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80B42" w:rsidRPr="00FA639E" w:rsidRDefault="00D8362F" w:rsidP="001404AC">
      <w:pPr>
        <w:tabs>
          <w:tab w:val="left" w:pos="120"/>
          <w:tab w:val="left" w:pos="720"/>
          <w:tab w:val="left" w:pos="960"/>
        </w:tabs>
        <w:autoSpaceDE w:val="0"/>
        <w:autoSpaceDN w:val="0"/>
        <w:adjustRightInd w:val="0"/>
        <w:jc w:val="both"/>
        <w:rPr>
          <w:rFonts w:ascii="VNI-Univer" w:hAnsi="VNI-Univer"/>
          <w:b/>
          <w:position w:val="-18"/>
          <w:sz w:val="36"/>
        </w:rPr>
      </w:pPr>
      <w:r>
        <w:rPr>
          <w:rFonts w:ascii=".VnTimeH" w:hAnsi=".VnTimeH"/>
          <w:b/>
          <w:position w:val="-18"/>
          <w:sz w:val="26"/>
        </w:rPr>
        <w:t xml:space="preserve">                              </w:t>
      </w:r>
      <w:r w:rsidR="00780B42" w:rsidRPr="003F1ED0">
        <w:rPr>
          <w:rFonts w:ascii=".VnTimeH" w:hAnsi=".VnTimeH"/>
          <w:b/>
          <w:position w:val="-18"/>
          <w:sz w:val="26"/>
        </w:rPr>
        <w:t>®Ò thi th</w:t>
      </w:r>
      <w:r w:rsidR="00780B42" w:rsidRPr="00FA639E">
        <w:rPr>
          <w:rFonts w:ascii=".VnTimeH" w:hAnsi=".VnTimeH"/>
          <w:b/>
          <w:position w:val="-18"/>
          <w:sz w:val="26"/>
        </w:rPr>
        <w:t xml:space="preserve">ö </w:t>
      </w:r>
      <w:r>
        <w:rPr>
          <w:rFonts w:ascii=".VnTimeH" w:hAnsi=".VnTimeH"/>
          <w:b/>
          <w:position w:val="-18"/>
          <w:sz w:val="26"/>
        </w:rPr>
        <w:t>T</w:t>
      </w:r>
      <w:r>
        <w:rPr>
          <w:rFonts w:ascii="Arial" w:hAnsi="Arial" w:cs="Arial"/>
          <w:b/>
          <w:position w:val="-18"/>
          <w:sz w:val="26"/>
        </w:rPr>
        <w:t xml:space="preserve">ỐT NGHIỆP </w:t>
      </w:r>
      <w:r>
        <w:rPr>
          <w:rFonts w:ascii=".VnTimeH" w:hAnsi=".VnTimeH"/>
          <w:b/>
          <w:position w:val="-18"/>
          <w:sz w:val="26"/>
        </w:rPr>
        <w:t xml:space="preserve">THPT </w:t>
      </w:r>
      <w:r w:rsidR="00780B42" w:rsidRPr="00FA639E">
        <w:rPr>
          <w:rFonts w:ascii="VNI-Bodon-Poster" w:hAnsi="VNI-Bodon-Poster"/>
          <w:b/>
          <w:position w:val="-18"/>
          <w:sz w:val="34"/>
          <w:szCs w:val="26"/>
        </w:rPr>
        <w:t>VAÄT LYÙ</w:t>
      </w:r>
      <w:r w:rsidR="00780B42" w:rsidRPr="00FA639E">
        <w:rPr>
          <w:rFonts w:ascii="VNI-StageCoach" w:hAnsi="VNI-StageCoach"/>
          <w:b/>
          <w:position w:val="-18"/>
          <w:sz w:val="26"/>
        </w:rPr>
        <w:t xml:space="preserve"> </w:t>
      </w:r>
      <w:r w:rsidR="00780B42" w:rsidRPr="00FA639E">
        <w:rPr>
          <w:rFonts w:ascii=".VnTimeH" w:hAnsi=".VnTimeH"/>
          <w:b/>
          <w:position w:val="-18"/>
          <w:sz w:val="26"/>
        </w:rPr>
        <w:t xml:space="preserve">-  </w:t>
      </w:r>
      <w:r w:rsidR="00D96360">
        <w:rPr>
          <w:rFonts w:ascii="VNI-Univer" w:hAnsi="VNI-Univer"/>
          <w:b/>
          <w:position w:val="-18"/>
          <w:sz w:val="36"/>
        </w:rPr>
        <w:t>muøa thi 20</w:t>
      </w:r>
      <w:r w:rsidR="00425B9E">
        <w:rPr>
          <w:rFonts w:ascii="VNI-Univer" w:hAnsi="VNI-Univer"/>
          <w:b/>
          <w:position w:val="-18"/>
          <w:sz w:val="36"/>
        </w:rPr>
        <w:t>2</w:t>
      </w:r>
      <w:r w:rsidR="00077017">
        <w:rPr>
          <w:rFonts w:ascii="VNI-Univer" w:hAnsi="VNI-Univer"/>
          <w:b/>
          <w:position w:val="-18"/>
          <w:sz w:val="36"/>
        </w:rPr>
        <w:t>1</w:t>
      </w:r>
    </w:p>
    <w:p w:rsidR="009D3036" w:rsidRPr="00FA639E" w:rsidRDefault="00D8362F" w:rsidP="001404AC">
      <w:pPr>
        <w:tabs>
          <w:tab w:val="left" w:pos="120"/>
          <w:tab w:val="left" w:pos="720"/>
          <w:tab w:val="left" w:pos="960"/>
        </w:tabs>
        <w:autoSpaceDE w:val="0"/>
        <w:autoSpaceDN w:val="0"/>
        <w:adjustRightInd w:val="0"/>
        <w:jc w:val="both"/>
        <w:rPr>
          <w:rFonts w:ascii="Verdana" w:hAnsi="Verdana" w:cs="TimesNewRoman,Bold"/>
          <w:b/>
          <w:bCs/>
          <w:sz w:val="26"/>
        </w:rPr>
      </w:pPr>
      <w:r>
        <w:rPr>
          <w:rFonts w:ascii="Verdana" w:hAnsi="Verdana" w:cs="TimesNewRoman,Bold"/>
          <w:b/>
          <w:bCs/>
          <w:noProof/>
          <w:sz w:val="26"/>
        </w:rPr>
        <mc:AlternateContent>
          <mc:Choice Requires="wps">
            <w:drawing>
              <wp:anchor distT="0" distB="0" distL="114300" distR="114300" simplePos="0" relativeHeight="251653120" behindDoc="0" locked="0" layoutInCell="1" allowOverlap="1">
                <wp:simplePos x="0" y="0"/>
                <wp:positionH relativeFrom="column">
                  <wp:posOffset>3836670</wp:posOffset>
                </wp:positionH>
                <wp:positionV relativeFrom="paragraph">
                  <wp:posOffset>3175</wp:posOffset>
                </wp:positionV>
                <wp:extent cx="2819400" cy="342900"/>
                <wp:effectExtent l="11430" t="14605" r="7620" b="13970"/>
                <wp:wrapNone/>
                <wp:docPr id="144" name="Rectangle 3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19400" cy="342900"/>
                        </a:xfrm>
                        <a:prstGeom prst="rect">
                          <a:avLst/>
                        </a:prstGeom>
                        <a:solidFill>
                          <a:srgbClr val="FFFFFF"/>
                        </a:solidFill>
                        <a:ln w="12700">
                          <a:solidFill>
                            <a:srgbClr val="000000"/>
                          </a:solidFill>
                          <a:miter lim="800000"/>
                          <a:headEnd/>
                          <a:tailEnd/>
                        </a:ln>
                      </wps:spPr>
                      <wps:txbx>
                        <w:txbxContent>
                          <w:p w:rsidR="005542AC" w:rsidRPr="00885AA4" w:rsidRDefault="005542AC" w:rsidP="009D3036">
                            <w:pPr>
                              <w:rPr>
                                <w:b/>
                                <w:i/>
                                <w:sz w:val="30"/>
                              </w:rPr>
                            </w:pPr>
                            <w:r w:rsidRPr="00885AA4">
                              <w:rPr>
                                <w:b/>
                                <w:i/>
                                <w:sz w:val="30"/>
                              </w:rPr>
                              <w:t xml:space="preserve">Số câu </w:t>
                            </w:r>
                            <w:r w:rsidRPr="00885AA4">
                              <w:rPr>
                                <w:rFonts w:hint="eastAsia"/>
                                <w:b/>
                                <w:i/>
                                <w:sz w:val="30"/>
                              </w:rPr>
                              <w:t>đ</w:t>
                            </w:r>
                            <w:r w:rsidRPr="00885AA4">
                              <w:rPr>
                                <w:b/>
                                <w:i/>
                                <w:sz w:val="30"/>
                              </w:rPr>
                              <w:t>úng  … /</w:t>
                            </w:r>
                            <w:r w:rsidR="001404AC">
                              <w:rPr>
                                <w:b/>
                                <w:i/>
                                <w:sz w:val="30"/>
                              </w:rPr>
                              <w:t>4</w:t>
                            </w:r>
                            <w:r w:rsidRPr="00885AA4">
                              <w:rPr>
                                <w:b/>
                                <w:i/>
                                <w:sz w:val="30"/>
                              </w:rPr>
                              <w:t xml:space="preserve">0  </w:t>
                            </w:r>
                            <w:r w:rsidRPr="00885AA4">
                              <w:rPr>
                                <w:rFonts w:hint="eastAsia"/>
                                <w:b/>
                                <w:i/>
                                <w:sz w:val="30"/>
                              </w:rPr>
                              <w:t>Đ</w:t>
                            </w:r>
                            <w:r w:rsidRPr="00885AA4">
                              <w:rPr>
                                <w:b/>
                                <w:i/>
                                <w:sz w:val="30"/>
                              </w:rPr>
                              <w:t>iểm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7" o:spid="_x0000_s1026" style="position:absolute;left:0;text-align:left;margin-left:302.1pt;margin-top:.25pt;width:222pt;height:27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IsyyJQIAAEwEAAAOAAAAZHJzL2Uyb0RvYy54bWysVNuO0zAQfUfiHyy/06TZsm2jpqtVlyKk BVYsfIDjOImFb4zdpuXrGTvdbrmIB0QerBnP+HjmnHFWNwetyF6Al9ZUdDrJKRGG20aarqJfPm9f LSjxgZmGKWtERY/C05v1yxerwZWisL1VjQCCIMaXg6toH4Irs8zzXmjmJ9YJg8HWgmYBXeiyBtiA 6FplRZ5fZ4OFxoHlwnvcvRuDdJ3w21bw8LFtvQhEVRRrC2mFtNZxzdYrVnbAXC/5qQz2D1VoJg1e eoa6Y4GRHcjfoLTkYL1tw4Rbndm2lVykHrCbaf5LN489cyL1guR4d6bJ/z9Y/mH/AEQ2qN1sRolh GkX6hLQx0ylBrq7nkaLB+RIzH90DxCa9u7f8qyfGbnrME7cAdugFa7CwaczPfjoQHY9HST28tw3i s12wia1DCzoCIg/kkEQ5nkURh0A4bhaL6XKWo3YcY1ezYol2vIKVT6cd+PBWWE2iUVHA6hM629/7 MKY+paTqrZLNViqVHOjqjQKyZzgg2/Sd0P1lmjJkwN6KOV7+d4w8fX/C0DLgqCupK7o4J7Ey8vbG NFgnKwOTarSxPWVOREbuRg3CoT5gYiS0ts0RKQU7jjQ+QTR6C98pGXCcK+q/7RgIStQ7g7IsUd44 /8mZvZ4X6MBlpL6MMMMRqqKBktHchPHN7BzIrsebpokGY29RylYmlp+rOtWNI5t0Oj2v+CYu/ZT1 /BNY/wAAAP//AwBQSwMEFAAGAAgAAAAhAMOTM6DfAAAACAEAAA8AAABkcnMvZG93bnJldi54bWxM j1FLwzAUhd8F/0O4gi+yJY6u1tp0qCA+OIRt4vAta2Ja1tyUJNvqv/fuSR8/zuHc71aL0fXsaELs PEq4nQpgBhuvO7QSPjYvkwJYTAq16j0aCT8mwqK+vKhUqf0JV+a4TpbRCMZSSWhTGkrOY9Map+LU DwYp+/bBqUQYLNdBnWjc9XwmRM6d6pAutGowz61p9uuDk/C0/1y939niLQz5/fL15mubj3Yr5fXV +PgALJkx/ZXhrE/qUJPTzh9QR9ZLyEU2o6qEObBzLLKCeEeczYHXFf//QP0LAAD//wMAUEsBAi0A FAAGAAgAAAAhALaDOJL+AAAA4QEAABMAAAAAAAAAAAAAAAAAAAAAAFtDb250ZW50X1R5cGVzXS54 bWxQSwECLQAUAAYACAAAACEAOP0h/9YAAACUAQAACwAAAAAAAAAAAAAAAAAvAQAAX3JlbHMvLnJl bHNQSwECLQAUAAYACAAAACEAniLMsiUCAABMBAAADgAAAAAAAAAAAAAAAAAuAgAAZHJzL2Uyb0Rv Yy54bWxQSwECLQAUAAYACAAAACEAw5MzoN8AAAAIAQAADwAAAAAAAAAAAAAAAAB/BAAAZHJzL2Rv d25yZXYueG1sUEsFBgAAAAAEAAQA8wAAAIsFAAAAAA== " strokeweight="1pt">
                <v:textbox>
                  <w:txbxContent>
                    <w:p w:rsidR="005542AC" w:rsidRPr="00885AA4" w:rsidRDefault="005542AC" w:rsidP="009D3036">
                      <w:pPr>
                        <w:rPr>
                          <w:b/>
                          <w:i/>
                          <w:sz w:val="30"/>
                        </w:rPr>
                      </w:pPr>
                      <w:r w:rsidRPr="00885AA4">
                        <w:rPr>
                          <w:b/>
                          <w:i/>
                          <w:sz w:val="30"/>
                        </w:rPr>
                        <w:t xml:space="preserve">Số câu </w:t>
                      </w:r>
                      <w:r w:rsidRPr="00885AA4">
                        <w:rPr>
                          <w:rFonts w:hint="eastAsia"/>
                          <w:b/>
                          <w:i/>
                          <w:sz w:val="30"/>
                        </w:rPr>
                        <w:t>đ</w:t>
                      </w:r>
                      <w:r w:rsidRPr="00885AA4">
                        <w:rPr>
                          <w:b/>
                          <w:i/>
                          <w:sz w:val="30"/>
                        </w:rPr>
                        <w:t>úng  … /</w:t>
                      </w:r>
                      <w:r w:rsidR="001404AC">
                        <w:rPr>
                          <w:b/>
                          <w:i/>
                          <w:sz w:val="30"/>
                        </w:rPr>
                        <w:t>4</w:t>
                      </w:r>
                      <w:r w:rsidRPr="00885AA4">
                        <w:rPr>
                          <w:b/>
                          <w:i/>
                          <w:sz w:val="30"/>
                        </w:rPr>
                        <w:t xml:space="preserve">0  </w:t>
                      </w:r>
                      <w:r w:rsidRPr="00885AA4">
                        <w:rPr>
                          <w:rFonts w:hint="eastAsia"/>
                          <w:b/>
                          <w:i/>
                          <w:sz w:val="30"/>
                        </w:rPr>
                        <w:t>Đ</w:t>
                      </w:r>
                      <w:r w:rsidRPr="00885AA4">
                        <w:rPr>
                          <w:b/>
                          <w:i/>
                          <w:sz w:val="30"/>
                        </w:rPr>
                        <w:t>iểm :</w:t>
                      </w:r>
                    </w:p>
                  </w:txbxContent>
                </v:textbox>
              </v:rect>
            </w:pict>
          </mc:Fallback>
        </mc:AlternateContent>
      </w:r>
      <w:r w:rsidR="009D3036" w:rsidRPr="00FA639E">
        <w:rPr>
          <w:rFonts w:ascii="Verdana" w:hAnsi="Verdana" w:cs="TimesNewRoman,Italic"/>
          <w:i/>
          <w:iCs/>
          <w:sz w:val="26"/>
        </w:rPr>
        <w:t xml:space="preserve"> </w:t>
      </w:r>
      <w:r w:rsidR="009D3036" w:rsidRPr="00FA639E">
        <w:rPr>
          <w:rFonts w:ascii="Verdana" w:hAnsi="Verdana" w:cs="TimesNewRoman,Bold"/>
          <w:b/>
          <w:bCs/>
          <w:sz w:val="26"/>
          <w:u w:val="single"/>
        </w:rPr>
        <w:t>Họ và tên thí sinh</w:t>
      </w:r>
      <w:r w:rsidR="009D3036" w:rsidRPr="00FA639E">
        <w:rPr>
          <w:rFonts w:ascii="Verdana" w:hAnsi="Verdana" w:cs="TimesNewRoman,Bold"/>
          <w:b/>
          <w:bCs/>
          <w:sz w:val="26"/>
        </w:rPr>
        <w:t xml:space="preserve">: </w:t>
      </w:r>
      <w:r w:rsidR="009D3036" w:rsidRPr="00FA639E">
        <w:rPr>
          <w:rFonts w:ascii="Verdana" w:hAnsi="Verdana" w:cs="TimesNewRoman,Bold"/>
          <w:bCs/>
          <w:sz w:val="26"/>
        </w:rPr>
        <w:t>…………</w:t>
      </w:r>
      <w:r w:rsidR="001411B5" w:rsidRPr="00FA639E">
        <w:rPr>
          <w:rFonts w:ascii="Verdana" w:hAnsi="Verdana" w:cs="TimesNewRoman,Bold"/>
          <w:bCs/>
          <w:sz w:val="26"/>
        </w:rPr>
        <w:t>…..</w:t>
      </w:r>
      <w:r w:rsidR="009D3036" w:rsidRPr="00FA639E">
        <w:rPr>
          <w:rFonts w:ascii="Verdana" w:hAnsi="Verdana" w:cs="TimesNewRoman,Bold"/>
          <w:bCs/>
          <w:sz w:val="26"/>
        </w:rPr>
        <w:t>…………………………………</w:t>
      </w:r>
    </w:p>
    <w:p w:rsidR="009D3036" w:rsidRPr="00FA639E" w:rsidRDefault="009D3036" w:rsidP="001404AC">
      <w:pPr>
        <w:tabs>
          <w:tab w:val="left" w:pos="120"/>
          <w:tab w:val="left" w:pos="720"/>
          <w:tab w:val="left" w:pos="960"/>
        </w:tabs>
        <w:autoSpaceDE w:val="0"/>
        <w:autoSpaceDN w:val="0"/>
        <w:adjustRightInd w:val="0"/>
        <w:jc w:val="both"/>
        <w:rPr>
          <w:rFonts w:ascii="Verdana" w:hAnsi="Verdana"/>
          <w:b/>
          <w:sz w:val="10"/>
          <w:u w:val="single"/>
        </w:rPr>
      </w:pPr>
    </w:p>
    <w:p w:rsidR="009D3036" w:rsidRPr="00FA639E" w:rsidRDefault="009D3036" w:rsidP="001404AC">
      <w:pPr>
        <w:tabs>
          <w:tab w:val="left" w:pos="855"/>
        </w:tabs>
        <w:autoSpaceDE w:val="0"/>
        <w:autoSpaceDN w:val="0"/>
        <w:adjustRightInd w:val="0"/>
        <w:jc w:val="both"/>
        <w:rPr>
          <w:b/>
          <w:bCs/>
          <w:sz w:val="6"/>
          <w:u w:val="single"/>
        </w:rPr>
      </w:pP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Câu 1:</w:t>
      </w:r>
      <w:r w:rsidRPr="00E85058">
        <w:rPr>
          <w:lang w:val="it-IT"/>
        </w:rPr>
        <w:t xml:space="preserve"> Một con lắc lò xo gồm lò xo có độ cứng </w:t>
      </w:r>
      <w:r w:rsidRPr="00E85058">
        <w:rPr>
          <w:position w:val="-6"/>
          <w:lang w:val="it-IT"/>
        </w:rPr>
        <w:object w:dxaOrig="19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9" o:title=""/>
          </v:shape>
          <o:OLEObject Type="Embed" ProgID="Equation.DSMT4" ShapeID="_x0000_i1025" DrawAspect="Content" ObjectID="_1676923085" r:id="rId10"/>
        </w:object>
      </w:r>
      <w:r w:rsidRPr="00E85058">
        <w:rPr>
          <w:lang w:val="it-IT"/>
        </w:rPr>
        <w:t xml:space="preserve">, vật nặng khối lượng </w:t>
      </w:r>
      <w:r w:rsidRPr="00E85058">
        <w:rPr>
          <w:position w:val="-6"/>
          <w:lang w:val="it-IT"/>
        </w:rPr>
        <w:object w:dxaOrig="255" w:dyaOrig="225">
          <v:shape id="_x0000_i1026" type="#_x0000_t75" style="width:12.75pt;height:11.25pt" o:ole="">
            <v:imagedata r:id="rId11" o:title=""/>
          </v:shape>
          <o:OLEObject Type="Embed" ProgID="Equation.DSMT4" ShapeID="_x0000_i1026" DrawAspect="Content" ObjectID="_1676923086" r:id="rId12"/>
        </w:object>
      </w:r>
      <w:r w:rsidRPr="00E85058">
        <w:rPr>
          <w:lang w:val="it-IT"/>
        </w:rPr>
        <w:t>. Chu kì dao động của vật được xác định bởi biểu thức</w:t>
      </w:r>
      <w:r>
        <w:rPr>
          <w:lang w:val="it-IT"/>
        </w:rPr>
        <w:t xml:space="preserve">       </w:t>
      </w:r>
      <w:r w:rsidRPr="00E85058">
        <w:rPr>
          <w:b/>
          <w:lang w:val="it-IT"/>
        </w:rPr>
        <w:t xml:space="preserve">A. </w:t>
      </w:r>
      <w:r w:rsidRPr="00E85058">
        <w:rPr>
          <w:b/>
          <w:position w:val="-26"/>
          <w:lang w:val="it-IT"/>
        </w:rPr>
        <w:object w:dxaOrig="765" w:dyaOrig="705">
          <v:shape id="_x0000_i1027" type="#_x0000_t75" style="width:38.25pt;height:35.25pt" o:ole="">
            <v:imagedata r:id="rId13" o:title=""/>
          </v:shape>
          <o:OLEObject Type="Embed" ProgID="Equation.DSMT4" ShapeID="_x0000_i1027" DrawAspect="Content" ObjectID="_1676923087" r:id="rId14"/>
        </w:object>
      </w:r>
      <w:r w:rsidRPr="00E85058">
        <w:rPr>
          <w:lang w:val="it-IT"/>
        </w:rPr>
        <w:t>.</w:t>
      </w:r>
      <w:r>
        <w:rPr>
          <w:lang w:val="it-IT"/>
        </w:rPr>
        <w:t xml:space="preserve">               </w:t>
      </w:r>
      <w:r w:rsidRPr="00E85058">
        <w:rPr>
          <w:b/>
          <w:lang w:val="fr-FR"/>
        </w:rPr>
        <w:t xml:space="preserve">B. </w:t>
      </w:r>
      <w:r w:rsidRPr="00E85058">
        <w:rPr>
          <w:b/>
          <w:position w:val="-26"/>
          <w:lang w:val="fr-FR"/>
        </w:rPr>
        <w:object w:dxaOrig="825" w:dyaOrig="705">
          <v:shape id="_x0000_i1028" type="#_x0000_t75" style="width:41.25pt;height:35.25pt" o:ole="">
            <v:imagedata r:id="rId15" o:title=""/>
          </v:shape>
          <o:OLEObject Type="Embed" ProgID="Equation.DSMT4" ShapeID="_x0000_i1028" DrawAspect="Content" ObjectID="_1676923088" r:id="rId16"/>
        </w:object>
      </w:r>
      <w:r w:rsidRPr="00E85058">
        <w:rPr>
          <w:lang w:val="it-IT"/>
        </w:rPr>
        <w:t>.</w:t>
      </w:r>
      <w:r w:rsidRPr="00E85058">
        <w:rPr>
          <w:lang w:val="it-IT"/>
        </w:rPr>
        <w:tab/>
      </w:r>
      <w:r>
        <w:rPr>
          <w:lang w:val="it-IT"/>
        </w:rPr>
        <w:t xml:space="preserve">                    </w:t>
      </w:r>
      <w:r w:rsidRPr="00E85058">
        <w:rPr>
          <w:b/>
          <w:lang w:val="fr-FR"/>
        </w:rPr>
        <w:t>C.</w:t>
      </w:r>
      <w:r w:rsidRPr="00E85058">
        <w:rPr>
          <w:b/>
          <w:lang w:val="it-IT"/>
        </w:rPr>
        <w:t xml:space="preserve"> </w:t>
      </w:r>
      <w:r w:rsidRPr="00E85058">
        <w:rPr>
          <w:b/>
          <w:position w:val="-26"/>
          <w:lang w:val="it-IT"/>
        </w:rPr>
        <w:object w:dxaOrig="765" w:dyaOrig="705">
          <v:shape id="_x0000_i1029" type="#_x0000_t75" style="width:38.25pt;height:35.25pt" o:ole="">
            <v:imagedata r:id="rId17" o:title=""/>
          </v:shape>
          <o:OLEObject Type="Embed" ProgID="Equation.DSMT4" ShapeID="_x0000_i1029" DrawAspect="Content" ObjectID="_1676923089" r:id="rId18"/>
        </w:object>
      </w:r>
      <w:r w:rsidRPr="00E85058">
        <w:rPr>
          <w:lang w:val="it-IT"/>
        </w:rPr>
        <w:t>.</w:t>
      </w:r>
      <w:r w:rsidRPr="00E85058">
        <w:rPr>
          <w:lang w:val="it-IT"/>
        </w:rPr>
        <w:tab/>
      </w:r>
      <w:r>
        <w:rPr>
          <w:lang w:val="it-IT"/>
        </w:rPr>
        <w:t xml:space="preserve">                  </w:t>
      </w:r>
      <w:r w:rsidRPr="00E85058">
        <w:rPr>
          <w:b/>
          <w:lang w:val="it-IT"/>
        </w:rPr>
        <w:t>D .</w:t>
      </w:r>
      <w:r w:rsidRPr="00E85058">
        <w:rPr>
          <w:b/>
          <w:position w:val="-26"/>
          <w:lang w:val="it-IT"/>
        </w:rPr>
        <w:object w:dxaOrig="825" w:dyaOrig="705">
          <v:shape id="_x0000_i1030" type="#_x0000_t75" style="width:41.25pt;height:35.25pt" o:ole="">
            <v:imagedata r:id="rId19" o:title=""/>
          </v:shape>
          <o:OLEObject Type="Embed" ProgID="Equation.DSMT4" ShapeID="_x0000_i1030" DrawAspect="Content" ObjectID="_1676923090" r:id="rId20"/>
        </w:object>
      </w:r>
      <w:r w:rsidRPr="00E85058">
        <w:t>.</w:t>
      </w:r>
    </w:p>
    <w:p w:rsidR="001404AC" w:rsidRPr="00E85058" w:rsidRDefault="001404AC" w:rsidP="001404AC">
      <w:pPr>
        <w:tabs>
          <w:tab w:val="left" w:pos="284"/>
          <w:tab w:val="left" w:pos="2835"/>
          <w:tab w:val="left" w:pos="5387"/>
          <w:tab w:val="left" w:pos="7920"/>
        </w:tabs>
        <w:ind w:firstLine="142"/>
        <w:jc w:val="both"/>
        <w:rPr>
          <w:lang w:val="nl-NL"/>
        </w:rPr>
      </w:pPr>
      <w:r w:rsidRPr="00E85058">
        <w:rPr>
          <w:b/>
          <w:lang w:val="nl-NL"/>
        </w:rPr>
        <w:t>Câu 2:</w:t>
      </w:r>
      <w:r w:rsidRPr="00E85058">
        <w:rPr>
          <w:lang w:val="nl-NL"/>
        </w:rPr>
        <w:t xml:space="preserve"> Mối liên hệ giữa bước sóng </w:t>
      </w:r>
      <w:r w:rsidRPr="00E85058">
        <w:rPr>
          <w:position w:val="-6"/>
          <w:lang w:val="nl-NL"/>
        </w:rPr>
        <w:object w:dxaOrig="225" w:dyaOrig="285">
          <v:shape id="_x0000_i1031" type="#_x0000_t75" style="width:11.25pt;height:14.25pt" o:ole="">
            <v:imagedata r:id="rId21" o:title=""/>
          </v:shape>
          <o:OLEObject Type="Embed" ProgID="Equation.DSMT4" ShapeID="_x0000_i1031" DrawAspect="Content" ObjectID="_1676923091" r:id="rId22"/>
        </w:object>
      </w:r>
      <w:r w:rsidRPr="00E85058">
        <w:rPr>
          <w:lang w:val="nl-NL"/>
        </w:rPr>
        <w:t xml:space="preserve">, vận tốc truyền sóng </w:t>
      </w:r>
      <w:r w:rsidRPr="00E85058">
        <w:rPr>
          <w:position w:val="-6"/>
          <w:lang w:val="nl-NL"/>
        </w:rPr>
        <w:object w:dxaOrig="180" w:dyaOrig="225">
          <v:shape id="_x0000_i1032" type="#_x0000_t75" style="width:9pt;height:11.25pt" o:ole="">
            <v:imagedata r:id="rId23" o:title=""/>
          </v:shape>
          <o:OLEObject Type="Embed" ProgID="Equation.DSMT4" ShapeID="_x0000_i1032" DrawAspect="Content" ObjectID="_1676923092" r:id="rId24"/>
        </w:object>
      </w:r>
      <w:r w:rsidRPr="00E85058">
        <w:rPr>
          <w:lang w:val="nl-NL"/>
        </w:rPr>
        <w:t xml:space="preserve">, chu kì </w:t>
      </w:r>
      <w:r w:rsidRPr="00E85058">
        <w:rPr>
          <w:position w:val="-4"/>
          <w:lang w:val="nl-NL"/>
        </w:rPr>
        <w:object w:dxaOrig="225" w:dyaOrig="255">
          <v:shape id="_x0000_i1033" type="#_x0000_t75" style="width:11.25pt;height:12.75pt" o:ole="">
            <v:imagedata r:id="rId25" o:title=""/>
          </v:shape>
          <o:OLEObject Type="Embed" ProgID="Equation.DSMT4" ShapeID="_x0000_i1033" DrawAspect="Content" ObjectID="_1676923093" r:id="rId26"/>
        </w:object>
      </w:r>
      <w:r w:rsidRPr="00E85058">
        <w:rPr>
          <w:lang w:val="nl-NL"/>
        </w:rPr>
        <w:t xml:space="preserve"> và tần số </w:t>
      </w:r>
      <w:r w:rsidRPr="00E85058">
        <w:rPr>
          <w:position w:val="-10"/>
          <w:lang w:val="nl-NL"/>
        </w:rPr>
        <w:object w:dxaOrig="240" w:dyaOrig="315">
          <v:shape id="_x0000_i1034" type="#_x0000_t75" style="width:12pt;height:15.75pt" o:ole="">
            <v:imagedata r:id="rId27" o:title=""/>
          </v:shape>
          <o:OLEObject Type="Embed" ProgID="Equation.DSMT4" ShapeID="_x0000_i1034" DrawAspect="Content" ObjectID="_1676923094" r:id="rId28"/>
        </w:object>
      </w:r>
      <w:r w:rsidRPr="00E85058">
        <w:rPr>
          <w:lang w:val="nl-NL"/>
        </w:rPr>
        <w:t xml:space="preserve"> của một sóng là</w:t>
      </w:r>
    </w:p>
    <w:p w:rsidR="001404AC" w:rsidRPr="00122798" w:rsidRDefault="001404AC" w:rsidP="001404AC">
      <w:pPr>
        <w:tabs>
          <w:tab w:val="left" w:pos="284"/>
          <w:tab w:val="left" w:pos="2835"/>
          <w:tab w:val="left" w:pos="5387"/>
          <w:tab w:val="left" w:pos="7920"/>
        </w:tabs>
        <w:ind w:firstLine="142"/>
        <w:jc w:val="both"/>
        <w:rPr>
          <w:bCs/>
          <w:lang w:val="nl-NL"/>
        </w:rPr>
      </w:pPr>
      <w:r w:rsidRPr="00E85058">
        <w:rPr>
          <w:b/>
          <w:lang w:val="nl-NL"/>
        </w:rPr>
        <w:tab/>
        <w:t xml:space="preserve">A. </w:t>
      </w:r>
      <w:r w:rsidRPr="00E85058">
        <w:rPr>
          <w:b/>
          <w:position w:val="-24"/>
          <w:lang w:val="nl-NL"/>
        </w:rPr>
        <w:object w:dxaOrig="1124" w:dyaOrig="615">
          <v:shape id="_x0000_i1035" type="#_x0000_t75" style="width:56.25pt;height:30.75pt" o:ole="">
            <v:imagedata r:id="rId29" o:title=""/>
          </v:shape>
          <o:OLEObject Type="Embed" ProgID="Equation.DSMT4" ShapeID="_x0000_i1035" DrawAspect="Content" ObjectID="_1676923095" r:id="rId30"/>
        </w:object>
      </w:r>
      <w:r w:rsidRPr="00122798">
        <w:rPr>
          <w:bCs/>
          <w:lang w:val="nl-NL"/>
        </w:rPr>
        <w:t>.</w:t>
      </w:r>
      <w:r w:rsidRPr="00E85058">
        <w:rPr>
          <w:lang w:val="nl-NL"/>
        </w:rPr>
        <w:tab/>
      </w:r>
      <w:r w:rsidRPr="00E85058">
        <w:rPr>
          <w:b/>
          <w:lang w:val="nl-NL"/>
        </w:rPr>
        <w:t xml:space="preserve">B. </w:t>
      </w:r>
      <w:r w:rsidRPr="00E85058">
        <w:rPr>
          <w:b/>
          <w:position w:val="-28"/>
          <w:lang w:val="nl-NL"/>
        </w:rPr>
        <w:object w:dxaOrig="1065" w:dyaOrig="660">
          <v:shape id="_x0000_i1036" type="#_x0000_t75" style="width:53.25pt;height:33pt" o:ole="">
            <v:imagedata r:id="rId31" o:title=""/>
          </v:shape>
          <o:OLEObject Type="Embed" ProgID="Equation.DSMT4" ShapeID="_x0000_i1036" DrawAspect="Content" ObjectID="_1676923096" r:id="rId32"/>
        </w:object>
      </w:r>
      <w:r>
        <w:rPr>
          <w:bCs/>
          <w:lang w:val="nl-NL"/>
        </w:rPr>
        <w:t>.</w:t>
      </w:r>
      <w:r w:rsidRPr="00E85058">
        <w:rPr>
          <w:b/>
          <w:position w:val="-4"/>
          <w:lang w:val="nl-NL"/>
        </w:rPr>
        <w:object w:dxaOrig="180" w:dyaOrig="285">
          <v:shape id="_x0000_i1037" type="#_x0000_t75" style="width:9pt;height:14.25pt" o:ole="">
            <v:imagedata r:id="rId33" o:title=""/>
          </v:shape>
          <o:OLEObject Type="Embed" ProgID="Equation.DSMT4" ShapeID="_x0000_i1037" DrawAspect="Content" ObjectID="_1676923097" r:id="rId34"/>
        </w:object>
      </w:r>
      <w:r w:rsidRPr="00E85058">
        <w:rPr>
          <w:b/>
          <w:position w:val="-4"/>
          <w:lang w:val="nl-NL"/>
        </w:rPr>
        <w:object w:dxaOrig="180" w:dyaOrig="285">
          <v:shape id="_x0000_i1038" type="#_x0000_t75" style="width:9pt;height:14.25pt" o:ole="">
            <v:imagedata r:id="rId33" o:title=""/>
          </v:shape>
          <o:OLEObject Type="Embed" ProgID="Equation.DSMT4" ShapeID="_x0000_i1038" DrawAspect="Content" ObjectID="_1676923098" r:id="rId35"/>
        </w:object>
      </w:r>
      <w:r w:rsidRPr="00E85058">
        <w:rPr>
          <w:lang w:val="nl-NL"/>
        </w:rPr>
        <w:tab/>
      </w:r>
      <w:r w:rsidRPr="00E85058">
        <w:rPr>
          <w:b/>
          <w:lang w:val="nl-NL"/>
        </w:rPr>
        <w:t xml:space="preserve">C. </w:t>
      </w:r>
      <w:r w:rsidRPr="00E85058">
        <w:rPr>
          <w:b/>
          <w:position w:val="-24"/>
          <w:lang w:val="nl-NL"/>
        </w:rPr>
        <w:object w:dxaOrig="1094" w:dyaOrig="615">
          <v:shape id="_x0000_i1039" type="#_x0000_t75" style="width:54.75pt;height:30.75pt" o:ole="">
            <v:imagedata r:id="rId36" o:title=""/>
          </v:shape>
          <o:OLEObject Type="Embed" ProgID="Equation.DSMT4" ShapeID="_x0000_i1039" DrawAspect="Content" ObjectID="_1676923099" r:id="rId37"/>
        </w:object>
      </w:r>
      <w:r>
        <w:rPr>
          <w:bCs/>
          <w:lang w:val="nl-NL"/>
        </w:rPr>
        <w:t>.</w:t>
      </w:r>
      <w:r w:rsidRPr="00E85058">
        <w:rPr>
          <w:b/>
          <w:position w:val="-4"/>
          <w:lang w:val="nl-NL"/>
        </w:rPr>
        <w:object w:dxaOrig="180" w:dyaOrig="285">
          <v:shape id="_x0000_i1040" type="#_x0000_t75" style="width:9pt;height:14.25pt" o:ole="">
            <v:imagedata r:id="rId33" o:title=""/>
          </v:shape>
          <o:OLEObject Type="Embed" ProgID="Equation.DSMT4" ShapeID="_x0000_i1040" DrawAspect="Content" ObjectID="_1676923100" r:id="rId38"/>
        </w:object>
      </w:r>
      <w:r w:rsidRPr="00E85058">
        <w:rPr>
          <w:position w:val="-4"/>
        </w:rPr>
        <w:object w:dxaOrig="180" w:dyaOrig="285">
          <v:shape id="_x0000_i1041" type="#_x0000_t75" style="width:9pt;height:14.25pt" o:ole="">
            <v:imagedata r:id="rId33" o:title=""/>
          </v:shape>
          <o:OLEObject Type="Embed" ProgID="Equation.DSMT4" ShapeID="_x0000_i1041" DrawAspect="Content" ObjectID="_1676923101" r:id="rId39"/>
        </w:object>
      </w:r>
      <w:r w:rsidRPr="00E85058">
        <w:rPr>
          <w:lang w:val="nl-NL"/>
        </w:rPr>
        <w:tab/>
      </w:r>
      <w:r w:rsidRPr="00E85058">
        <w:rPr>
          <w:b/>
          <w:lang w:val="nl-NL"/>
        </w:rPr>
        <w:t xml:space="preserve">D. </w:t>
      </w:r>
      <w:r w:rsidRPr="00E85058">
        <w:rPr>
          <w:b/>
          <w:position w:val="-24"/>
          <w:lang w:val="nl-NL"/>
        </w:rPr>
        <w:object w:dxaOrig="1094" w:dyaOrig="615">
          <v:shape id="_x0000_i1042" type="#_x0000_t75" style="width:54.75pt;height:30.75pt" o:ole="">
            <v:imagedata r:id="rId40" o:title=""/>
          </v:shape>
          <o:OLEObject Type="Embed" ProgID="Equation.DSMT4" ShapeID="_x0000_i1042" DrawAspect="Content" ObjectID="_1676923102" r:id="rId41"/>
        </w:object>
      </w:r>
      <w:r>
        <w:rPr>
          <w:bCs/>
          <w:lang w:val="nl-NL"/>
        </w:rPr>
        <w:t>.</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Câu 3:</w:t>
      </w:r>
      <w:r w:rsidRPr="00E85058">
        <w:rPr>
          <w:lang w:val="it-IT"/>
        </w:rPr>
        <w:t xml:space="preserve"> Đặt điện áp xoay chiều </w:t>
      </w:r>
      <w:r w:rsidRPr="0056407A">
        <w:rPr>
          <w:position w:val="-14"/>
          <w:lang w:val="it-IT"/>
        </w:rPr>
        <w:object w:dxaOrig="1500" w:dyaOrig="400">
          <v:shape id="_x0000_i1043" type="#_x0000_t75" style="width:75pt;height:20.25pt" o:ole="">
            <v:imagedata r:id="rId42" o:title=""/>
          </v:shape>
          <o:OLEObject Type="Embed" ProgID="Equation.DSMT4" ShapeID="_x0000_i1043" DrawAspect="Content" ObjectID="_1676923103" r:id="rId43"/>
        </w:object>
      </w:r>
      <w:r w:rsidRPr="00E85058">
        <w:rPr>
          <w:lang w:val="it-IT"/>
        </w:rPr>
        <w:t>vào hai đầu đoạn mạch chỉ có tụ điện. Nếu điện dung của tụ điện không đổi thì dung kháng của tụ</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A. </w:t>
      </w:r>
      <w:r>
        <w:rPr>
          <w:lang w:val="it-IT"/>
        </w:rPr>
        <w:t>l</w:t>
      </w:r>
      <w:r w:rsidRPr="00E85058">
        <w:rPr>
          <w:lang w:val="it-IT"/>
        </w:rPr>
        <w:t>ớn khi tần số của dòng điện lớn.</w:t>
      </w:r>
      <w:r w:rsidRPr="00E85058">
        <w:rPr>
          <w:lang w:val="it-IT"/>
        </w:rPr>
        <w:tab/>
      </w:r>
      <w:r w:rsidRPr="00E85058">
        <w:rPr>
          <w:b/>
          <w:lang w:val="it-IT"/>
        </w:rPr>
        <w:t xml:space="preserve">B. </w:t>
      </w:r>
      <w:r>
        <w:rPr>
          <w:lang w:val="it-IT"/>
        </w:rPr>
        <w:t>n</w:t>
      </w:r>
      <w:r w:rsidRPr="00E85058">
        <w:rPr>
          <w:lang w:val="it-IT"/>
        </w:rPr>
        <w:t>hỏ khi tần số của dòng điện lớn.</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C. </w:t>
      </w:r>
      <w:r>
        <w:rPr>
          <w:lang w:val="it-IT"/>
        </w:rPr>
        <w:t>n</w:t>
      </w:r>
      <w:r w:rsidRPr="00E85058">
        <w:rPr>
          <w:lang w:val="it-IT"/>
        </w:rPr>
        <w:t>hỏ khi tần số của dòng điện nhỏ.</w:t>
      </w:r>
      <w:r w:rsidRPr="00E85058">
        <w:rPr>
          <w:lang w:val="it-IT"/>
        </w:rPr>
        <w:tab/>
      </w:r>
      <w:r w:rsidRPr="00E85058">
        <w:rPr>
          <w:b/>
          <w:lang w:val="it-IT"/>
        </w:rPr>
        <w:t xml:space="preserve">D. </w:t>
      </w:r>
      <w:r>
        <w:rPr>
          <w:lang w:val="it-IT"/>
        </w:rPr>
        <w:t>k</w:t>
      </w:r>
      <w:r w:rsidRPr="00E85058">
        <w:rPr>
          <w:lang w:val="it-IT"/>
        </w:rPr>
        <w:t>hông phụ thuộc vào tần số của dòng điện.</w:t>
      </w:r>
    </w:p>
    <w:p w:rsidR="001404AC" w:rsidRPr="001404AC" w:rsidRDefault="001404AC" w:rsidP="001404AC">
      <w:pPr>
        <w:tabs>
          <w:tab w:val="left" w:pos="284"/>
          <w:tab w:val="left" w:pos="2835"/>
          <w:tab w:val="left" w:pos="5387"/>
          <w:tab w:val="left" w:pos="7920"/>
        </w:tabs>
        <w:ind w:firstLine="142"/>
        <w:jc w:val="both"/>
        <w:rPr>
          <w:sz w:val="23"/>
          <w:szCs w:val="23"/>
          <w:lang w:val="it-IT"/>
        </w:rPr>
      </w:pPr>
      <w:r w:rsidRPr="001404AC">
        <w:rPr>
          <w:b/>
          <w:sz w:val="23"/>
          <w:szCs w:val="23"/>
          <w:lang w:val="it-IT"/>
        </w:rPr>
        <w:t>Câu 4:</w:t>
      </w:r>
      <w:r w:rsidRPr="001404AC">
        <w:rPr>
          <w:sz w:val="23"/>
          <w:szCs w:val="23"/>
          <w:lang w:val="it-IT"/>
        </w:rPr>
        <w:t xml:space="preserve"> Cách tạo ra dòng điện xoay chiều nào say đây là phù hợp với nguyên tắc của máy phát điện xoay chiều?</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A. </w:t>
      </w:r>
      <w:r w:rsidRPr="00E85058">
        <w:rPr>
          <w:lang w:val="it-IT"/>
        </w:rPr>
        <w:t>Cho khung dây quay đều trong một từ trường đều quanh một trục cố định nằm song song với các đường cảm ứng từ.</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B. </w:t>
      </w:r>
      <w:r w:rsidRPr="00E85058">
        <w:rPr>
          <w:lang w:val="it-IT"/>
        </w:rPr>
        <w:t>Cho khung dây chuyển động tịnh tiến trong một từ trường đều.</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C. </w:t>
      </w:r>
      <w:r w:rsidRPr="00E85058">
        <w:rPr>
          <w:lang w:val="it-IT"/>
        </w:rPr>
        <w:t>Cho khung dây quay đều trong một từ trường đều quanh một trục cố định nằm vuông góc với mặt phẳng khung dây.</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D. </w:t>
      </w:r>
      <w:r w:rsidRPr="00E85058">
        <w:rPr>
          <w:lang w:val="it-IT"/>
        </w:rPr>
        <w:t>Làm cho từ thông qua khung dây biến thiên điều hòa.</w:t>
      </w:r>
    </w:p>
    <w:p w:rsidR="001404AC" w:rsidRPr="00E85058" w:rsidRDefault="001404AC" w:rsidP="001404AC">
      <w:pPr>
        <w:tabs>
          <w:tab w:val="left" w:pos="284"/>
          <w:tab w:val="left" w:pos="2835"/>
          <w:tab w:val="left" w:pos="5387"/>
          <w:tab w:val="left" w:pos="7938"/>
        </w:tabs>
        <w:ind w:firstLine="142"/>
        <w:jc w:val="both"/>
        <w:rPr>
          <w:bCs/>
        </w:rPr>
      </w:pPr>
      <w:r w:rsidRPr="00E85058">
        <w:rPr>
          <w:b/>
          <w:bCs/>
        </w:rPr>
        <w:t>Câu 5:</w:t>
      </w:r>
      <w:r w:rsidRPr="00E85058">
        <w:rPr>
          <w:bCs/>
        </w:rPr>
        <w:t xml:space="preserve"> Trong mạch dao động </w:t>
      </w:r>
      <w:r w:rsidRPr="00E85058">
        <w:rPr>
          <w:bCs/>
          <w:position w:val="-6"/>
        </w:rPr>
        <w:object w:dxaOrig="405" w:dyaOrig="270">
          <v:shape id="_x0000_i1044" type="#_x0000_t75" style="width:20.25pt;height:13.5pt" o:ole="">
            <v:imagedata r:id="rId44" o:title=""/>
          </v:shape>
          <o:OLEObject Type="Embed" ProgID="Equation.DSMT4" ShapeID="_x0000_i1044" DrawAspect="Content" ObjectID="_1676923104" r:id="rId45"/>
        </w:object>
      </w:r>
      <w:r w:rsidRPr="00E85058">
        <w:rPr>
          <w:bCs/>
        </w:rPr>
        <w:t xml:space="preserve"> lí tưởng cường độ dòng điện </w:t>
      </w:r>
      <w:r w:rsidRPr="00E85058">
        <w:rPr>
          <w:bCs/>
          <w:position w:val="-6"/>
        </w:rPr>
        <w:object w:dxaOrig="135" w:dyaOrig="270">
          <v:shape id="_x0000_i1045" type="#_x0000_t75" style="width:6.75pt;height:13.5pt" o:ole="">
            <v:imagedata r:id="rId46" o:title=""/>
          </v:shape>
          <o:OLEObject Type="Embed" ProgID="Equation.DSMT4" ShapeID="_x0000_i1045" DrawAspect="Content" ObjectID="_1676923105" r:id="rId47"/>
        </w:object>
      </w:r>
      <w:r w:rsidRPr="00E85058">
        <w:rPr>
          <w:bCs/>
        </w:rPr>
        <w:t xml:space="preserve"> trong mạch dao động biến thiên điều hòa theo thời gian sớm pha hơn điện tích </w:t>
      </w:r>
      <w:r w:rsidRPr="00E85058">
        <w:rPr>
          <w:bCs/>
          <w:position w:val="-10"/>
        </w:rPr>
        <w:object w:dxaOrig="195" w:dyaOrig="270">
          <v:shape id="_x0000_i1046" type="#_x0000_t75" style="width:9.75pt;height:13.5pt" o:ole="">
            <v:imagedata r:id="rId48" o:title=""/>
          </v:shape>
          <o:OLEObject Type="Embed" ProgID="Equation.DSMT4" ShapeID="_x0000_i1046" DrawAspect="Content" ObjectID="_1676923106" r:id="rId49"/>
        </w:object>
      </w:r>
      <w:r w:rsidRPr="00E85058">
        <w:rPr>
          <w:bCs/>
        </w:rPr>
        <w:t xml:space="preserve"> trên một bản tụ điện một góc</w:t>
      </w:r>
    </w:p>
    <w:p w:rsidR="001404AC" w:rsidRPr="00E85058" w:rsidRDefault="001404AC" w:rsidP="001404AC">
      <w:pPr>
        <w:tabs>
          <w:tab w:val="left" w:pos="284"/>
          <w:tab w:val="left" w:pos="2835"/>
          <w:tab w:val="left" w:pos="5387"/>
          <w:tab w:val="left" w:pos="7938"/>
        </w:tabs>
        <w:ind w:firstLine="142"/>
        <w:jc w:val="both"/>
        <w:rPr>
          <w:bCs/>
        </w:rPr>
      </w:pPr>
      <w:r w:rsidRPr="00E85058">
        <w:rPr>
          <w:b/>
          <w:bCs/>
        </w:rPr>
        <w:tab/>
        <w:t xml:space="preserve">A. </w:t>
      </w:r>
      <w:r w:rsidRPr="00E85058">
        <w:rPr>
          <w:bCs/>
        </w:rPr>
        <w:t>0 rad.</w:t>
      </w:r>
      <w:r w:rsidRPr="00E85058">
        <w:rPr>
          <w:bCs/>
        </w:rPr>
        <w:tab/>
      </w:r>
      <w:r w:rsidRPr="00E85058">
        <w:rPr>
          <w:b/>
          <w:bCs/>
        </w:rPr>
        <w:t xml:space="preserve">B. </w:t>
      </w:r>
      <w:r w:rsidRPr="00E85058">
        <w:rPr>
          <w:bCs/>
          <w:position w:val="-6"/>
        </w:rPr>
        <w:object w:dxaOrig="225" w:dyaOrig="225">
          <v:shape id="_x0000_i1047" type="#_x0000_t75" style="width:11.25pt;height:11.25pt" o:ole="">
            <v:imagedata r:id="rId50" o:title=""/>
          </v:shape>
          <o:OLEObject Type="Embed" ProgID="Equation.DSMT4" ShapeID="_x0000_i1047" DrawAspect="Content" ObjectID="_1676923107" r:id="rId51"/>
        </w:object>
      </w:r>
      <w:r w:rsidRPr="00E85058">
        <w:rPr>
          <w:bCs/>
        </w:rPr>
        <w:t xml:space="preserve"> rad.</w:t>
      </w:r>
      <w:r w:rsidRPr="00E85058">
        <w:rPr>
          <w:bCs/>
        </w:rPr>
        <w:tab/>
      </w:r>
      <w:r w:rsidRPr="00E85058">
        <w:rPr>
          <w:b/>
          <w:bCs/>
        </w:rPr>
        <w:t xml:space="preserve">C. </w:t>
      </w:r>
      <w:r w:rsidRPr="00E85058">
        <w:rPr>
          <w:bCs/>
          <w:position w:val="-6"/>
        </w:rPr>
        <w:object w:dxaOrig="360" w:dyaOrig="270">
          <v:shape id="_x0000_i1048" type="#_x0000_t75" style="width:18pt;height:13.5pt" o:ole="">
            <v:imagedata r:id="rId52" o:title=""/>
          </v:shape>
          <o:OLEObject Type="Embed" ProgID="Equation.DSMT4" ShapeID="_x0000_i1048" DrawAspect="Content" ObjectID="_1676923108" r:id="rId53"/>
        </w:object>
      </w:r>
      <w:r w:rsidRPr="00E85058">
        <w:rPr>
          <w:bCs/>
        </w:rPr>
        <w:t>rad.</w:t>
      </w:r>
      <w:r w:rsidRPr="00E85058">
        <w:rPr>
          <w:bCs/>
        </w:rPr>
        <w:tab/>
      </w:r>
      <w:r w:rsidRPr="00E85058">
        <w:rPr>
          <w:b/>
          <w:bCs/>
        </w:rPr>
        <w:t xml:space="preserve">D. </w:t>
      </w:r>
      <w:r w:rsidRPr="00E85058">
        <w:rPr>
          <w:b/>
          <w:bCs/>
          <w:position w:val="-24"/>
        </w:rPr>
        <w:object w:dxaOrig="270" w:dyaOrig="615">
          <v:shape id="_x0000_i1049" type="#_x0000_t75" style="width:13.5pt;height:30.75pt" o:ole="">
            <v:imagedata r:id="rId54" o:title=""/>
          </v:shape>
          <o:OLEObject Type="Embed" ProgID="Equation.DSMT4" ShapeID="_x0000_i1049" DrawAspect="Content" ObjectID="_1676923109" r:id="rId55"/>
        </w:object>
      </w:r>
      <w:r w:rsidRPr="00E85058">
        <w:rPr>
          <w:b/>
          <w:bCs/>
        </w:rPr>
        <w:t xml:space="preserve"> </w:t>
      </w:r>
      <w:r w:rsidRPr="00E85058">
        <w:rPr>
          <w:bCs/>
        </w:rPr>
        <w:t>rad.</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Câu 6:</w:t>
      </w:r>
      <w:r w:rsidRPr="00E85058">
        <w:rPr>
          <w:lang w:val="it-IT"/>
        </w:rPr>
        <w:t xml:space="preserve"> Quang phổ vạch phát xạ</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A. </w:t>
      </w:r>
      <w:r w:rsidRPr="00E85058">
        <w:rPr>
          <w:lang w:val="it-IT"/>
        </w:rPr>
        <w:t>của mỗi nguyên tố sẽ có một màu sắc vạch sáng riêng biệt</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B. </w:t>
      </w:r>
      <w:r w:rsidRPr="00E85058">
        <w:rPr>
          <w:lang w:val="it-IT"/>
        </w:rPr>
        <w:t>do các chất rắn, lỏng, khí bị nung nóng phát ra</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C. </w:t>
      </w:r>
      <w:r w:rsidRPr="00E85058">
        <w:rPr>
          <w:lang w:val="it-IT"/>
        </w:rPr>
        <w:t>dùng để xác định nhiệt độ của vật nóng phát sáng.</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D. </w:t>
      </w:r>
      <w:r w:rsidRPr="00E85058">
        <w:rPr>
          <w:lang w:val="it-IT"/>
        </w:rPr>
        <w:t>là quang phổ gồm hệ thống các vạch màu riêng biệt trên</w:t>
      </w:r>
      <w:r w:rsidRPr="00E85058">
        <w:rPr>
          <w:lang w:val="de-DE"/>
        </w:rPr>
        <w:t xml:space="preserve"> một</w:t>
      </w:r>
      <w:r w:rsidRPr="00E85058">
        <w:rPr>
          <w:lang w:val="it-IT"/>
        </w:rPr>
        <w:t xml:space="preserve"> nền tối.</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Câu 7:</w:t>
      </w:r>
      <w:r w:rsidRPr="00E85058">
        <w:rPr>
          <w:lang w:val="it-IT"/>
        </w:rPr>
        <w:t xml:space="preserve"> Chiếu một chùm ánh sáng trắng qua lăng kính. Chùm sáng tách thành nhiều chùm sáng có màu sắc khác nhau. Đó là hiện tượng</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A. </w:t>
      </w:r>
      <w:r w:rsidRPr="00E85058">
        <w:rPr>
          <w:lang w:val="it-IT"/>
        </w:rPr>
        <w:t>nhiễu xạ ánh sáng.</w:t>
      </w:r>
      <w:r w:rsidRPr="00E85058">
        <w:rPr>
          <w:lang w:val="it-IT"/>
        </w:rPr>
        <w:tab/>
      </w:r>
      <w:r w:rsidRPr="00E85058">
        <w:rPr>
          <w:lang w:val="it-IT"/>
        </w:rPr>
        <w:tab/>
      </w:r>
      <w:r w:rsidRPr="00E85058">
        <w:rPr>
          <w:b/>
          <w:lang w:val="it-IT"/>
        </w:rPr>
        <w:t xml:space="preserve">B. </w:t>
      </w:r>
      <w:r w:rsidRPr="00E85058">
        <w:rPr>
          <w:lang w:val="it-IT"/>
        </w:rPr>
        <w:t>tán sắc ánh sáng.</w:t>
      </w:r>
    </w:p>
    <w:p w:rsidR="001404AC" w:rsidRPr="00E85058" w:rsidRDefault="001404AC" w:rsidP="001404AC">
      <w:pPr>
        <w:tabs>
          <w:tab w:val="left" w:pos="284"/>
          <w:tab w:val="left" w:pos="2835"/>
          <w:tab w:val="left" w:pos="5387"/>
          <w:tab w:val="left" w:pos="7920"/>
        </w:tabs>
        <w:ind w:firstLine="142"/>
        <w:jc w:val="both"/>
        <w:rPr>
          <w:lang w:val="it-IT"/>
        </w:rPr>
      </w:pPr>
      <w:r w:rsidRPr="00E85058">
        <w:rPr>
          <w:lang w:val="it-IT"/>
        </w:rPr>
        <w:tab/>
      </w:r>
      <w:r w:rsidRPr="00E85058">
        <w:rPr>
          <w:b/>
          <w:lang w:val="it-IT"/>
        </w:rPr>
        <w:t xml:space="preserve">C. </w:t>
      </w:r>
      <w:r w:rsidRPr="00E85058">
        <w:rPr>
          <w:lang w:val="it-IT"/>
        </w:rPr>
        <w:t>giao thoa ánh sáng.</w:t>
      </w:r>
      <w:r w:rsidRPr="00E85058">
        <w:tab/>
      </w:r>
      <w:r w:rsidRPr="00E85058">
        <w:tab/>
      </w:r>
      <w:r w:rsidRPr="00E85058">
        <w:rPr>
          <w:b/>
          <w:lang w:val="it-IT"/>
        </w:rPr>
        <w:t xml:space="preserve">D. </w:t>
      </w:r>
      <w:r w:rsidRPr="00E85058">
        <w:rPr>
          <w:lang w:val="it-IT"/>
        </w:rPr>
        <w:t>khúc xạ ánh sáng.</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Câu 8:</w:t>
      </w:r>
      <w:r w:rsidRPr="00E85058">
        <w:rPr>
          <w:lang w:val="it-IT"/>
        </w:rPr>
        <w:t xml:space="preserve"> Công thoát của electron đối với một kim loại là 2,3 eV. Chiếu lên bề mặt kim loại này lần lượt hai bức xạ có bước sóng là </w:t>
      </w:r>
      <w:r w:rsidRPr="00E85058">
        <w:rPr>
          <w:position w:val="-12"/>
          <w:lang w:val="it-IT"/>
        </w:rPr>
        <w:object w:dxaOrig="945" w:dyaOrig="360">
          <v:shape id="_x0000_i1050" type="#_x0000_t75" style="width:47.25pt;height:18pt" o:ole="">
            <v:imagedata r:id="rId56" o:title=""/>
          </v:shape>
          <o:OLEObject Type="Embed" ProgID="Equation.DSMT4" ShapeID="_x0000_i1050" DrawAspect="Content" ObjectID="_1676923110" r:id="rId57"/>
        </w:object>
      </w:r>
      <w:r w:rsidRPr="00E85058">
        <w:rPr>
          <w:lang w:val="en-IE"/>
        </w:rPr>
        <w:t>μ</w:t>
      </w:r>
      <w:r w:rsidRPr="00E85058">
        <w:rPr>
          <w:lang w:val="it-IT"/>
        </w:rPr>
        <w:t xml:space="preserve">m và </w:t>
      </w:r>
      <w:r w:rsidRPr="00E85058">
        <w:rPr>
          <w:position w:val="-12"/>
          <w:lang w:val="it-IT"/>
        </w:rPr>
        <w:object w:dxaOrig="975" w:dyaOrig="360">
          <v:shape id="_x0000_i1051" type="#_x0000_t75" style="width:48.75pt;height:18pt" o:ole="">
            <v:imagedata r:id="rId58" o:title=""/>
          </v:shape>
          <o:OLEObject Type="Embed" ProgID="Equation.DSMT4" ShapeID="_x0000_i1051" DrawAspect="Content" ObjectID="_1676923111" r:id="rId59"/>
        </w:object>
      </w:r>
      <w:r w:rsidRPr="00E85058">
        <w:rPr>
          <w:lang w:val="en-IE"/>
        </w:rPr>
        <w:t>μ</w:t>
      </w:r>
      <w:r w:rsidRPr="00E85058">
        <w:rPr>
          <w:lang w:val="it-IT"/>
        </w:rPr>
        <w:t xml:space="preserve">m. </w:t>
      </w:r>
      <w:r>
        <w:rPr>
          <w:lang w:val="it-IT"/>
        </w:rPr>
        <w:t xml:space="preserve">Kết luận nào sau đây là </w:t>
      </w:r>
      <w:r w:rsidRPr="00636E19">
        <w:rPr>
          <w:b/>
          <w:bCs/>
          <w:lang w:val="it-IT"/>
        </w:rPr>
        <w:t>đúng</w:t>
      </w:r>
      <w:r>
        <w:rPr>
          <w:lang w:val="it-IT"/>
        </w:rPr>
        <w:t>?</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A. </w:t>
      </w:r>
      <w:r w:rsidRPr="00E85058">
        <w:rPr>
          <w:lang w:val="it-IT"/>
        </w:rPr>
        <w:t xml:space="preserve">Chỉ có bức xạ có bước sóng </w:t>
      </w:r>
      <w:r w:rsidRPr="00E85058">
        <w:rPr>
          <w:position w:val="-12"/>
          <w:lang w:val="it-IT"/>
        </w:rPr>
        <w:object w:dxaOrig="240" w:dyaOrig="360">
          <v:shape id="_x0000_i1052" type="#_x0000_t75" style="width:12pt;height:18pt" o:ole="">
            <v:imagedata r:id="rId60" o:title=""/>
          </v:shape>
          <o:OLEObject Type="Embed" ProgID="Equation.DSMT4" ShapeID="_x0000_i1052" DrawAspect="Content" ObjectID="_1676923112" r:id="rId61"/>
        </w:object>
      </w:r>
      <w:r w:rsidRPr="00E85058">
        <w:rPr>
          <w:vertAlign w:val="subscript"/>
          <w:lang w:val="it-IT"/>
        </w:rPr>
        <w:t xml:space="preserve"> </w:t>
      </w:r>
      <w:r w:rsidRPr="00E85058">
        <w:rPr>
          <w:lang w:val="it-IT"/>
        </w:rPr>
        <w:t>là có khả năng gây ra hiện tượng quang điện.</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B. </w:t>
      </w:r>
      <w:r w:rsidRPr="00E85058">
        <w:rPr>
          <w:lang w:val="it-IT"/>
        </w:rPr>
        <w:t>Cả hai bức xạ trên đều có thể gây ra hiện tượng quang điện.</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C. </w:t>
      </w:r>
      <w:r w:rsidRPr="00E85058">
        <w:rPr>
          <w:lang w:val="it-IT"/>
        </w:rPr>
        <w:t>Cả hai bức xạ trên đều không thể gây ra hiện tượng quang điện.</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D. </w:t>
      </w:r>
      <w:r w:rsidRPr="00E85058">
        <w:rPr>
          <w:lang w:val="it-IT"/>
        </w:rPr>
        <w:t xml:space="preserve">Chỉ có bức xạ có bước sóng </w:t>
      </w:r>
      <w:r w:rsidRPr="00E85058">
        <w:rPr>
          <w:position w:val="-12"/>
          <w:lang w:val="it-IT"/>
        </w:rPr>
        <w:object w:dxaOrig="270" w:dyaOrig="360">
          <v:shape id="_x0000_i1053" type="#_x0000_t75" style="width:13.5pt;height:18pt" o:ole="">
            <v:imagedata r:id="rId62" o:title=""/>
          </v:shape>
          <o:OLEObject Type="Embed" ProgID="Equation.DSMT4" ShapeID="_x0000_i1053" DrawAspect="Content" ObjectID="_1676923113" r:id="rId63"/>
        </w:object>
      </w:r>
      <w:r w:rsidRPr="00E85058">
        <w:rPr>
          <w:vertAlign w:val="subscript"/>
          <w:lang w:val="it-IT"/>
        </w:rPr>
        <w:t xml:space="preserve"> </w:t>
      </w:r>
      <w:r w:rsidRPr="00E85058">
        <w:rPr>
          <w:lang w:val="it-IT"/>
        </w:rPr>
        <w:t>là có khả năng gây ra hiện tượng quang điện.</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Câu 9:</w:t>
      </w:r>
      <w:r w:rsidRPr="00E85058">
        <w:rPr>
          <w:lang w:val="it-IT"/>
        </w:rPr>
        <w:t xml:space="preserve"> Có thể tăng tốc độ quá trình phóng xạ của đồng vị phóng xạ bằng cách</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A. </w:t>
      </w:r>
      <w:r w:rsidRPr="00E85058">
        <w:rPr>
          <w:lang w:val="it-IT"/>
        </w:rPr>
        <w:t>Đốt nóng nguồn phóng xạ đó.</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B. </w:t>
      </w:r>
      <w:r w:rsidRPr="00E85058">
        <w:rPr>
          <w:lang w:val="it-IT"/>
        </w:rPr>
        <w:t>Đặt nguồn phóng xạ đó vào trong từ trường mạnh.</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C. </w:t>
      </w:r>
      <w:r w:rsidRPr="00E85058">
        <w:rPr>
          <w:lang w:val="it-IT"/>
        </w:rPr>
        <w:t>Hiện nay chưa có cách nào để thay đổi hằng số phóng xạ.</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D. </w:t>
      </w:r>
      <w:r w:rsidRPr="00E85058">
        <w:rPr>
          <w:lang w:val="it-IT"/>
        </w:rPr>
        <w:t>Đặt nguồn phóng xạ đó vào trong điện trường mạnh.</w:t>
      </w:r>
    </w:p>
    <w:p w:rsidR="001404AC" w:rsidRPr="00E85058" w:rsidRDefault="001404AC" w:rsidP="001404AC">
      <w:pPr>
        <w:tabs>
          <w:tab w:val="left" w:pos="284"/>
          <w:tab w:val="left" w:pos="2835"/>
          <w:tab w:val="left" w:pos="5387"/>
          <w:tab w:val="left" w:pos="7920"/>
        </w:tabs>
        <w:ind w:firstLine="142"/>
        <w:jc w:val="both"/>
        <w:rPr>
          <w:lang w:val="de-DE"/>
        </w:rPr>
      </w:pPr>
      <w:r w:rsidRPr="00E85058">
        <w:rPr>
          <w:b/>
          <w:lang w:val="de-DE"/>
        </w:rPr>
        <w:t>Câu 10:</w:t>
      </w:r>
      <w:r w:rsidRPr="00E85058">
        <w:rPr>
          <w:lang w:val="de-DE"/>
        </w:rPr>
        <w:t xml:space="preserve"> Một vật dao động điều hòa quanh vị trí cân bằng </w:t>
      </w:r>
      <w:r w:rsidRPr="00E85058">
        <w:rPr>
          <w:position w:val="-6"/>
          <w:lang w:val="de-DE"/>
        </w:rPr>
        <w:object w:dxaOrig="240" w:dyaOrig="270">
          <v:shape id="_x0000_i1054" type="#_x0000_t75" style="width:12pt;height:13.5pt" o:ole="">
            <v:imagedata r:id="rId64" o:title=""/>
          </v:shape>
          <o:OLEObject Type="Embed" ProgID="Equation.DSMT4" ShapeID="_x0000_i1054" DrawAspect="Content" ObjectID="_1676923114" r:id="rId65"/>
        </w:object>
      </w:r>
      <w:r w:rsidRPr="00E85058">
        <w:rPr>
          <w:lang w:val="de-DE"/>
        </w:rPr>
        <w:t>, khi vật đến vị trí biên thì</w:t>
      </w:r>
    </w:p>
    <w:p w:rsidR="001404AC" w:rsidRPr="00E85058" w:rsidRDefault="001404AC" w:rsidP="001404AC">
      <w:pPr>
        <w:tabs>
          <w:tab w:val="left" w:pos="284"/>
          <w:tab w:val="left" w:pos="2835"/>
          <w:tab w:val="left" w:pos="5387"/>
          <w:tab w:val="left" w:pos="7920"/>
        </w:tabs>
        <w:ind w:firstLine="142"/>
        <w:jc w:val="both"/>
      </w:pPr>
      <w:r w:rsidRPr="00E85058">
        <w:rPr>
          <w:b/>
        </w:rPr>
        <w:tab/>
      </w:r>
      <w:r w:rsidRPr="00E85058">
        <w:rPr>
          <w:b/>
          <w:lang w:val="el-GR"/>
        </w:rPr>
        <w:t xml:space="preserve">A. </w:t>
      </w:r>
      <w:r w:rsidRPr="00E85058">
        <w:t>vận tốc của vật bằng 0.</w:t>
      </w:r>
      <w:r w:rsidRPr="00E85058">
        <w:tab/>
      </w:r>
      <w:r w:rsidRPr="00E85058">
        <w:tab/>
      </w:r>
      <w:r w:rsidRPr="00E85058">
        <w:rPr>
          <w:b/>
          <w:lang w:val="el-GR"/>
        </w:rPr>
        <w:t>B.</w:t>
      </w:r>
      <w:r w:rsidRPr="00E85058">
        <w:rPr>
          <w:b/>
        </w:rPr>
        <w:t xml:space="preserve"> </w:t>
      </w:r>
      <w:r w:rsidRPr="00E85058">
        <w:t>li độ của vật là cực đại.</w:t>
      </w:r>
    </w:p>
    <w:p w:rsidR="001404AC" w:rsidRPr="00E85058" w:rsidRDefault="001404AC" w:rsidP="001404AC">
      <w:pPr>
        <w:tabs>
          <w:tab w:val="left" w:pos="284"/>
          <w:tab w:val="left" w:pos="2835"/>
          <w:tab w:val="left" w:pos="5387"/>
          <w:tab w:val="left" w:pos="7920"/>
        </w:tabs>
        <w:ind w:firstLine="142"/>
        <w:jc w:val="both"/>
      </w:pPr>
      <w:r w:rsidRPr="00E85058">
        <w:rPr>
          <w:lang w:val="de-DE"/>
        </w:rPr>
        <w:tab/>
      </w:r>
      <w:r w:rsidRPr="00E85058">
        <w:rPr>
          <w:b/>
          <w:lang w:val="el-GR"/>
        </w:rPr>
        <w:t xml:space="preserve">C. </w:t>
      </w:r>
      <w:r w:rsidRPr="00E85058">
        <w:t>gia tốc của vật là cực đại.</w:t>
      </w:r>
      <w:r w:rsidRPr="00E85058">
        <w:tab/>
      </w:r>
      <w:r w:rsidRPr="00E85058">
        <w:rPr>
          <w:b/>
          <w:lang w:val="el-GR"/>
        </w:rPr>
        <w:t>D.</w:t>
      </w:r>
      <w:r w:rsidRPr="00E85058">
        <w:rPr>
          <w:b/>
        </w:rPr>
        <w:t xml:space="preserve"> </w:t>
      </w:r>
      <w:r w:rsidRPr="00E85058">
        <w:t>lực kéo về tác dụng lên vật là cực đại</w:t>
      </w:r>
      <w:r w:rsidRPr="00E85058">
        <w:rPr>
          <w:lang w:val="de-DE"/>
        </w:rPr>
        <w:t>.</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Câu 11:</w:t>
      </w:r>
      <w:r w:rsidRPr="00E85058">
        <w:rPr>
          <w:lang w:val="it-IT"/>
        </w:rPr>
        <w:t xml:space="preserve"> Một chất điểm dao động điều hòa với phương trình li độ </w:t>
      </w:r>
      <w:r w:rsidRPr="00E85058">
        <w:rPr>
          <w:position w:val="-28"/>
          <w:lang w:val="it-IT"/>
        </w:rPr>
        <w:object w:dxaOrig="1920" w:dyaOrig="675">
          <v:shape id="_x0000_i1055" type="#_x0000_t75" style="width:96pt;height:33.75pt" o:ole="">
            <v:imagedata r:id="rId66" o:title=""/>
          </v:shape>
          <o:OLEObject Type="Embed" ProgID="Equation.DSMT4" ShapeID="_x0000_i1055" DrawAspect="Content" ObjectID="_1676923115" r:id="rId67"/>
        </w:object>
      </w:r>
      <w:r w:rsidRPr="00E85058">
        <w:rPr>
          <w:lang w:val="it-IT"/>
        </w:rPr>
        <w:t xml:space="preserve"> (</w:t>
      </w:r>
      <w:r w:rsidRPr="00E85058">
        <w:rPr>
          <w:position w:val="-6"/>
          <w:lang w:val="it-IT"/>
        </w:rPr>
        <w:object w:dxaOrig="195" w:dyaOrig="225">
          <v:shape id="_x0000_i1056" type="#_x0000_t75" style="width:9.75pt;height:11.25pt" o:ole="">
            <v:imagedata r:id="rId68" o:title=""/>
          </v:shape>
          <o:OLEObject Type="Embed" ProgID="Equation.DSMT4" ShapeID="_x0000_i1056" DrawAspect="Content" ObjectID="_1676923116" r:id="rId69"/>
        </w:object>
      </w:r>
      <w:r w:rsidRPr="00E85058">
        <w:rPr>
          <w:lang w:val="it-IT"/>
        </w:rPr>
        <w:t xml:space="preserve"> tính bằng cm, </w:t>
      </w:r>
      <w:r w:rsidRPr="00E85058">
        <w:rPr>
          <w:position w:val="-6"/>
          <w:lang w:val="it-IT"/>
        </w:rPr>
        <w:object w:dxaOrig="135" w:dyaOrig="240">
          <v:shape id="_x0000_i1057" type="#_x0000_t75" style="width:6.75pt;height:12pt" o:ole="">
            <v:imagedata r:id="rId70" o:title=""/>
          </v:shape>
          <o:OLEObject Type="Embed" ProgID="Equation.DSMT4" ShapeID="_x0000_i1057" DrawAspect="Content" ObjectID="_1676923117" r:id="rId71"/>
        </w:object>
      </w:r>
      <w:r w:rsidRPr="00E85058">
        <w:rPr>
          <w:lang w:val="it-IT"/>
        </w:rPr>
        <w:t xml:space="preserve"> tính bằng s). Tại thời điểm </w:t>
      </w:r>
      <w:r w:rsidRPr="00E85058">
        <w:rPr>
          <w:position w:val="-10"/>
          <w:lang w:val="it-IT"/>
        </w:rPr>
        <w:object w:dxaOrig="825" w:dyaOrig="330">
          <v:shape id="_x0000_i1058" type="#_x0000_t75" style="width:41.25pt;height:16.5pt" o:ole="">
            <v:imagedata r:id="rId72" o:title=""/>
          </v:shape>
          <o:OLEObject Type="Embed" ProgID="Equation.DSMT4" ShapeID="_x0000_i1058" DrawAspect="Content" ObjectID="_1676923118" r:id="rId73"/>
        </w:object>
      </w:r>
      <w:r w:rsidRPr="00E85058">
        <w:rPr>
          <w:lang w:val="it-IT"/>
        </w:rPr>
        <w:t>s, chất điểm có li độ bằng</w:t>
      </w:r>
    </w:p>
    <w:p w:rsidR="001404AC" w:rsidRPr="00E85058" w:rsidRDefault="001404AC" w:rsidP="001404AC">
      <w:pPr>
        <w:tabs>
          <w:tab w:val="left" w:pos="284"/>
          <w:tab w:val="left" w:pos="2835"/>
          <w:tab w:val="left" w:pos="5387"/>
          <w:tab w:val="left" w:pos="7920"/>
        </w:tabs>
        <w:ind w:firstLine="142"/>
        <w:jc w:val="both"/>
        <w:rPr>
          <w:lang w:val="pt-BR"/>
        </w:rPr>
      </w:pPr>
      <w:r w:rsidRPr="00E85058">
        <w:rPr>
          <w:b/>
          <w:lang w:val="pt-BR"/>
        </w:rPr>
        <w:tab/>
        <w:t xml:space="preserve">A. </w:t>
      </w:r>
      <w:r w:rsidRPr="00E85058">
        <w:rPr>
          <w:lang w:val="pt-BR"/>
        </w:rPr>
        <w:t>2 cm.</w:t>
      </w:r>
      <w:r w:rsidRPr="00E85058">
        <w:rPr>
          <w:lang w:val="pt-BR"/>
        </w:rPr>
        <w:tab/>
      </w:r>
      <w:r w:rsidRPr="00E85058">
        <w:rPr>
          <w:b/>
          <w:bCs/>
          <w:lang w:val="pt-BR"/>
        </w:rPr>
        <w:t xml:space="preserve">B. </w:t>
      </w:r>
      <w:r w:rsidRPr="00E85058">
        <w:rPr>
          <w:b/>
          <w:bCs/>
          <w:position w:val="-8"/>
          <w:lang w:val="pt-BR"/>
        </w:rPr>
        <w:object w:dxaOrig="360" w:dyaOrig="360">
          <v:shape id="_x0000_i1059" type="#_x0000_t75" style="width:18pt;height:18pt" o:ole="">
            <v:imagedata r:id="rId74" o:title=""/>
          </v:shape>
          <o:OLEObject Type="Embed" ProgID="Equation.DSMT4" ShapeID="_x0000_i1059" DrawAspect="Content" ObjectID="_1676923119" r:id="rId75"/>
        </w:object>
      </w:r>
      <w:r w:rsidRPr="00E85058">
        <w:rPr>
          <w:lang w:val="pt-BR"/>
        </w:rPr>
        <w:t xml:space="preserve"> cm.</w:t>
      </w:r>
      <w:r w:rsidRPr="00E85058">
        <w:rPr>
          <w:lang w:val="pt-BR"/>
        </w:rPr>
        <w:tab/>
      </w:r>
      <w:r w:rsidRPr="00E85058">
        <w:rPr>
          <w:b/>
          <w:lang w:val="pt-BR"/>
        </w:rPr>
        <w:t xml:space="preserve">C. </w:t>
      </w:r>
      <w:r w:rsidRPr="00E85058">
        <w:rPr>
          <w:b/>
          <w:position w:val="-8"/>
          <w:lang w:val="pt-BR"/>
        </w:rPr>
        <w:object w:dxaOrig="495" w:dyaOrig="360">
          <v:shape id="_x0000_i1060" type="#_x0000_t75" style="width:24.75pt;height:18pt" o:ole="">
            <v:imagedata r:id="rId76" o:title=""/>
          </v:shape>
          <o:OLEObject Type="Embed" ProgID="Equation.DSMT4" ShapeID="_x0000_i1060" DrawAspect="Content" ObjectID="_1676923120" r:id="rId77"/>
        </w:object>
      </w:r>
      <w:r w:rsidRPr="00E85058">
        <w:rPr>
          <w:lang w:val="pt-BR"/>
        </w:rPr>
        <w:t xml:space="preserve"> cm.</w:t>
      </w:r>
      <w:r w:rsidRPr="00E85058">
        <w:rPr>
          <w:lang w:val="pt-BR"/>
        </w:rPr>
        <w:tab/>
      </w:r>
      <w:r w:rsidRPr="00E85058">
        <w:rPr>
          <w:b/>
          <w:lang w:val="pt-BR"/>
        </w:rPr>
        <w:t xml:space="preserve">D. </w:t>
      </w:r>
      <w:r w:rsidRPr="00E85058">
        <w:rPr>
          <w:lang w:val="pt-BR"/>
        </w:rPr>
        <w:t>– 2 cm.</w:t>
      </w:r>
    </w:p>
    <w:p w:rsidR="001404AC" w:rsidRPr="00E85058" w:rsidRDefault="001404AC" w:rsidP="001404AC">
      <w:pPr>
        <w:tabs>
          <w:tab w:val="left" w:pos="284"/>
          <w:tab w:val="left" w:pos="2835"/>
          <w:tab w:val="left" w:pos="5387"/>
          <w:tab w:val="left" w:pos="7938"/>
        </w:tabs>
        <w:ind w:firstLine="142"/>
        <w:jc w:val="both"/>
        <w:rPr>
          <w:bCs/>
        </w:rPr>
      </w:pPr>
      <w:r w:rsidRPr="00E85058">
        <w:rPr>
          <w:b/>
          <w:bCs/>
        </w:rPr>
        <w:lastRenderedPageBreak/>
        <w:t xml:space="preserve">Câu 12: </w:t>
      </w:r>
      <w:r w:rsidRPr="00E85058">
        <w:rPr>
          <w:bCs/>
        </w:rPr>
        <w:t>Theo tiên đề của Bo, khi electron trong nguyên tử hidro chuyển từ quỹ đạo</w:t>
      </w:r>
      <w:r>
        <w:rPr>
          <w:bCs/>
        </w:rPr>
        <w:t xml:space="preserve"> </w:t>
      </w:r>
      <w:r w:rsidRPr="00636E19">
        <w:rPr>
          <w:bCs/>
          <w:position w:val="-4"/>
        </w:rPr>
        <w:object w:dxaOrig="220" w:dyaOrig="260">
          <v:shape id="_x0000_i1061" type="#_x0000_t75" style="width:11.25pt;height:12.75pt" o:ole="">
            <v:imagedata r:id="rId78" o:title=""/>
          </v:shape>
          <o:OLEObject Type="Embed" ProgID="Equation.DSMT4" ShapeID="_x0000_i1061" DrawAspect="Content" ObjectID="_1676923121" r:id="rId79"/>
        </w:object>
      </w:r>
      <w:r>
        <w:rPr>
          <w:bCs/>
        </w:rPr>
        <w:t xml:space="preserve"> </w:t>
      </w:r>
      <w:r w:rsidRPr="00E85058">
        <w:rPr>
          <w:bCs/>
        </w:rPr>
        <w:t>sang quỹ đạo</w:t>
      </w:r>
      <w:r>
        <w:rPr>
          <w:bCs/>
        </w:rPr>
        <w:t xml:space="preserve"> </w:t>
      </w:r>
      <w:r w:rsidRPr="00636E19">
        <w:rPr>
          <w:bCs/>
          <w:position w:val="-4"/>
        </w:rPr>
        <w:object w:dxaOrig="260" w:dyaOrig="260">
          <v:shape id="_x0000_i1062" type="#_x0000_t75" style="width:12.75pt;height:12.75pt" o:ole="">
            <v:imagedata r:id="rId80" o:title=""/>
          </v:shape>
          <o:OLEObject Type="Embed" ProgID="Equation.DSMT4" ShapeID="_x0000_i1062" DrawAspect="Content" ObjectID="_1676923122" r:id="rId81"/>
        </w:object>
      </w:r>
      <w:r>
        <w:rPr>
          <w:bCs/>
        </w:rPr>
        <w:t xml:space="preserve"> </w:t>
      </w:r>
      <w:r w:rsidRPr="00E85058">
        <w:rPr>
          <w:bCs/>
        </w:rPr>
        <w:t xml:space="preserve">thì nguyên tử phát ra photon có bước sóng </w:t>
      </w:r>
      <w:r w:rsidRPr="00E85058">
        <w:rPr>
          <w:bCs/>
          <w:position w:val="-12"/>
        </w:rPr>
        <w:object w:dxaOrig="345" w:dyaOrig="360">
          <v:shape id="_x0000_i1063" type="#_x0000_t75" style="width:17.25pt;height:18pt" o:ole="">
            <v:imagedata r:id="rId82" o:title=""/>
          </v:shape>
          <o:OLEObject Type="Embed" ProgID="Equation.DSMT4" ShapeID="_x0000_i1063" DrawAspect="Content" ObjectID="_1676923123" r:id="rId83"/>
        </w:object>
      </w:r>
      <w:r w:rsidRPr="00E85058">
        <w:rPr>
          <w:bCs/>
        </w:rPr>
        <w:t>, khi electron chuyển từ quỹ đạo</w:t>
      </w:r>
      <w:r>
        <w:rPr>
          <w:bCs/>
        </w:rPr>
        <w:t xml:space="preserve"> </w:t>
      </w:r>
      <w:r w:rsidRPr="00636E19">
        <w:rPr>
          <w:bCs/>
          <w:position w:val="-4"/>
        </w:rPr>
        <w:object w:dxaOrig="320" w:dyaOrig="260">
          <v:shape id="_x0000_i1064" type="#_x0000_t75" style="width:15.75pt;height:12.75pt" o:ole="">
            <v:imagedata r:id="rId84" o:title=""/>
          </v:shape>
          <o:OLEObject Type="Embed" ProgID="Equation.DSMT4" ShapeID="_x0000_i1064" DrawAspect="Content" ObjectID="_1676923124" r:id="rId85"/>
        </w:object>
      </w:r>
      <w:r w:rsidRPr="00E85058">
        <w:rPr>
          <w:bCs/>
          <w:i/>
        </w:rPr>
        <w:t xml:space="preserve"> </w:t>
      </w:r>
      <w:r w:rsidRPr="00E85058">
        <w:rPr>
          <w:bCs/>
        </w:rPr>
        <w:t>sang quỹ đạo</w:t>
      </w:r>
      <w:r>
        <w:rPr>
          <w:bCs/>
        </w:rPr>
        <w:t xml:space="preserve"> </w:t>
      </w:r>
      <w:r w:rsidRPr="00636E19">
        <w:rPr>
          <w:bCs/>
          <w:position w:val="-4"/>
        </w:rPr>
        <w:object w:dxaOrig="220" w:dyaOrig="260">
          <v:shape id="_x0000_i1065" type="#_x0000_t75" style="width:11.25pt;height:12.75pt" o:ole="">
            <v:imagedata r:id="rId86" o:title=""/>
          </v:shape>
          <o:OLEObject Type="Embed" ProgID="Equation.DSMT4" ShapeID="_x0000_i1065" DrawAspect="Content" ObjectID="_1676923125" r:id="rId87"/>
        </w:object>
      </w:r>
      <w:r>
        <w:rPr>
          <w:bCs/>
        </w:rPr>
        <w:t xml:space="preserve"> </w:t>
      </w:r>
      <w:r w:rsidRPr="00E85058">
        <w:rPr>
          <w:bCs/>
        </w:rPr>
        <w:t xml:space="preserve">thì nguyên tử phát ra photon có bước sóng </w:t>
      </w:r>
      <w:r w:rsidRPr="00E85058">
        <w:rPr>
          <w:bCs/>
          <w:position w:val="-12"/>
        </w:rPr>
        <w:object w:dxaOrig="345" w:dyaOrig="360">
          <v:shape id="_x0000_i1066" type="#_x0000_t75" style="width:17.25pt;height:18pt" o:ole="">
            <v:imagedata r:id="rId88" o:title=""/>
          </v:shape>
          <o:OLEObject Type="Embed" ProgID="Equation.DSMT4" ShapeID="_x0000_i1066" DrawAspect="Content" ObjectID="_1676923126" r:id="rId89"/>
        </w:object>
      </w:r>
      <w:r w:rsidRPr="00E85058">
        <w:rPr>
          <w:bCs/>
        </w:rPr>
        <w:t>, khi electron chuyển từ quỹ đạo</w:t>
      </w:r>
      <w:r>
        <w:rPr>
          <w:bCs/>
        </w:rPr>
        <w:t xml:space="preserve"> </w:t>
      </w:r>
      <w:r w:rsidRPr="00636E19">
        <w:rPr>
          <w:bCs/>
          <w:position w:val="-4"/>
        </w:rPr>
        <w:object w:dxaOrig="323" w:dyaOrig="265">
          <v:shape id="_x0000_i1067" type="#_x0000_t75" style="width:16.5pt;height:13.5pt" o:ole="">
            <v:imagedata r:id="rId90" o:title=""/>
          </v:shape>
          <o:OLEObject Type="Embed" ProgID="Equation.DSMT4" ShapeID="_x0000_i1067" DrawAspect="Content" ObjectID="_1676923127" r:id="rId91"/>
        </w:object>
      </w:r>
      <w:r w:rsidRPr="00E85058">
        <w:rPr>
          <w:bCs/>
        </w:rPr>
        <w:t xml:space="preserve"> sang quỹ đạo</w:t>
      </w:r>
      <w:r>
        <w:rPr>
          <w:bCs/>
        </w:rPr>
        <w:t xml:space="preserve"> </w:t>
      </w:r>
      <w:r w:rsidRPr="00636E19">
        <w:rPr>
          <w:bCs/>
          <w:position w:val="-4"/>
        </w:rPr>
        <w:object w:dxaOrig="265" w:dyaOrig="265">
          <v:shape id="_x0000_i1068" type="#_x0000_t75" style="width:13.5pt;height:13.5pt" o:ole="">
            <v:imagedata r:id="rId92" o:title=""/>
          </v:shape>
          <o:OLEObject Type="Embed" ProgID="Equation.DSMT4" ShapeID="_x0000_i1068" DrawAspect="Content" ObjectID="_1676923128" r:id="rId93"/>
        </w:object>
      </w:r>
      <w:r>
        <w:rPr>
          <w:bCs/>
        </w:rPr>
        <w:t xml:space="preserve"> </w:t>
      </w:r>
      <w:r w:rsidRPr="00E85058">
        <w:rPr>
          <w:bCs/>
        </w:rPr>
        <w:t xml:space="preserve">thì nguyên tử phát ra photon có bước sóng </w:t>
      </w:r>
      <w:r w:rsidRPr="00E85058">
        <w:rPr>
          <w:bCs/>
          <w:position w:val="-12"/>
        </w:rPr>
        <w:object w:dxaOrig="334" w:dyaOrig="357">
          <v:shape id="_x0000_i1069" type="#_x0000_t75" style="width:16.5pt;height:18pt" o:ole="">
            <v:imagedata r:id="rId94" o:title=""/>
          </v:shape>
          <o:OLEObject Type="Embed" ProgID="Equation.DSMT4" ShapeID="_x0000_i1069" DrawAspect="Content" ObjectID="_1676923129" r:id="rId95"/>
        </w:object>
      </w:r>
      <w:r w:rsidRPr="00E85058">
        <w:rPr>
          <w:bCs/>
        </w:rPr>
        <w:t xml:space="preserve">. Biểu thức xác định </w:t>
      </w:r>
      <w:r w:rsidRPr="00E85058">
        <w:rPr>
          <w:bCs/>
          <w:position w:val="-12"/>
        </w:rPr>
        <w:object w:dxaOrig="334" w:dyaOrig="357">
          <v:shape id="_x0000_i1070" type="#_x0000_t75" style="width:16.5pt;height:18pt" o:ole="">
            <v:imagedata r:id="rId96" o:title=""/>
          </v:shape>
          <o:OLEObject Type="Embed" ProgID="Equation.DSMT4" ShapeID="_x0000_i1070" DrawAspect="Content" ObjectID="_1676923130" r:id="rId97"/>
        </w:object>
      </w:r>
      <w:r w:rsidRPr="00E85058">
        <w:rPr>
          <w:bCs/>
        </w:rPr>
        <w:t xml:space="preserve"> là</w:t>
      </w:r>
    </w:p>
    <w:p w:rsidR="001404AC" w:rsidRPr="00E85058" w:rsidRDefault="001404AC" w:rsidP="001404AC">
      <w:pPr>
        <w:tabs>
          <w:tab w:val="left" w:pos="284"/>
          <w:tab w:val="left" w:pos="2835"/>
          <w:tab w:val="left" w:pos="5387"/>
          <w:tab w:val="left" w:pos="7938"/>
        </w:tabs>
        <w:ind w:firstLine="142"/>
        <w:jc w:val="both"/>
      </w:pPr>
      <w:r w:rsidRPr="00E85058">
        <w:rPr>
          <w:bCs/>
        </w:rPr>
        <w:tab/>
      </w:r>
      <w:r w:rsidRPr="00E85058">
        <w:rPr>
          <w:b/>
          <w:bCs/>
        </w:rPr>
        <w:t>A.</w:t>
      </w:r>
      <w:r w:rsidRPr="00E85058">
        <w:rPr>
          <w:bCs/>
        </w:rPr>
        <w:t xml:space="preserve"> </w:t>
      </w:r>
      <w:r w:rsidRPr="00E85058">
        <w:rPr>
          <w:bCs/>
          <w:position w:val="-30"/>
        </w:rPr>
        <w:object w:dxaOrig="1406" w:dyaOrig="680">
          <v:shape id="_x0000_i1071" type="#_x0000_t75" style="width:70.5pt;height:33.75pt" o:ole="">
            <v:imagedata r:id="rId98" o:title=""/>
          </v:shape>
          <o:OLEObject Type="Embed" ProgID="Equation.DSMT4" ShapeID="_x0000_i1071" DrawAspect="Content" ObjectID="_1676923131" r:id="rId99"/>
        </w:object>
      </w:r>
      <w:r>
        <w:rPr>
          <w:bCs/>
        </w:rPr>
        <w:t>.</w:t>
      </w:r>
      <w:r w:rsidRPr="00E85058">
        <w:rPr>
          <w:bCs/>
        </w:rPr>
        <w:tab/>
      </w:r>
      <w:r w:rsidRPr="00E85058">
        <w:rPr>
          <w:b/>
          <w:bCs/>
        </w:rPr>
        <w:t>B.</w:t>
      </w:r>
      <w:r w:rsidRPr="00E85058">
        <w:rPr>
          <w:bCs/>
        </w:rPr>
        <w:t xml:space="preserve"> </w:t>
      </w:r>
      <w:r w:rsidRPr="00E85058">
        <w:rPr>
          <w:bCs/>
          <w:position w:val="-12"/>
        </w:rPr>
        <w:object w:dxaOrig="1336" w:dyaOrig="357">
          <v:shape id="_x0000_i1072" type="#_x0000_t75" style="width:66.75pt;height:18pt" o:ole="">
            <v:imagedata r:id="rId100" o:title=""/>
          </v:shape>
          <o:OLEObject Type="Embed" ProgID="Equation.DSMT4" ShapeID="_x0000_i1072" DrawAspect="Content" ObjectID="_1676923132" r:id="rId101"/>
        </w:object>
      </w:r>
      <w:r>
        <w:rPr>
          <w:bCs/>
        </w:rPr>
        <w:t>.</w:t>
      </w:r>
      <w:r w:rsidRPr="00E85058">
        <w:rPr>
          <w:bCs/>
        </w:rPr>
        <w:tab/>
      </w:r>
      <w:r w:rsidRPr="00E85058">
        <w:rPr>
          <w:b/>
          <w:bCs/>
        </w:rPr>
        <w:t>C.</w:t>
      </w:r>
      <w:r w:rsidRPr="00E85058">
        <w:rPr>
          <w:bCs/>
        </w:rPr>
        <w:t xml:space="preserve"> </w:t>
      </w:r>
      <w:r w:rsidRPr="00E85058">
        <w:rPr>
          <w:bCs/>
          <w:position w:val="-12"/>
        </w:rPr>
        <w:object w:dxaOrig="1336" w:dyaOrig="357">
          <v:shape id="_x0000_i1073" type="#_x0000_t75" style="width:66.75pt;height:18pt" o:ole="">
            <v:imagedata r:id="rId102" o:title=""/>
          </v:shape>
          <o:OLEObject Type="Embed" ProgID="Equation.DSMT4" ShapeID="_x0000_i1073" DrawAspect="Content" ObjectID="_1676923133" r:id="rId103"/>
        </w:object>
      </w:r>
      <w:r>
        <w:rPr>
          <w:bCs/>
        </w:rPr>
        <w:t>.</w:t>
      </w:r>
      <w:r w:rsidRPr="00E85058">
        <w:rPr>
          <w:bCs/>
        </w:rPr>
        <w:tab/>
      </w:r>
      <w:r w:rsidRPr="00E85058">
        <w:rPr>
          <w:b/>
          <w:bCs/>
        </w:rPr>
        <w:t>D.</w:t>
      </w:r>
      <w:r w:rsidRPr="00E85058">
        <w:rPr>
          <w:bCs/>
        </w:rPr>
        <w:t xml:space="preserve"> </w:t>
      </w:r>
      <w:r w:rsidRPr="00E85058">
        <w:rPr>
          <w:bCs/>
          <w:position w:val="-30"/>
        </w:rPr>
        <w:object w:dxaOrig="1406" w:dyaOrig="680">
          <v:shape id="_x0000_i1074" type="#_x0000_t75" style="width:70.5pt;height:33.75pt" o:ole="">
            <v:imagedata r:id="rId104" o:title=""/>
          </v:shape>
          <o:OLEObject Type="Embed" ProgID="Equation.DSMT4" ShapeID="_x0000_i1074" DrawAspect="Content" ObjectID="_1676923134" r:id="rId105"/>
        </w:object>
      </w:r>
      <w:r>
        <w:rPr>
          <w:bCs/>
        </w:rPr>
        <w:t>.</w:t>
      </w:r>
    </w:p>
    <w:p w:rsidR="001404AC" w:rsidRPr="00E85058" w:rsidRDefault="001404AC" w:rsidP="001404AC">
      <w:pPr>
        <w:tabs>
          <w:tab w:val="left" w:pos="284"/>
          <w:tab w:val="left" w:pos="2835"/>
          <w:tab w:val="left" w:pos="5387"/>
          <w:tab w:val="left" w:pos="7920"/>
        </w:tabs>
        <w:ind w:firstLine="142"/>
        <w:jc w:val="both"/>
        <w:rPr>
          <w:lang w:val="fr-FR"/>
        </w:rPr>
      </w:pPr>
      <w:r w:rsidRPr="00E85058">
        <w:rPr>
          <w:b/>
          <w:lang w:val="fr-FR"/>
        </w:rPr>
        <w:t>Câu 13:</w:t>
      </w:r>
      <w:r w:rsidRPr="00E85058">
        <w:rPr>
          <w:lang w:val="fr-FR"/>
        </w:rPr>
        <w:t xml:space="preserve"> Trên một sợi dây đàn hồi dài 1,2 m, hai đầu cố định, đang có sóng dừng. Biết sóng truyền trên dây có tần số 100 Hz và tốc độ 80 m/s. Số bụng sóng trên dây là</w:t>
      </w:r>
    </w:p>
    <w:p w:rsidR="001404AC" w:rsidRPr="00E85058" w:rsidRDefault="001404AC" w:rsidP="001404AC">
      <w:pPr>
        <w:tabs>
          <w:tab w:val="left" w:pos="284"/>
          <w:tab w:val="left" w:pos="2835"/>
          <w:tab w:val="left" w:pos="5387"/>
          <w:tab w:val="left" w:pos="7920"/>
        </w:tabs>
        <w:ind w:firstLine="142"/>
        <w:jc w:val="both"/>
        <w:rPr>
          <w:lang w:val="fr-FR"/>
        </w:rPr>
      </w:pPr>
      <w:r w:rsidRPr="00E85058">
        <w:rPr>
          <w:b/>
          <w:lang w:val="fr-FR"/>
        </w:rPr>
        <w:tab/>
        <w:t xml:space="preserve">A. </w:t>
      </w:r>
      <w:r w:rsidRPr="00E85058">
        <w:rPr>
          <w:lang w:val="fr-FR"/>
        </w:rPr>
        <w:t>5.</w:t>
      </w:r>
      <w:r w:rsidRPr="00E85058">
        <w:rPr>
          <w:lang w:val="fr-FR"/>
        </w:rPr>
        <w:tab/>
      </w:r>
      <w:r w:rsidRPr="00E85058">
        <w:rPr>
          <w:b/>
          <w:lang w:val="fr-FR"/>
        </w:rPr>
        <w:t xml:space="preserve">B. </w:t>
      </w:r>
      <w:r w:rsidRPr="00E85058">
        <w:rPr>
          <w:lang w:val="fr-FR"/>
        </w:rPr>
        <w:t>2.</w:t>
      </w:r>
      <w:r w:rsidRPr="00E85058">
        <w:rPr>
          <w:lang w:val="fr-FR"/>
        </w:rPr>
        <w:tab/>
      </w:r>
      <w:r w:rsidRPr="00E85058">
        <w:rPr>
          <w:b/>
          <w:lang w:val="fr-FR"/>
        </w:rPr>
        <w:t xml:space="preserve">C. </w:t>
      </w:r>
      <w:r w:rsidRPr="00E85058">
        <w:rPr>
          <w:lang w:val="fr-FR"/>
        </w:rPr>
        <w:t>3.</w:t>
      </w:r>
      <w:r w:rsidRPr="00E85058">
        <w:rPr>
          <w:lang w:val="fr-FR"/>
        </w:rPr>
        <w:tab/>
      </w:r>
      <w:r w:rsidRPr="00E85058">
        <w:rPr>
          <w:b/>
          <w:lang w:val="fr-FR"/>
        </w:rPr>
        <w:t xml:space="preserve">D. </w:t>
      </w:r>
      <w:r w:rsidRPr="00E85058">
        <w:rPr>
          <w:lang w:val="fr-FR"/>
        </w:rPr>
        <w:t>4.</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Câu 14:</w:t>
      </w:r>
      <w:r w:rsidRPr="00E85058">
        <w:rPr>
          <w:lang w:val="it-IT"/>
        </w:rPr>
        <w:t xml:space="preserve"> Một vật sáng đặt trước một thấu kính, trên trục chính. Ảnh của vật tạo bởi thấu kính bằng ba lần vật. Dời vật lại gần thấu kính một đoạn, ảnh của vật ở vị trí mới vẫn bằng ba lần vật. Có thể kết luận gì về loại thấu kính</w:t>
      </w:r>
      <w:r w:rsidRPr="00E85058">
        <w:rPr>
          <w:b/>
          <w:lang w:val="it-IT"/>
        </w:rPr>
        <w:tab/>
        <w:t xml:space="preserve">A. </w:t>
      </w:r>
      <w:r w:rsidRPr="00E85058">
        <w:rPr>
          <w:lang w:val="it-IT"/>
        </w:rPr>
        <w:t>Thấu kính là hội tụ.</w:t>
      </w:r>
      <w:r w:rsidRPr="00E85058">
        <w:rPr>
          <w:lang w:val="it-IT"/>
        </w:rPr>
        <w:tab/>
      </w:r>
      <w:r w:rsidRPr="00E85058">
        <w:rPr>
          <w:lang w:val="it-IT"/>
        </w:rPr>
        <w:tab/>
      </w:r>
      <w:r w:rsidRPr="00E85058">
        <w:rPr>
          <w:b/>
          <w:lang w:val="it-IT"/>
        </w:rPr>
        <w:t xml:space="preserve">B. </w:t>
      </w:r>
      <w:r w:rsidRPr="00E85058">
        <w:rPr>
          <w:lang w:val="it-IT"/>
        </w:rPr>
        <w:t>Thấu kính là phân kì</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r>
      <w:r>
        <w:rPr>
          <w:b/>
          <w:lang w:val="it-IT"/>
        </w:rPr>
        <w:tab/>
      </w:r>
      <w:r w:rsidRPr="00E85058">
        <w:rPr>
          <w:b/>
          <w:lang w:val="it-IT"/>
        </w:rPr>
        <w:t xml:space="preserve">C. </w:t>
      </w:r>
      <w:r w:rsidRPr="00E85058">
        <w:rPr>
          <w:lang w:val="it-IT"/>
        </w:rPr>
        <w:t>hai loại thấu kính đều phù hợp</w:t>
      </w:r>
      <w:r w:rsidRPr="00E85058">
        <w:rPr>
          <w:lang w:val="it-IT"/>
        </w:rPr>
        <w:tab/>
      </w:r>
      <w:r w:rsidRPr="00E85058">
        <w:rPr>
          <w:b/>
          <w:lang w:val="it-IT"/>
        </w:rPr>
        <w:t xml:space="preserve">D. </w:t>
      </w:r>
      <w:r w:rsidRPr="00E85058">
        <w:rPr>
          <w:lang w:val="it-IT"/>
        </w:rPr>
        <w:t>không thể kết luận được.</w:t>
      </w:r>
    </w:p>
    <w:p w:rsidR="001404AC" w:rsidRPr="00E85058" w:rsidRDefault="001404AC" w:rsidP="001404AC">
      <w:pPr>
        <w:tabs>
          <w:tab w:val="left" w:pos="284"/>
          <w:tab w:val="left" w:pos="2835"/>
          <w:tab w:val="left" w:pos="5387"/>
          <w:tab w:val="left" w:pos="7920"/>
        </w:tabs>
        <w:ind w:firstLine="142"/>
        <w:jc w:val="both"/>
        <w:rPr>
          <w:lang w:val="de-DE"/>
        </w:rPr>
      </w:pPr>
      <w:r w:rsidRPr="00E85058">
        <w:rPr>
          <w:b/>
          <w:lang w:val="de-DE"/>
        </w:rPr>
        <w:t>Câu 15:</w:t>
      </w:r>
      <w:r w:rsidRPr="00E85058">
        <w:rPr>
          <w:lang w:val="de-DE"/>
        </w:rPr>
        <w:t xml:space="preserve"> Mạch dao động điện tử gồm cuộn cảm thuần có độ tự cảm </w:t>
      </w:r>
      <w:r w:rsidRPr="00E85058">
        <w:rPr>
          <w:position w:val="-24"/>
          <w:lang w:val="de-DE"/>
        </w:rPr>
        <w:object w:dxaOrig="265" w:dyaOrig="611">
          <v:shape id="_x0000_i1075" type="#_x0000_t75" style="width:13.5pt;height:30.75pt" o:ole="">
            <v:imagedata r:id="rId106" o:title=""/>
          </v:shape>
          <o:OLEObject Type="Embed" ProgID="Equation.DSMT4" ShapeID="_x0000_i1075" DrawAspect="Content" ObjectID="_1676923135" r:id="rId107"/>
        </w:object>
      </w:r>
      <w:r w:rsidRPr="00E85058">
        <w:rPr>
          <w:lang w:val="de-DE"/>
        </w:rPr>
        <w:t xml:space="preserve"> mH và tụ điện có điện dung </w:t>
      </w:r>
      <w:r w:rsidRPr="00E85058">
        <w:rPr>
          <w:position w:val="-24"/>
          <w:lang w:val="de-DE"/>
        </w:rPr>
        <w:object w:dxaOrig="265" w:dyaOrig="611">
          <v:shape id="_x0000_i1076" type="#_x0000_t75" style="width:13.5pt;height:30.75pt" o:ole="">
            <v:imagedata r:id="rId108" o:title=""/>
          </v:shape>
          <o:OLEObject Type="Embed" ProgID="Equation.DSMT4" ShapeID="_x0000_i1076" DrawAspect="Content" ObjectID="_1676923136" r:id="rId109"/>
        </w:object>
      </w:r>
      <w:r w:rsidRPr="00E85058">
        <w:rPr>
          <w:lang w:val="de-DE"/>
        </w:rPr>
        <w:t>nF. Tần số dao động riêng của mạch là</w:t>
      </w:r>
      <w:r>
        <w:rPr>
          <w:lang w:val="de-DE"/>
        </w:rPr>
        <w:t xml:space="preserve">       </w:t>
      </w:r>
      <w:r w:rsidRPr="00E85058">
        <w:rPr>
          <w:b/>
          <w:lang w:val="de-DE"/>
        </w:rPr>
        <w:t xml:space="preserve">A. </w:t>
      </w:r>
      <w:r w:rsidRPr="00613F6A">
        <w:rPr>
          <w:b/>
          <w:position w:val="-10"/>
          <w:lang w:val="de-DE"/>
        </w:rPr>
        <w:object w:dxaOrig="783" w:dyaOrig="357">
          <v:shape id="_x0000_i1077" type="#_x0000_t75" style="width:39pt;height:18pt" o:ole="">
            <v:imagedata r:id="rId110" o:title=""/>
          </v:shape>
          <o:OLEObject Type="Embed" ProgID="Equation.DSMT4" ShapeID="_x0000_i1077" DrawAspect="Content" ObjectID="_1676923137" r:id="rId111"/>
        </w:object>
      </w:r>
      <w:r w:rsidRPr="00E85058">
        <w:rPr>
          <w:lang w:val="de-DE"/>
        </w:rPr>
        <w:t>Hz.</w:t>
      </w:r>
      <w:r w:rsidRPr="00E85058">
        <w:rPr>
          <w:lang w:val="de-DE"/>
        </w:rPr>
        <w:tab/>
      </w:r>
      <w:r w:rsidRPr="00E85058">
        <w:rPr>
          <w:b/>
          <w:lang w:val="de-DE"/>
        </w:rPr>
        <w:t xml:space="preserve">B. </w:t>
      </w:r>
      <w:r w:rsidRPr="00E85058">
        <w:rPr>
          <w:b/>
          <w:position w:val="-6"/>
          <w:lang w:val="de-DE"/>
        </w:rPr>
        <w:object w:dxaOrig="703" w:dyaOrig="334">
          <v:shape id="_x0000_i1078" type="#_x0000_t75" style="width:35.25pt;height:16.5pt" o:ole="">
            <v:imagedata r:id="rId112" o:title=""/>
          </v:shape>
          <o:OLEObject Type="Embed" ProgID="Equation.DSMT4" ShapeID="_x0000_i1078" DrawAspect="Content" ObjectID="_1676923138" r:id="rId113"/>
        </w:object>
      </w:r>
      <w:r w:rsidRPr="00E85058">
        <w:rPr>
          <w:lang w:val="de-DE"/>
        </w:rPr>
        <w:t>Hz.</w:t>
      </w:r>
      <w:r>
        <w:t xml:space="preserve">         </w:t>
      </w:r>
      <w:r w:rsidRPr="00E85058">
        <w:rPr>
          <w:b/>
        </w:rPr>
        <w:t xml:space="preserve">C. </w:t>
      </w:r>
      <w:r w:rsidRPr="00613F6A">
        <w:rPr>
          <w:b/>
          <w:position w:val="-10"/>
          <w:lang w:val="de-DE"/>
        </w:rPr>
        <w:object w:dxaOrig="760" w:dyaOrig="357">
          <v:shape id="_x0000_i1079" type="#_x0000_t75" style="width:38.25pt;height:18pt" o:ole="">
            <v:imagedata r:id="rId114" o:title=""/>
          </v:shape>
          <o:OLEObject Type="Embed" ProgID="Equation.DSMT4" ShapeID="_x0000_i1079" DrawAspect="Content" ObjectID="_1676923139" r:id="rId115"/>
        </w:object>
      </w:r>
      <w:r w:rsidRPr="00E85058">
        <w:rPr>
          <w:lang w:val="de-DE"/>
        </w:rPr>
        <w:t>Hz.</w:t>
      </w:r>
      <w:r>
        <w:t xml:space="preserve">           </w:t>
      </w:r>
      <w:r w:rsidRPr="00E85058">
        <w:rPr>
          <w:b/>
        </w:rPr>
        <w:t xml:space="preserve">D. </w:t>
      </w:r>
      <w:r w:rsidRPr="00E85058">
        <w:rPr>
          <w:b/>
          <w:position w:val="-6"/>
          <w:lang w:val="de-DE"/>
        </w:rPr>
        <w:object w:dxaOrig="703" w:dyaOrig="334">
          <v:shape id="_x0000_i1080" type="#_x0000_t75" style="width:35.25pt;height:16.5pt" o:ole="">
            <v:imagedata r:id="rId116" o:title=""/>
          </v:shape>
          <o:OLEObject Type="Embed" ProgID="Equation.DSMT4" ShapeID="_x0000_i1080" DrawAspect="Content" ObjectID="_1676923140" r:id="rId117"/>
        </w:object>
      </w:r>
      <w:r w:rsidRPr="00E85058">
        <w:rPr>
          <w:lang w:val="de-DE"/>
        </w:rPr>
        <w:t xml:space="preserve"> Hz.</w:t>
      </w:r>
    </w:p>
    <w:p w:rsidR="001404AC" w:rsidRPr="00E85058" w:rsidRDefault="001404AC" w:rsidP="001404AC">
      <w:pPr>
        <w:tabs>
          <w:tab w:val="left" w:pos="284"/>
          <w:tab w:val="left" w:pos="2835"/>
          <w:tab w:val="left" w:pos="5387"/>
          <w:tab w:val="left" w:pos="7920"/>
        </w:tabs>
        <w:ind w:firstLine="142"/>
        <w:jc w:val="both"/>
        <w:rPr>
          <w:lang w:val="vi-VN"/>
        </w:rPr>
      </w:pPr>
      <w:r w:rsidRPr="00E85058">
        <w:rPr>
          <w:b/>
          <w:lang w:val="vi-VN"/>
        </w:rPr>
        <w:t xml:space="preserve">Câu </w:t>
      </w:r>
      <w:r w:rsidRPr="00E85058">
        <w:rPr>
          <w:b/>
        </w:rPr>
        <w:t>16</w:t>
      </w:r>
      <w:r w:rsidRPr="00E85058">
        <w:rPr>
          <w:b/>
          <w:lang w:val="vi-VN"/>
        </w:rPr>
        <w:t>:</w:t>
      </w:r>
      <w:r w:rsidRPr="00E85058">
        <w:rPr>
          <w:lang w:val="vi-VN"/>
        </w:rPr>
        <w:t xml:space="preserve"> Trong thí nghiệm Yâng về giao thoa với ánh sáng đơn sắc, khoảng cách giữa hai khe là 1 mm, khoảng cách từ mặt phẳng chứa hai khe đến màn quan sát là 2 m và khoảng vân là 0,8 mm. Tần số ánh sáng đơn sắc dùng trong thí nghiệm là</w:t>
      </w:r>
    </w:p>
    <w:p w:rsidR="001404AC" w:rsidRPr="00E85058" w:rsidRDefault="001404AC" w:rsidP="001404AC">
      <w:pPr>
        <w:tabs>
          <w:tab w:val="left" w:pos="284"/>
          <w:tab w:val="left" w:pos="2835"/>
          <w:tab w:val="left" w:pos="5387"/>
          <w:tab w:val="left" w:pos="7920"/>
        </w:tabs>
        <w:ind w:firstLine="142"/>
        <w:jc w:val="both"/>
        <w:rPr>
          <w:lang w:val="pt-BR"/>
        </w:rPr>
      </w:pPr>
      <w:r w:rsidRPr="00E85058">
        <w:rPr>
          <w:b/>
          <w:lang w:val="pt-BR"/>
        </w:rPr>
        <w:tab/>
        <w:t xml:space="preserve">A. </w:t>
      </w:r>
      <w:r w:rsidRPr="00DC6D12">
        <w:rPr>
          <w:b/>
          <w:position w:val="-10"/>
          <w:lang w:val="pt-BR"/>
        </w:rPr>
        <w:object w:dxaOrig="818" w:dyaOrig="357">
          <v:shape id="_x0000_i1081" type="#_x0000_t75" style="width:41.25pt;height:18pt" o:ole="">
            <v:imagedata r:id="rId118" o:title=""/>
          </v:shape>
          <o:OLEObject Type="Embed" ProgID="Equation.DSMT4" ShapeID="_x0000_i1081" DrawAspect="Content" ObjectID="_1676923141" r:id="rId119"/>
        </w:object>
      </w:r>
      <w:r w:rsidRPr="00E85058">
        <w:rPr>
          <w:lang w:val="pt-BR"/>
        </w:rPr>
        <w:t>Hz.</w:t>
      </w:r>
      <w:r w:rsidRPr="00E85058">
        <w:rPr>
          <w:lang w:val="pt-BR"/>
        </w:rPr>
        <w:tab/>
      </w:r>
      <w:r w:rsidRPr="00E85058">
        <w:rPr>
          <w:b/>
          <w:lang w:val="pt-BR"/>
        </w:rPr>
        <w:t xml:space="preserve">B. </w:t>
      </w:r>
      <w:r w:rsidRPr="00DC6D12">
        <w:rPr>
          <w:b/>
          <w:position w:val="-10"/>
          <w:lang w:val="pt-BR"/>
        </w:rPr>
        <w:object w:dxaOrig="818" w:dyaOrig="357">
          <v:shape id="_x0000_i1082" type="#_x0000_t75" style="width:41.25pt;height:18pt" o:ole="">
            <v:imagedata r:id="rId120" o:title=""/>
          </v:shape>
          <o:OLEObject Type="Embed" ProgID="Equation.DSMT4" ShapeID="_x0000_i1082" DrawAspect="Content" ObjectID="_1676923142" r:id="rId121"/>
        </w:object>
      </w:r>
      <w:r w:rsidRPr="00E85058">
        <w:rPr>
          <w:lang w:val="pt-BR"/>
        </w:rPr>
        <w:t>Hz.</w:t>
      </w:r>
      <w:r w:rsidRPr="00E85058">
        <w:rPr>
          <w:lang w:val="pt-BR"/>
        </w:rPr>
        <w:tab/>
      </w:r>
      <w:r w:rsidRPr="00E85058">
        <w:rPr>
          <w:b/>
          <w:lang w:val="pt-BR"/>
        </w:rPr>
        <w:t xml:space="preserve">C. </w:t>
      </w:r>
      <w:r w:rsidRPr="00DC6D12">
        <w:rPr>
          <w:b/>
          <w:position w:val="-10"/>
          <w:lang w:val="pt-BR"/>
        </w:rPr>
        <w:object w:dxaOrig="818" w:dyaOrig="357">
          <v:shape id="_x0000_i1083" type="#_x0000_t75" style="width:41.25pt;height:18pt" o:ole="">
            <v:imagedata r:id="rId122" o:title=""/>
          </v:shape>
          <o:OLEObject Type="Embed" ProgID="Equation.DSMT4" ShapeID="_x0000_i1083" DrawAspect="Content" ObjectID="_1676923143" r:id="rId123"/>
        </w:object>
      </w:r>
      <w:r w:rsidRPr="00E85058">
        <w:rPr>
          <w:lang w:val="pt-BR"/>
        </w:rPr>
        <w:t>Hz.</w:t>
      </w:r>
      <w:r w:rsidRPr="00E85058">
        <w:rPr>
          <w:lang w:val="pt-BR"/>
        </w:rPr>
        <w:tab/>
      </w:r>
      <w:r w:rsidRPr="00E85058">
        <w:rPr>
          <w:b/>
          <w:lang w:val="pt-BR"/>
        </w:rPr>
        <w:t xml:space="preserve">D. </w:t>
      </w:r>
      <w:r w:rsidRPr="00DC6D12">
        <w:rPr>
          <w:b/>
          <w:position w:val="-10"/>
          <w:lang w:val="pt-BR"/>
        </w:rPr>
        <w:object w:dxaOrig="818" w:dyaOrig="357">
          <v:shape id="_x0000_i1084" type="#_x0000_t75" style="width:41.25pt;height:18pt" o:ole="">
            <v:imagedata r:id="rId124" o:title=""/>
          </v:shape>
          <o:OLEObject Type="Embed" ProgID="Equation.DSMT4" ShapeID="_x0000_i1084" DrawAspect="Content" ObjectID="_1676923144" r:id="rId125"/>
        </w:object>
      </w:r>
      <w:r w:rsidRPr="00E85058">
        <w:rPr>
          <w:lang w:val="pt-BR"/>
        </w:rPr>
        <w:t>Hz.</w:t>
      </w:r>
    </w:p>
    <w:p w:rsidR="001404AC" w:rsidRPr="00E85058" w:rsidRDefault="001404AC" w:rsidP="001404AC">
      <w:pPr>
        <w:tabs>
          <w:tab w:val="left" w:pos="284"/>
          <w:tab w:val="left" w:pos="2835"/>
          <w:tab w:val="left" w:pos="5387"/>
          <w:tab w:val="left" w:pos="7938"/>
        </w:tabs>
        <w:ind w:firstLine="142"/>
        <w:jc w:val="both"/>
        <w:rPr>
          <w:bCs/>
        </w:rPr>
      </w:pPr>
      <w:r w:rsidRPr="00E85058">
        <w:rPr>
          <w:b/>
          <w:bCs/>
        </w:rPr>
        <w:t>Câu 17:</w:t>
      </w:r>
      <w:r w:rsidRPr="00E85058">
        <w:rPr>
          <w:bCs/>
        </w:rPr>
        <w:t xml:space="preserve"> Để mắt nhìn rõ vật tại các các vị trí khác nhau, mắt phải điều tiết. Đó là sự thay đổi</w:t>
      </w:r>
    </w:p>
    <w:p w:rsidR="001404AC" w:rsidRPr="00E85058" w:rsidRDefault="001404AC" w:rsidP="001404AC">
      <w:pPr>
        <w:tabs>
          <w:tab w:val="left" w:pos="284"/>
          <w:tab w:val="left" w:pos="2835"/>
          <w:tab w:val="left" w:pos="5387"/>
          <w:tab w:val="left" w:pos="7938"/>
        </w:tabs>
        <w:ind w:firstLine="142"/>
        <w:jc w:val="both"/>
        <w:rPr>
          <w:bCs/>
        </w:rPr>
      </w:pPr>
      <w:r w:rsidRPr="00E85058">
        <w:rPr>
          <w:b/>
          <w:bCs/>
        </w:rPr>
        <w:tab/>
        <w:t xml:space="preserve">A. </w:t>
      </w:r>
      <w:r w:rsidRPr="00E85058">
        <w:rPr>
          <w:bCs/>
        </w:rPr>
        <w:t>vị trí thể thuỷ tinh.</w:t>
      </w:r>
      <w:r w:rsidRPr="00E85058">
        <w:rPr>
          <w:bCs/>
        </w:rPr>
        <w:tab/>
      </w:r>
      <w:r w:rsidRPr="00E85058">
        <w:rPr>
          <w:bCs/>
        </w:rPr>
        <w:tab/>
      </w:r>
      <w:r w:rsidRPr="00E85058">
        <w:rPr>
          <w:b/>
          <w:bCs/>
        </w:rPr>
        <w:t xml:space="preserve">B. </w:t>
      </w:r>
      <w:r w:rsidRPr="00E85058">
        <w:rPr>
          <w:bCs/>
        </w:rPr>
        <w:t>vị trí thể thuỷ tinh và màng lưới.</w:t>
      </w:r>
    </w:p>
    <w:p w:rsidR="001404AC" w:rsidRPr="00E85058" w:rsidRDefault="001404AC" w:rsidP="001404AC">
      <w:pPr>
        <w:tabs>
          <w:tab w:val="left" w:pos="284"/>
          <w:tab w:val="left" w:pos="2835"/>
          <w:tab w:val="left" w:pos="5387"/>
          <w:tab w:val="left" w:pos="7938"/>
        </w:tabs>
        <w:ind w:firstLine="142"/>
        <w:jc w:val="both"/>
        <w:rPr>
          <w:bCs/>
        </w:rPr>
      </w:pPr>
      <w:r w:rsidRPr="00E85058">
        <w:rPr>
          <w:b/>
          <w:bCs/>
        </w:rPr>
        <w:tab/>
        <w:t xml:space="preserve">C. </w:t>
      </w:r>
      <w:r w:rsidRPr="00E85058">
        <w:rPr>
          <w:bCs/>
        </w:rPr>
        <w:t>độ cong thể thuỷ tinh.</w:t>
      </w:r>
      <w:r w:rsidRPr="00E85058">
        <w:rPr>
          <w:bCs/>
        </w:rPr>
        <w:tab/>
      </w:r>
      <w:r w:rsidRPr="00E85058">
        <w:rPr>
          <w:bCs/>
        </w:rPr>
        <w:tab/>
      </w:r>
      <w:r w:rsidRPr="00E85058">
        <w:rPr>
          <w:b/>
          <w:bCs/>
        </w:rPr>
        <w:t xml:space="preserve">D. </w:t>
      </w:r>
      <w:r w:rsidRPr="00E85058">
        <w:rPr>
          <w:bCs/>
        </w:rPr>
        <w:t>vị trí màng lưới.</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Câu 18:</w:t>
      </w:r>
      <w:r w:rsidRPr="00E85058">
        <w:rPr>
          <w:lang w:val="it-IT"/>
        </w:rPr>
        <w:t xml:space="preserve"> Chất phóng xạ </w:t>
      </w:r>
      <w:r w:rsidRPr="00E85058">
        <w:rPr>
          <w:position w:val="-12"/>
          <w:lang w:val="it-IT"/>
        </w:rPr>
        <w:object w:dxaOrig="380" w:dyaOrig="380">
          <v:shape id="_x0000_i1085" type="#_x0000_t75" style="width:18.75pt;height:18.75pt" o:ole="">
            <v:imagedata r:id="rId126" o:title=""/>
          </v:shape>
          <o:OLEObject Type="Embed" ProgID="Equation.DSMT4" ShapeID="_x0000_i1085" DrawAspect="Content" ObjectID="_1676923145" r:id="rId127"/>
        </w:object>
      </w:r>
      <w:r w:rsidRPr="00E85058">
        <w:rPr>
          <w:lang w:val="it-IT"/>
        </w:rPr>
        <w:t>có chu k</w:t>
      </w:r>
      <w:r>
        <w:rPr>
          <w:lang w:val="it-IT"/>
        </w:rPr>
        <w:t>ì</w:t>
      </w:r>
      <w:r w:rsidRPr="00E85058">
        <w:rPr>
          <w:lang w:val="it-IT"/>
        </w:rPr>
        <w:t xml:space="preserve"> bán rã 8 ngày đêm. Ban đầu có 1,00 g chất này thì sau 1 ngày đêm chất phóng xạ này còn lại</w:t>
      </w:r>
      <w:r w:rsidRPr="00E85058">
        <w:rPr>
          <w:b/>
          <w:lang w:val="it-IT"/>
        </w:rPr>
        <w:tab/>
        <w:t xml:space="preserve">A. </w:t>
      </w:r>
      <w:r w:rsidRPr="00E85058">
        <w:rPr>
          <w:lang w:val="it-IT"/>
        </w:rPr>
        <w:t>0,69 g.</w:t>
      </w:r>
      <w:r>
        <w:rPr>
          <w:lang w:val="it-IT"/>
        </w:rPr>
        <w:t xml:space="preserve">                   </w:t>
      </w:r>
      <w:r w:rsidRPr="00E85058">
        <w:rPr>
          <w:b/>
          <w:lang w:val="it-IT"/>
        </w:rPr>
        <w:t xml:space="preserve">B. </w:t>
      </w:r>
      <w:r w:rsidRPr="00E85058">
        <w:rPr>
          <w:lang w:val="it-IT"/>
        </w:rPr>
        <w:t>0,78 g.</w:t>
      </w:r>
      <w:r>
        <w:rPr>
          <w:lang w:val="it-IT"/>
        </w:rPr>
        <w:t xml:space="preserve">                      </w:t>
      </w:r>
      <w:r w:rsidRPr="00E85058">
        <w:rPr>
          <w:b/>
          <w:lang w:val="it-IT"/>
        </w:rPr>
        <w:t xml:space="preserve">C. </w:t>
      </w:r>
      <w:r w:rsidRPr="00E85058">
        <w:rPr>
          <w:lang w:val="it-IT"/>
        </w:rPr>
        <w:t>0,92 g.</w:t>
      </w:r>
      <w:r w:rsidRPr="00E85058">
        <w:rPr>
          <w:lang w:val="it-IT"/>
        </w:rPr>
        <w:tab/>
      </w:r>
      <w:r>
        <w:rPr>
          <w:lang w:val="it-IT"/>
        </w:rPr>
        <w:t xml:space="preserve">              </w:t>
      </w:r>
      <w:r w:rsidRPr="00E85058">
        <w:rPr>
          <w:b/>
          <w:lang w:val="it-IT"/>
        </w:rPr>
        <w:t xml:space="preserve">D. </w:t>
      </w:r>
      <w:r w:rsidRPr="00E85058">
        <w:rPr>
          <w:lang w:val="it-IT"/>
        </w:rPr>
        <w:t>0,87 g.</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Câu 19:</w:t>
      </w:r>
      <w:r w:rsidRPr="00E85058">
        <w:rPr>
          <w:lang w:val="it-IT"/>
        </w:rPr>
        <w:t xml:space="preserve"> Hạt nhân đơteri </w:t>
      </w:r>
      <w:r w:rsidRPr="00E85058">
        <w:rPr>
          <w:position w:val="-12"/>
          <w:lang w:val="it-IT"/>
        </w:rPr>
        <w:object w:dxaOrig="357" w:dyaOrig="380">
          <v:shape id="_x0000_i1086" type="#_x0000_t75" style="width:18pt;height:18.75pt" o:ole="">
            <v:imagedata r:id="rId128" o:title=""/>
          </v:shape>
          <o:OLEObject Type="Embed" ProgID="Equation.DSMT4" ShapeID="_x0000_i1086" DrawAspect="Content" ObjectID="_1676923146" r:id="rId129"/>
        </w:object>
      </w:r>
      <w:r>
        <w:rPr>
          <w:lang w:val="it-IT"/>
        </w:rPr>
        <w:t xml:space="preserve"> </w:t>
      </w:r>
      <w:r w:rsidRPr="00E85058">
        <w:rPr>
          <w:lang w:val="it-IT"/>
        </w:rPr>
        <w:t xml:space="preserve">có khối lượng </w:t>
      </w:r>
      <w:r w:rsidRPr="00E85058">
        <w:rPr>
          <w:position w:val="-10"/>
          <w:lang w:val="it-IT"/>
        </w:rPr>
        <w:object w:dxaOrig="876" w:dyaOrig="334">
          <v:shape id="_x0000_i1087" type="#_x0000_t75" style="width:43.5pt;height:16.5pt" o:ole="">
            <v:imagedata r:id="rId130" o:title=""/>
          </v:shape>
          <o:OLEObject Type="Embed" ProgID="Equation.DSMT4" ShapeID="_x0000_i1087" DrawAspect="Content" ObjectID="_1676923147" r:id="rId131"/>
        </w:object>
      </w:r>
      <w:r w:rsidRPr="00E85058">
        <w:rPr>
          <w:lang w:val="it-IT"/>
        </w:rPr>
        <w:t xml:space="preserve">. Biết khối lượng của prôton là </w:t>
      </w:r>
      <w:r w:rsidRPr="00E85058">
        <w:rPr>
          <w:position w:val="-10"/>
          <w:lang w:val="it-IT"/>
        </w:rPr>
        <w:object w:dxaOrig="841" w:dyaOrig="334">
          <v:shape id="_x0000_i1088" type="#_x0000_t75" style="width:42pt;height:16.5pt" o:ole="">
            <v:imagedata r:id="rId132" o:title=""/>
          </v:shape>
          <o:OLEObject Type="Embed" ProgID="Equation.DSMT4" ShapeID="_x0000_i1088" DrawAspect="Content" ObjectID="_1676923148" r:id="rId133"/>
        </w:object>
      </w:r>
      <w:r w:rsidRPr="00E85058">
        <w:rPr>
          <w:lang w:val="it-IT"/>
        </w:rPr>
        <w:t xml:space="preserve">và khối lượng của nơtron là </w:t>
      </w:r>
      <w:r w:rsidRPr="00E85058">
        <w:rPr>
          <w:position w:val="-10"/>
          <w:lang w:val="it-IT"/>
        </w:rPr>
        <w:object w:dxaOrig="841" w:dyaOrig="334">
          <v:shape id="_x0000_i1089" type="#_x0000_t75" style="width:42pt;height:16.5pt" o:ole="">
            <v:imagedata r:id="rId134" o:title=""/>
          </v:shape>
          <o:OLEObject Type="Embed" ProgID="Equation.DSMT4" ShapeID="_x0000_i1089" DrawAspect="Content" ObjectID="_1676923149" r:id="rId135"/>
        </w:object>
      </w:r>
      <w:r w:rsidRPr="00E85058">
        <w:rPr>
          <w:lang w:val="it-IT"/>
        </w:rPr>
        <w:t xml:space="preserve">. Năng lượng liên kết của hạt nhân </w:t>
      </w:r>
      <w:r w:rsidRPr="00E85058">
        <w:rPr>
          <w:position w:val="-12"/>
          <w:lang w:val="it-IT"/>
        </w:rPr>
        <w:object w:dxaOrig="357" w:dyaOrig="380">
          <v:shape id="_x0000_i1090" type="#_x0000_t75" style="width:18pt;height:18.75pt" o:ole="">
            <v:imagedata r:id="rId136" o:title=""/>
          </v:shape>
          <o:OLEObject Type="Embed" ProgID="Equation.DSMT4" ShapeID="_x0000_i1090" DrawAspect="Content" ObjectID="_1676923150" r:id="rId137"/>
        </w:object>
      </w:r>
      <w:r>
        <w:rPr>
          <w:lang w:val="it-IT"/>
        </w:rPr>
        <w:t xml:space="preserve"> </w:t>
      </w:r>
      <w:r w:rsidRPr="00E85058">
        <w:rPr>
          <w:lang w:val="it-IT"/>
        </w:rPr>
        <w:t>là</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A. </w:t>
      </w:r>
      <w:r w:rsidRPr="00E85058">
        <w:rPr>
          <w:lang w:val="it-IT"/>
        </w:rPr>
        <w:t>1,86 MeV.</w:t>
      </w:r>
      <w:r w:rsidRPr="00E85058">
        <w:rPr>
          <w:lang w:val="it-IT"/>
        </w:rPr>
        <w:tab/>
      </w:r>
      <w:r w:rsidRPr="00E85058">
        <w:rPr>
          <w:b/>
          <w:lang w:val="it-IT"/>
        </w:rPr>
        <w:t xml:space="preserve">B. </w:t>
      </w:r>
      <w:r w:rsidRPr="00E85058">
        <w:rPr>
          <w:lang w:val="it-IT"/>
        </w:rPr>
        <w:t>0,67 MeV.</w:t>
      </w:r>
      <w:r w:rsidRPr="00E85058">
        <w:rPr>
          <w:lang w:val="it-IT"/>
        </w:rPr>
        <w:tab/>
      </w:r>
      <w:r w:rsidRPr="00E85058">
        <w:rPr>
          <w:b/>
          <w:lang w:val="it-IT"/>
        </w:rPr>
        <w:t xml:space="preserve">C. </w:t>
      </w:r>
      <w:r w:rsidRPr="00E85058">
        <w:rPr>
          <w:lang w:val="it-IT"/>
        </w:rPr>
        <w:t>2,02 MeV.</w:t>
      </w:r>
      <w:r w:rsidRPr="00E85058">
        <w:rPr>
          <w:lang w:val="it-IT"/>
        </w:rPr>
        <w:tab/>
      </w:r>
      <w:r w:rsidRPr="00E85058">
        <w:rPr>
          <w:b/>
          <w:lang w:val="it-IT"/>
        </w:rPr>
        <w:t xml:space="preserve">D. </w:t>
      </w:r>
      <w:r w:rsidRPr="00E85058">
        <w:rPr>
          <w:lang w:val="it-IT"/>
        </w:rPr>
        <w:t>2,23 MeV.</w:t>
      </w:r>
    </w:p>
    <w:p w:rsidR="001404AC" w:rsidRPr="00E85058" w:rsidRDefault="001404AC" w:rsidP="001404AC">
      <w:pPr>
        <w:tabs>
          <w:tab w:val="left" w:pos="284"/>
          <w:tab w:val="left" w:pos="2835"/>
          <w:tab w:val="left" w:pos="5387"/>
          <w:tab w:val="left" w:pos="7938"/>
        </w:tabs>
        <w:ind w:firstLine="142"/>
        <w:jc w:val="both"/>
        <w:rPr>
          <w:bCs/>
        </w:rPr>
      </w:pPr>
      <w:r w:rsidRPr="00E85058">
        <w:rPr>
          <w:b/>
        </w:rPr>
        <w:t>Câu 20:</w:t>
      </w:r>
      <w:r w:rsidRPr="00E85058">
        <w:t xml:space="preserve"> </w:t>
      </w:r>
      <w:r w:rsidRPr="00E85058">
        <w:rPr>
          <w:bCs/>
        </w:rPr>
        <w:t>Chiếu từ nước ra không khí một chùm tia sáng song song rất hẹp (coi như một tia sáng) gồm 5 thành phần đơn sắc: tím, lam, đỏ, lục, vàng. Tia ló đơn sắc màu lục đi là là mặt nước (sát với mặt phân cách giữa hai môi trường). Không kể tia đơn sắc màu lục, các tia ló ra ngoài không khí là các tia đơn sắc màu</w:t>
      </w:r>
    </w:p>
    <w:p w:rsidR="001404AC" w:rsidRPr="00E85058" w:rsidRDefault="001404AC" w:rsidP="001404AC">
      <w:pPr>
        <w:tabs>
          <w:tab w:val="left" w:pos="284"/>
          <w:tab w:val="left" w:pos="2835"/>
          <w:tab w:val="left" w:pos="5387"/>
          <w:tab w:val="left" w:pos="7938"/>
        </w:tabs>
        <w:ind w:firstLine="142"/>
        <w:jc w:val="both"/>
        <w:rPr>
          <w:bCs/>
          <w:lang w:val="pt-BR"/>
        </w:rPr>
      </w:pPr>
      <w:r w:rsidRPr="00E85058">
        <w:rPr>
          <w:bCs/>
        </w:rPr>
        <w:tab/>
      </w:r>
      <w:r w:rsidRPr="00E85058">
        <w:rPr>
          <w:b/>
          <w:bCs/>
          <w:lang w:val="pt-BR"/>
        </w:rPr>
        <w:t>A.</w:t>
      </w:r>
      <w:r w:rsidRPr="00E85058">
        <w:rPr>
          <w:bCs/>
          <w:lang w:val="pt-BR"/>
        </w:rPr>
        <w:t xml:space="preserve"> tím, lam, đỏ</w:t>
      </w:r>
      <w:r>
        <w:rPr>
          <w:bCs/>
          <w:lang w:val="pt-BR"/>
        </w:rPr>
        <w:t>.</w:t>
      </w:r>
      <w:r w:rsidRPr="00E85058">
        <w:rPr>
          <w:bCs/>
          <w:lang w:val="pt-BR"/>
        </w:rPr>
        <w:tab/>
      </w:r>
      <w:r w:rsidRPr="00E85058">
        <w:rPr>
          <w:b/>
          <w:bCs/>
          <w:lang w:val="pt-BR"/>
        </w:rPr>
        <w:t>B.</w:t>
      </w:r>
      <w:r w:rsidRPr="00E85058">
        <w:rPr>
          <w:bCs/>
          <w:lang w:val="pt-BR"/>
        </w:rPr>
        <w:t xml:space="preserve"> đỏ, vàng, lam</w:t>
      </w:r>
      <w:r>
        <w:rPr>
          <w:bCs/>
          <w:lang w:val="pt-BR"/>
        </w:rPr>
        <w:t>.</w:t>
      </w:r>
      <w:r w:rsidRPr="00E85058">
        <w:rPr>
          <w:bCs/>
          <w:lang w:val="pt-BR"/>
        </w:rPr>
        <w:tab/>
      </w:r>
      <w:r w:rsidRPr="00E85058">
        <w:rPr>
          <w:b/>
          <w:bCs/>
          <w:lang w:val="pt-BR"/>
        </w:rPr>
        <w:t>C.</w:t>
      </w:r>
      <w:r w:rsidRPr="00E85058">
        <w:rPr>
          <w:bCs/>
          <w:lang w:val="pt-BR"/>
        </w:rPr>
        <w:t xml:space="preserve"> đỏ, vàng</w:t>
      </w:r>
      <w:r>
        <w:rPr>
          <w:bCs/>
          <w:lang w:val="pt-BR"/>
        </w:rPr>
        <w:t>.</w:t>
      </w:r>
      <w:r w:rsidRPr="00E85058">
        <w:rPr>
          <w:bCs/>
          <w:lang w:val="pt-BR"/>
        </w:rPr>
        <w:tab/>
      </w:r>
      <w:r w:rsidRPr="00E85058">
        <w:rPr>
          <w:b/>
          <w:bCs/>
          <w:lang w:val="pt-BR"/>
        </w:rPr>
        <w:t>D.</w:t>
      </w:r>
      <w:r w:rsidRPr="00E85058">
        <w:rPr>
          <w:bCs/>
          <w:lang w:val="pt-BR"/>
        </w:rPr>
        <w:t xml:space="preserve"> lam, tím</w:t>
      </w:r>
      <w:r>
        <w:rPr>
          <w:bCs/>
          <w:lang w:val="pt-BR"/>
        </w:rPr>
        <w:t>.</w:t>
      </w:r>
    </w:p>
    <w:p w:rsidR="001404AC" w:rsidRPr="00E85058" w:rsidRDefault="001404AC" w:rsidP="001404AC">
      <w:pPr>
        <w:tabs>
          <w:tab w:val="left" w:pos="284"/>
          <w:tab w:val="left" w:pos="2835"/>
          <w:tab w:val="left" w:pos="5387"/>
          <w:tab w:val="left" w:pos="7920"/>
        </w:tabs>
        <w:ind w:firstLine="142"/>
        <w:jc w:val="both"/>
        <w:rPr>
          <w:lang w:val="es-MX"/>
        </w:rPr>
      </w:pPr>
      <w:r w:rsidRPr="00E85058">
        <w:rPr>
          <w:b/>
          <w:lang w:val="es-MX"/>
        </w:rPr>
        <w:t>Câu 21:</w:t>
      </w:r>
      <w:r w:rsidRPr="00E85058">
        <w:rPr>
          <w:lang w:val="es-MX"/>
        </w:rPr>
        <w:t xml:space="preserve"> Một con lắc lò xo gồm lò xo có chiều dài tự nhiên </w:t>
      </w:r>
      <w:r w:rsidRPr="00E85058">
        <w:rPr>
          <w:position w:val="-12"/>
          <w:lang w:val="es-MX"/>
        </w:rPr>
        <w:object w:dxaOrig="703" w:dyaOrig="357">
          <v:shape id="_x0000_i1091" type="#_x0000_t75" style="width:35.25pt;height:18pt" o:ole="">
            <v:imagedata r:id="rId138" o:title=""/>
          </v:shape>
          <o:OLEObject Type="Embed" ProgID="Equation.DSMT4" ShapeID="_x0000_i1091" DrawAspect="Content" ObjectID="_1676923151" r:id="rId139"/>
        </w:object>
      </w:r>
      <w:r w:rsidRPr="00E85058">
        <w:rPr>
          <w:lang w:val="es-MX"/>
        </w:rPr>
        <w:t xml:space="preserve">cm. Kích thích cho con lắc dao động điều hòa theo phương nằm ngang thì chiều dài cực đại của lò xo là 38 cm. Khoảng cách ngắn nhất giữa hai thời điểm động năng bằng </w:t>
      </w:r>
      <w:r w:rsidRPr="00E85058">
        <w:rPr>
          <w:position w:val="-6"/>
          <w:lang w:val="es-MX"/>
        </w:rPr>
        <w:object w:dxaOrig="196" w:dyaOrig="230">
          <v:shape id="_x0000_i1092" type="#_x0000_t75" style="width:9.75pt;height:11.25pt" o:ole="">
            <v:imagedata r:id="rId140" o:title=""/>
          </v:shape>
          <o:OLEObject Type="Embed" ProgID="Equation.DSMT4" ShapeID="_x0000_i1092" DrawAspect="Content" ObjectID="_1676923152" r:id="rId141"/>
        </w:object>
      </w:r>
      <w:r w:rsidRPr="00E85058">
        <w:rPr>
          <w:lang w:val="es-MX"/>
        </w:rPr>
        <w:t xml:space="preserve"> lần thế năng và thế năng bằng </w:t>
      </w:r>
      <w:r w:rsidRPr="00E85058">
        <w:rPr>
          <w:position w:val="-6"/>
          <w:lang w:val="es-MX"/>
        </w:rPr>
        <w:object w:dxaOrig="196" w:dyaOrig="230">
          <v:shape id="_x0000_i1093" type="#_x0000_t75" style="width:9.75pt;height:11.25pt" o:ole="">
            <v:imagedata r:id="rId142" o:title=""/>
          </v:shape>
          <o:OLEObject Type="Embed" ProgID="Equation.DSMT4" ShapeID="_x0000_i1093" DrawAspect="Content" ObjectID="_1676923153" r:id="rId143"/>
        </w:object>
      </w:r>
      <w:r w:rsidRPr="00E85058">
        <w:rPr>
          <w:lang w:val="es-MX"/>
        </w:rPr>
        <w:t xml:space="preserve"> lần động năng là 4 cm. Giá trị lớn nhất của </w:t>
      </w:r>
      <w:r w:rsidRPr="00933C60">
        <w:rPr>
          <w:position w:val="-6"/>
          <w:lang w:val="es-MX"/>
        </w:rPr>
        <w:object w:dxaOrig="196" w:dyaOrig="219">
          <v:shape id="_x0000_i1094" type="#_x0000_t75" style="width:9.75pt;height:11.25pt" o:ole="">
            <v:imagedata r:id="rId144" o:title=""/>
          </v:shape>
          <o:OLEObject Type="Embed" ProgID="Equation.DSMT4" ShapeID="_x0000_i1094" DrawAspect="Content" ObjectID="_1676923154" r:id="rId145"/>
        </w:object>
      </w:r>
      <w:r w:rsidRPr="00E85058">
        <w:rPr>
          <w:lang w:val="es-MX"/>
        </w:rPr>
        <w:t xml:space="preserve"> </w:t>
      </w:r>
      <w:r w:rsidRPr="00E85058">
        <w:rPr>
          <w:b/>
          <w:bCs/>
          <w:lang w:val="es-MX"/>
        </w:rPr>
        <w:t>gần với giá trị nào nhất</w:t>
      </w:r>
      <w:r w:rsidRPr="00E85058">
        <w:rPr>
          <w:lang w:val="es-MX"/>
        </w:rPr>
        <w:t xml:space="preserve"> sau đây?</w:t>
      </w:r>
      <w:r w:rsidRPr="00E85058">
        <w:rPr>
          <w:b/>
          <w:lang w:val="es-MX"/>
        </w:rPr>
        <w:tab/>
      </w:r>
      <w:r>
        <w:rPr>
          <w:b/>
          <w:lang w:val="es-MX"/>
        </w:rPr>
        <w:t xml:space="preserve">            </w:t>
      </w:r>
      <w:r w:rsidRPr="00E85058">
        <w:rPr>
          <w:b/>
          <w:lang w:val="es-MX"/>
        </w:rPr>
        <w:t xml:space="preserve">A. </w:t>
      </w:r>
      <w:r w:rsidRPr="00E85058">
        <w:rPr>
          <w:lang w:val="es-MX"/>
        </w:rPr>
        <w:t>12.</w:t>
      </w:r>
      <w:r w:rsidRPr="00E85058">
        <w:rPr>
          <w:lang w:val="es-MX"/>
        </w:rPr>
        <w:tab/>
      </w:r>
      <w:r>
        <w:rPr>
          <w:lang w:val="es-MX"/>
        </w:rPr>
        <w:t xml:space="preserve">         </w:t>
      </w:r>
      <w:r w:rsidRPr="00E85058">
        <w:rPr>
          <w:b/>
          <w:lang w:val="es-MX"/>
        </w:rPr>
        <w:t xml:space="preserve">B. </w:t>
      </w:r>
      <w:r w:rsidRPr="00E85058">
        <w:rPr>
          <w:lang w:val="es-MX"/>
        </w:rPr>
        <w:t>5.</w:t>
      </w:r>
      <w:r w:rsidRPr="00E85058">
        <w:rPr>
          <w:lang w:val="es-MX"/>
        </w:rPr>
        <w:tab/>
      </w:r>
      <w:r w:rsidRPr="00E85058">
        <w:rPr>
          <w:b/>
          <w:lang w:val="es-MX"/>
        </w:rPr>
        <w:t xml:space="preserve">C. </w:t>
      </w:r>
      <w:r w:rsidRPr="00E85058">
        <w:rPr>
          <w:lang w:val="es-MX"/>
        </w:rPr>
        <w:t>3.</w:t>
      </w:r>
      <w:r w:rsidRPr="00E85058">
        <w:rPr>
          <w:lang w:val="es-MX"/>
        </w:rPr>
        <w:tab/>
      </w:r>
      <w:r>
        <w:rPr>
          <w:lang w:val="es-MX"/>
        </w:rPr>
        <w:t xml:space="preserve">                   </w:t>
      </w:r>
      <w:r w:rsidRPr="00E85058">
        <w:rPr>
          <w:b/>
          <w:lang w:val="es-MX"/>
        </w:rPr>
        <w:t xml:space="preserve">D. </w:t>
      </w:r>
      <w:r w:rsidRPr="00E85058">
        <w:rPr>
          <w:lang w:val="es-MX"/>
        </w:rPr>
        <w:t>8.</w:t>
      </w:r>
    </w:p>
    <w:p w:rsidR="001404AC" w:rsidRPr="00E85058" w:rsidRDefault="001404AC" w:rsidP="001404AC">
      <w:pPr>
        <w:tabs>
          <w:tab w:val="left" w:pos="284"/>
          <w:tab w:val="left" w:pos="2835"/>
          <w:tab w:val="left" w:pos="5387"/>
          <w:tab w:val="left" w:pos="7920"/>
        </w:tabs>
        <w:ind w:firstLine="142"/>
        <w:jc w:val="both"/>
        <w:rPr>
          <w:lang w:val="fr-FR"/>
        </w:rPr>
      </w:pPr>
      <w:r w:rsidRPr="00E85058">
        <w:rPr>
          <w:b/>
          <w:lang w:val="de-DE"/>
        </w:rPr>
        <w:t>Câu 22:</w:t>
      </w:r>
      <w:r w:rsidRPr="00E85058">
        <w:rPr>
          <w:lang w:val="de-DE"/>
        </w:rPr>
        <w:t xml:space="preserve"> Một con lắc </w:t>
      </w:r>
      <w:r>
        <w:rPr>
          <w:lang w:val="de-DE"/>
        </w:rPr>
        <w:t xml:space="preserve">đơn chiều dài </w:t>
      </w:r>
      <w:r w:rsidRPr="005D3B29">
        <w:rPr>
          <w:position w:val="-6"/>
          <w:lang w:val="de-DE"/>
        </w:rPr>
        <w:object w:dxaOrig="138" w:dyaOrig="276">
          <v:shape id="_x0000_i1095" type="#_x0000_t75" style="width:6.75pt;height:13.5pt" o:ole="">
            <v:imagedata r:id="rId146" o:title=""/>
          </v:shape>
          <o:OLEObject Type="Embed" ProgID="Equation.DSMT4" ShapeID="_x0000_i1095" DrawAspect="Content" ObjectID="_1676923155" r:id="rId147"/>
        </w:object>
      </w:r>
      <w:r>
        <w:rPr>
          <w:lang w:val="de-DE"/>
        </w:rPr>
        <w:t xml:space="preserve">, vật nặng mang điện </w:t>
      </w:r>
      <w:r w:rsidRPr="005D3B29">
        <w:rPr>
          <w:position w:val="-10"/>
          <w:lang w:val="de-DE"/>
        </w:rPr>
        <w:object w:dxaOrig="564" w:dyaOrig="323">
          <v:shape id="_x0000_i1096" type="#_x0000_t75" style="width:28.5pt;height:16.5pt" o:ole="">
            <v:imagedata r:id="rId148" o:title=""/>
          </v:shape>
          <o:OLEObject Type="Embed" ProgID="Equation.DSMT4" ShapeID="_x0000_i1096" DrawAspect="Content" ObjectID="_1676923156" r:id="rId149"/>
        </w:object>
      </w:r>
      <w:r>
        <w:rPr>
          <w:lang w:val="de-DE"/>
        </w:rPr>
        <w:t xml:space="preserve"> được treo tại nơi có gia tốc trọng trường </w:t>
      </w:r>
      <w:r w:rsidRPr="005D3B29">
        <w:rPr>
          <w:position w:val="-10"/>
          <w:lang w:val="de-DE"/>
        </w:rPr>
        <w:object w:dxaOrig="219" w:dyaOrig="265">
          <v:shape id="_x0000_i1097" type="#_x0000_t75" style="width:11.25pt;height:13.5pt" o:ole="">
            <v:imagedata r:id="rId150" o:title=""/>
          </v:shape>
          <o:OLEObject Type="Embed" ProgID="Equation.DSMT4" ShapeID="_x0000_i1097" DrawAspect="Content" ObjectID="_1676923157" r:id="rId151"/>
        </w:object>
      </w:r>
      <w:r>
        <w:rPr>
          <w:lang w:val="de-DE"/>
        </w:rPr>
        <w:t xml:space="preserve"> thì chu kì dao động nhỏ của nó là </w:t>
      </w:r>
      <w:r w:rsidRPr="005D3B29">
        <w:rPr>
          <w:position w:val="-12"/>
          <w:lang w:val="de-DE"/>
        </w:rPr>
        <w:object w:dxaOrig="265" w:dyaOrig="357">
          <v:shape id="_x0000_i1098" type="#_x0000_t75" style="width:13.5pt;height:18pt" o:ole="">
            <v:imagedata r:id="rId152" o:title=""/>
          </v:shape>
          <o:OLEObject Type="Embed" ProgID="Equation.DSMT4" ShapeID="_x0000_i1098" DrawAspect="Content" ObjectID="_1676923158" r:id="rId153"/>
        </w:object>
      </w:r>
      <w:r>
        <w:rPr>
          <w:lang w:val="de-DE"/>
        </w:rPr>
        <w:t xml:space="preserve">. Nếu tại nơi treo con lắc xuất hiện một điện trường đều với cường độ </w:t>
      </w:r>
      <w:r w:rsidRPr="005D3B29">
        <w:rPr>
          <w:position w:val="-12"/>
          <w:lang w:val="de-DE"/>
        </w:rPr>
        <w:object w:dxaOrig="323" w:dyaOrig="403">
          <v:shape id="_x0000_i1099" type="#_x0000_t75" style="width:16.5pt;height:20.25pt" o:ole="">
            <v:imagedata r:id="rId154" o:title=""/>
          </v:shape>
          <o:OLEObject Type="Embed" ProgID="Equation.DSMT4" ShapeID="_x0000_i1099" DrawAspect="Content" ObjectID="_1676923159" r:id="rId155"/>
        </w:object>
      </w:r>
      <w:r>
        <w:rPr>
          <w:lang w:val="de-DE"/>
        </w:rPr>
        <w:t xml:space="preserve"> hướng thẳng đứng từ trên xuống thì chu kì dao động nhỏ </w:t>
      </w:r>
      <w:r w:rsidRPr="005D3B29">
        <w:rPr>
          <w:position w:val="-4"/>
          <w:lang w:val="de-DE"/>
        </w:rPr>
        <w:object w:dxaOrig="219" w:dyaOrig="265">
          <v:shape id="_x0000_i1100" type="#_x0000_t75" style="width:11.25pt;height:13.5pt" o:ole="">
            <v:imagedata r:id="rId156" o:title=""/>
          </v:shape>
          <o:OLEObject Type="Embed" ProgID="Equation.DSMT4" ShapeID="_x0000_i1100" DrawAspect="Content" ObjectID="_1676923160" r:id="rId157"/>
        </w:object>
      </w:r>
      <w:r>
        <w:rPr>
          <w:lang w:val="de-DE"/>
        </w:rPr>
        <w:t xml:space="preserve"> của con lắc sẽ là</w:t>
      </w:r>
    </w:p>
    <w:p w:rsidR="001404AC" w:rsidRPr="00E85058" w:rsidRDefault="001404AC" w:rsidP="001404AC">
      <w:pPr>
        <w:tabs>
          <w:tab w:val="left" w:pos="284"/>
          <w:tab w:val="left" w:pos="2835"/>
          <w:tab w:val="left" w:pos="5387"/>
          <w:tab w:val="left" w:pos="7920"/>
        </w:tabs>
        <w:ind w:firstLine="142"/>
        <w:jc w:val="both"/>
        <w:rPr>
          <w:lang w:val="de-DE"/>
        </w:rPr>
      </w:pPr>
      <w:r w:rsidRPr="00E85058">
        <w:rPr>
          <w:b/>
          <w:bCs/>
          <w:lang w:val="de-DE"/>
        </w:rPr>
        <w:tab/>
        <w:t>A.</w:t>
      </w:r>
      <w:r>
        <w:rPr>
          <w:b/>
          <w:bCs/>
          <w:lang w:val="de-DE"/>
        </w:rPr>
        <w:t xml:space="preserve"> </w:t>
      </w:r>
      <w:r w:rsidRPr="005D3B29">
        <w:rPr>
          <w:b/>
          <w:bCs/>
          <w:position w:val="-12"/>
          <w:lang w:val="de-DE"/>
        </w:rPr>
        <w:object w:dxaOrig="645" w:dyaOrig="357">
          <v:shape id="_x0000_i1101" type="#_x0000_t75" style="width:32.25pt;height:18pt" o:ole="">
            <v:imagedata r:id="rId158" o:title=""/>
          </v:shape>
          <o:OLEObject Type="Embed" ProgID="Equation.DSMT4" ShapeID="_x0000_i1101" DrawAspect="Content" ObjectID="_1676923161" r:id="rId159"/>
        </w:object>
      </w:r>
      <w:r w:rsidRPr="00E85058">
        <w:rPr>
          <w:lang w:val="de-DE"/>
        </w:rPr>
        <w:t>.</w:t>
      </w:r>
      <w:r w:rsidRPr="00E85058">
        <w:rPr>
          <w:lang w:val="fr-FR"/>
        </w:rPr>
        <w:tab/>
      </w:r>
      <w:r w:rsidRPr="00E85058">
        <w:rPr>
          <w:b/>
          <w:bCs/>
          <w:lang w:val="de-DE"/>
        </w:rPr>
        <w:t>B.</w:t>
      </w:r>
      <w:r w:rsidRPr="00E85058">
        <w:rPr>
          <w:lang w:val="fr-FR"/>
        </w:rPr>
        <w:t xml:space="preserve"> </w:t>
      </w:r>
      <w:r w:rsidRPr="00CD690F">
        <w:rPr>
          <w:b/>
          <w:bCs/>
          <w:position w:val="-56"/>
          <w:lang w:val="de-DE"/>
        </w:rPr>
        <w:object w:dxaOrig="1522" w:dyaOrig="1002">
          <v:shape id="_x0000_i1102" type="#_x0000_t75" style="width:75.75pt;height:50.25pt" o:ole="">
            <v:imagedata r:id="rId160" o:title=""/>
          </v:shape>
          <o:OLEObject Type="Embed" ProgID="Equation.DSMT4" ShapeID="_x0000_i1102" DrawAspect="Content" ObjectID="_1676923162" r:id="rId161"/>
        </w:object>
      </w:r>
      <w:r w:rsidRPr="00E85058">
        <w:rPr>
          <w:lang w:val="de-DE"/>
        </w:rPr>
        <w:t>.</w:t>
      </w:r>
      <w:r w:rsidRPr="00E85058">
        <w:rPr>
          <w:lang w:val="fr-FR"/>
        </w:rPr>
        <w:tab/>
      </w:r>
      <w:r w:rsidRPr="00E85058">
        <w:rPr>
          <w:b/>
          <w:lang w:val="fr-FR"/>
        </w:rPr>
        <w:t xml:space="preserve">C. </w:t>
      </w:r>
      <w:r w:rsidRPr="005D3B29">
        <w:rPr>
          <w:b/>
          <w:bCs/>
          <w:position w:val="-30"/>
          <w:lang w:val="de-DE"/>
        </w:rPr>
        <w:object w:dxaOrig="1522" w:dyaOrig="1025">
          <v:shape id="_x0000_i1103" type="#_x0000_t75" style="width:75.75pt;height:51pt" o:ole="">
            <v:imagedata r:id="rId162" o:title=""/>
          </v:shape>
          <o:OLEObject Type="Embed" ProgID="Equation.DSMT4" ShapeID="_x0000_i1103" DrawAspect="Content" ObjectID="_1676923163" r:id="rId163"/>
        </w:object>
      </w:r>
      <w:r w:rsidRPr="00E85058">
        <w:rPr>
          <w:lang w:val="de-DE"/>
        </w:rPr>
        <w:t>.</w:t>
      </w:r>
      <w:r w:rsidRPr="00E85058">
        <w:rPr>
          <w:lang w:val="fr-FR"/>
        </w:rPr>
        <w:tab/>
      </w:r>
      <w:r w:rsidRPr="00E85058">
        <w:rPr>
          <w:b/>
          <w:lang w:val="fr-FR"/>
        </w:rPr>
        <w:t xml:space="preserve">D. </w:t>
      </w:r>
      <w:r w:rsidRPr="005D3B29">
        <w:rPr>
          <w:b/>
          <w:bCs/>
          <w:position w:val="-30"/>
          <w:lang w:val="de-DE"/>
        </w:rPr>
        <w:object w:dxaOrig="1163" w:dyaOrig="737">
          <v:shape id="_x0000_i1104" type="#_x0000_t75" style="width:58.5pt;height:36.75pt" o:ole="">
            <v:imagedata r:id="rId164" o:title=""/>
          </v:shape>
          <o:OLEObject Type="Embed" ProgID="Equation.DSMT4" ShapeID="_x0000_i1104" DrawAspect="Content" ObjectID="_1676923164" r:id="rId165"/>
        </w:object>
      </w:r>
      <w:r w:rsidRPr="00E85058">
        <w:rPr>
          <w:lang w:val="de-DE"/>
        </w:rPr>
        <w:t>.</w:t>
      </w:r>
    </w:p>
    <w:p w:rsidR="001404AC" w:rsidRPr="00E85058" w:rsidRDefault="001404AC" w:rsidP="001404AC">
      <w:pPr>
        <w:tabs>
          <w:tab w:val="left" w:pos="284"/>
          <w:tab w:val="left" w:pos="2835"/>
          <w:tab w:val="left" w:pos="5387"/>
          <w:tab w:val="left" w:pos="7920"/>
        </w:tabs>
        <w:ind w:firstLine="142"/>
        <w:jc w:val="both"/>
        <w:rPr>
          <w:b/>
          <w:bCs/>
          <w:lang w:val="fr-FR"/>
        </w:rPr>
      </w:pPr>
      <w:r w:rsidRPr="00E85058">
        <w:rPr>
          <w:b/>
          <w:lang w:val="fr-FR"/>
        </w:rPr>
        <w:t>Câu 23:</w:t>
      </w:r>
      <w:r w:rsidRPr="00E85058">
        <w:rPr>
          <w:lang w:val="fr-FR"/>
        </w:rPr>
        <w:t xml:space="preserve"> Một nguồn âm phát sóng cầu trong không gian. Giả sử không có sự hấp thụ và phản xạ âm. Tại điểm cách nguồn âm 1 m thì mức cường độ âm bằng 70 dB. Tại điểm cách nguồn âm 5 m có mức cường độ âm bằng</w:t>
      </w:r>
    </w:p>
    <w:p w:rsidR="001404AC" w:rsidRPr="00E85058" w:rsidRDefault="001404AC" w:rsidP="001404AC">
      <w:pPr>
        <w:tabs>
          <w:tab w:val="left" w:pos="284"/>
          <w:tab w:val="left" w:pos="2835"/>
          <w:tab w:val="left" w:pos="5387"/>
          <w:tab w:val="left" w:pos="7920"/>
        </w:tabs>
        <w:ind w:firstLine="142"/>
        <w:jc w:val="both"/>
      </w:pPr>
      <w:r w:rsidRPr="00E85058">
        <w:rPr>
          <w:b/>
        </w:rPr>
        <w:tab/>
        <w:t xml:space="preserve">A. </w:t>
      </w:r>
      <w:r w:rsidRPr="00E85058">
        <w:t>56 dB</w:t>
      </w:r>
      <w:r>
        <w:t>.</w:t>
      </w:r>
      <w:r w:rsidRPr="00E85058">
        <w:tab/>
      </w:r>
      <w:r w:rsidRPr="00E85058">
        <w:rPr>
          <w:b/>
        </w:rPr>
        <w:t xml:space="preserve">B. </w:t>
      </w:r>
      <w:r w:rsidRPr="00E85058">
        <w:t>100 dB</w:t>
      </w:r>
      <w:r>
        <w:t>.</w:t>
      </w:r>
      <w:r w:rsidRPr="00E85058">
        <w:tab/>
      </w:r>
      <w:r w:rsidRPr="00E85058">
        <w:rPr>
          <w:b/>
        </w:rPr>
        <w:t xml:space="preserve">C. </w:t>
      </w:r>
      <w:r w:rsidRPr="00E85058">
        <w:t>47 dB</w:t>
      </w:r>
      <w:r>
        <w:t>.</w:t>
      </w:r>
      <w:r w:rsidRPr="00E85058">
        <w:tab/>
      </w:r>
      <w:r w:rsidRPr="00E85058">
        <w:rPr>
          <w:b/>
        </w:rPr>
        <w:t xml:space="preserve">D. </w:t>
      </w:r>
      <w:r w:rsidRPr="00E85058">
        <w:t>69 dB</w:t>
      </w:r>
      <w:r>
        <w:t>.</w:t>
      </w:r>
    </w:p>
    <w:p w:rsidR="001404AC" w:rsidRPr="00E85058" w:rsidRDefault="001404AC" w:rsidP="001404AC">
      <w:pPr>
        <w:tabs>
          <w:tab w:val="left" w:pos="284"/>
          <w:tab w:val="left" w:pos="2835"/>
          <w:tab w:val="left" w:pos="5387"/>
          <w:tab w:val="left" w:pos="7920"/>
        </w:tabs>
        <w:ind w:firstLine="142"/>
        <w:jc w:val="both"/>
        <w:rPr>
          <w:lang w:val="it-IT"/>
        </w:rPr>
      </w:pPr>
      <w:r w:rsidRPr="001404AC">
        <w:rPr>
          <w:b/>
          <w:sz w:val="23"/>
          <w:szCs w:val="23"/>
          <w:lang w:val="it-IT"/>
        </w:rPr>
        <w:t>Câu 24:</w:t>
      </w:r>
      <w:r w:rsidRPr="001404AC">
        <w:rPr>
          <w:sz w:val="23"/>
          <w:szCs w:val="23"/>
          <w:lang w:val="it-IT"/>
        </w:rPr>
        <w:t xml:space="preserve"> Đặt một điện áp xoay chiều tần số </w:t>
      </w:r>
      <w:r w:rsidRPr="001404AC">
        <w:rPr>
          <w:position w:val="-10"/>
          <w:sz w:val="23"/>
          <w:szCs w:val="23"/>
          <w:lang w:val="it-IT"/>
        </w:rPr>
        <w:object w:dxaOrig="726" w:dyaOrig="334">
          <v:shape id="_x0000_i1105" type="#_x0000_t75" style="width:36pt;height:16.5pt" o:ole="">
            <v:imagedata r:id="rId166" o:title=""/>
          </v:shape>
          <o:OLEObject Type="Embed" ProgID="Equation.DSMT4" ShapeID="_x0000_i1105" DrawAspect="Content" ObjectID="_1676923165" r:id="rId167"/>
        </w:object>
      </w:r>
      <w:r w:rsidRPr="001404AC">
        <w:rPr>
          <w:sz w:val="23"/>
          <w:szCs w:val="23"/>
          <w:lang w:val="it-IT"/>
        </w:rPr>
        <w:t xml:space="preserve"> Hz và giá trị hiệu dụng </w:t>
      </w:r>
      <w:r w:rsidRPr="001404AC">
        <w:rPr>
          <w:position w:val="-6"/>
          <w:sz w:val="23"/>
          <w:szCs w:val="23"/>
          <w:lang w:val="it-IT"/>
        </w:rPr>
        <w:object w:dxaOrig="726" w:dyaOrig="265">
          <v:shape id="_x0000_i1106" type="#_x0000_t75" style="width:36pt;height:13.5pt" o:ole="">
            <v:imagedata r:id="rId168" o:title=""/>
          </v:shape>
          <o:OLEObject Type="Embed" ProgID="Equation.DSMT4" ShapeID="_x0000_i1106" DrawAspect="Content" ObjectID="_1676923166" r:id="rId169"/>
        </w:object>
      </w:r>
      <w:r w:rsidRPr="001404AC">
        <w:rPr>
          <w:sz w:val="23"/>
          <w:szCs w:val="23"/>
          <w:lang w:val="it-IT"/>
        </w:rPr>
        <w:t xml:space="preserve">V vào hai đầu đoạn mạch gồm </w:t>
      </w:r>
      <w:r w:rsidRPr="001404AC">
        <w:rPr>
          <w:position w:val="-6"/>
          <w:sz w:val="23"/>
          <w:szCs w:val="23"/>
          <w:lang w:val="it-IT"/>
        </w:rPr>
        <w:object w:dxaOrig="541" w:dyaOrig="276">
          <v:shape id="_x0000_i1107" type="#_x0000_t75" style="width:27pt;height:13.5pt" o:ole="">
            <v:imagedata r:id="rId170" o:title=""/>
          </v:shape>
          <o:OLEObject Type="Embed" ProgID="Equation.DSMT4" ShapeID="_x0000_i1107" DrawAspect="Content" ObjectID="_1676923167" r:id="rId171"/>
        </w:object>
      </w:r>
      <w:r w:rsidRPr="001404AC">
        <w:rPr>
          <w:sz w:val="23"/>
          <w:szCs w:val="23"/>
          <w:lang w:val="it-IT"/>
        </w:rPr>
        <w:t xml:space="preserve">mắc nối tiếp. Biết cuộn cảm thuần có </w:t>
      </w:r>
      <w:r w:rsidRPr="001404AC">
        <w:rPr>
          <w:position w:val="-24"/>
          <w:sz w:val="23"/>
          <w:szCs w:val="23"/>
          <w:lang w:val="it-IT"/>
        </w:rPr>
        <w:object w:dxaOrig="818" w:dyaOrig="622">
          <v:shape id="_x0000_i1108" type="#_x0000_t75" style="width:41.25pt;height:30.75pt" o:ole="">
            <v:imagedata r:id="rId172" o:title=""/>
          </v:shape>
          <o:OLEObject Type="Embed" ProgID="Equation.DSMT4" ShapeID="_x0000_i1108" DrawAspect="Content" ObjectID="_1676923168" r:id="rId173"/>
        </w:object>
      </w:r>
      <w:r w:rsidRPr="001404AC">
        <w:rPr>
          <w:sz w:val="23"/>
          <w:szCs w:val="23"/>
          <w:lang w:val="it-IT"/>
        </w:rPr>
        <w:t xml:space="preserve"> H, tụ điện có điện dung </w:t>
      </w:r>
      <w:r w:rsidRPr="001404AC">
        <w:rPr>
          <w:position w:val="-24"/>
          <w:sz w:val="23"/>
          <w:szCs w:val="23"/>
          <w:lang w:val="it-IT"/>
        </w:rPr>
        <w:object w:dxaOrig="922" w:dyaOrig="657">
          <v:shape id="_x0000_i1109" type="#_x0000_t75" style="width:45.75pt;height:33pt" o:ole="">
            <v:imagedata r:id="rId174" o:title=""/>
          </v:shape>
          <o:OLEObject Type="Embed" ProgID="Equation.DSMT4" ShapeID="_x0000_i1109" DrawAspect="Content" ObjectID="_1676923169" r:id="rId175"/>
        </w:object>
      </w:r>
      <w:r w:rsidRPr="001404AC">
        <w:rPr>
          <w:sz w:val="23"/>
          <w:szCs w:val="23"/>
          <w:lang w:val="it-IT"/>
        </w:rPr>
        <w:t xml:space="preserve">F và công suất tỏa nhiệt trên điện trở </w:t>
      </w:r>
      <w:r w:rsidRPr="001404AC">
        <w:rPr>
          <w:position w:val="-4"/>
          <w:sz w:val="23"/>
          <w:szCs w:val="23"/>
          <w:lang w:val="it-IT"/>
        </w:rPr>
        <w:object w:dxaOrig="242" w:dyaOrig="265">
          <v:shape id="_x0000_i1110" type="#_x0000_t75" style="width:12pt;height:13.5pt" o:ole="">
            <v:imagedata r:id="rId176" o:title=""/>
          </v:shape>
          <o:OLEObject Type="Embed" ProgID="Equation.DSMT4" ShapeID="_x0000_i1110" DrawAspect="Content" ObjectID="_1676923170" r:id="rId177"/>
        </w:object>
      </w:r>
      <w:r w:rsidRPr="001404AC">
        <w:rPr>
          <w:sz w:val="23"/>
          <w:szCs w:val="23"/>
          <w:lang w:val="it-IT"/>
        </w:rPr>
        <w:t xml:space="preserve"> là 80 W. Giá trị của điện trở thuần </w:t>
      </w:r>
      <w:r w:rsidRPr="001404AC">
        <w:rPr>
          <w:position w:val="-4"/>
          <w:sz w:val="23"/>
          <w:szCs w:val="23"/>
          <w:lang w:val="it-IT"/>
        </w:rPr>
        <w:object w:dxaOrig="242" w:dyaOrig="265">
          <v:shape id="_x0000_i1111" type="#_x0000_t75" style="width:12pt;height:13.5pt" o:ole="">
            <v:imagedata r:id="rId176" o:title=""/>
          </v:shape>
          <o:OLEObject Type="Embed" ProgID="Equation.DSMT4" ShapeID="_x0000_i1111" DrawAspect="Content" ObjectID="_1676923171" r:id="rId178"/>
        </w:object>
      </w:r>
      <w:r w:rsidRPr="001404AC">
        <w:rPr>
          <w:sz w:val="23"/>
          <w:szCs w:val="23"/>
          <w:lang w:val="it-IT"/>
        </w:rPr>
        <w:t xml:space="preserve"> là</w:t>
      </w:r>
      <w:r w:rsidRPr="00E85058">
        <w:rPr>
          <w:b/>
          <w:lang w:val="it-IT"/>
        </w:rPr>
        <w:tab/>
        <w:t xml:space="preserve">A. </w:t>
      </w:r>
      <w:r w:rsidRPr="00E85058">
        <w:rPr>
          <w:lang w:val="it-IT"/>
        </w:rPr>
        <w:t xml:space="preserve">30 </w:t>
      </w:r>
      <w:r w:rsidRPr="00E85058">
        <w:rPr>
          <w:rFonts w:ascii="Symbol" w:hAnsi="Symbol"/>
          <w:lang w:val="it-IT"/>
        </w:rPr>
        <w:sym w:font="Symbol" w:char="F057"/>
      </w:r>
      <w:r w:rsidRPr="00E85058">
        <w:rPr>
          <w:lang w:val="it-IT"/>
        </w:rPr>
        <w:t>.</w:t>
      </w:r>
      <w:r>
        <w:rPr>
          <w:lang w:val="it-IT"/>
        </w:rPr>
        <w:t xml:space="preserve">           </w:t>
      </w:r>
      <w:r w:rsidRPr="00E85058">
        <w:rPr>
          <w:b/>
          <w:lang w:val="it-IT"/>
        </w:rPr>
        <w:t xml:space="preserve">B. </w:t>
      </w:r>
      <w:r w:rsidRPr="00E85058">
        <w:rPr>
          <w:lang w:val="it-IT"/>
        </w:rPr>
        <w:t xml:space="preserve">80 </w:t>
      </w:r>
      <w:r w:rsidRPr="00E85058">
        <w:rPr>
          <w:rFonts w:ascii="Symbol" w:hAnsi="Symbol"/>
          <w:lang w:val="it-IT"/>
        </w:rPr>
        <w:sym w:font="Symbol" w:char="F057"/>
      </w:r>
      <w:r w:rsidRPr="00E85058">
        <w:rPr>
          <w:lang w:val="it-IT"/>
        </w:rPr>
        <w:t>.</w:t>
      </w:r>
      <w:r w:rsidRPr="00E85058">
        <w:rPr>
          <w:lang w:val="it-IT"/>
        </w:rPr>
        <w:tab/>
      </w:r>
      <w:r>
        <w:rPr>
          <w:lang w:val="it-IT"/>
        </w:rPr>
        <w:t xml:space="preserve">       </w:t>
      </w:r>
      <w:r w:rsidRPr="00E85058">
        <w:rPr>
          <w:b/>
          <w:lang w:val="it-IT"/>
        </w:rPr>
        <w:t xml:space="preserve">C. </w:t>
      </w:r>
      <w:r w:rsidRPr="00E85058">
        <w:rPr>
          <w:lang w:val="it-IT"/>
        </w:rPr>
        <w:t xml:space="preserve">20 </w:t>
      </w:r>
      <w:r w:rsidRPr="00E85058">
        <w:rPr>
          <w:rFonts w:ascii="Symbol" w:hAnsi="Symbol"/>
          <w:lang w:val="it-IT"/>
        </w:rPr>
        <w:sym w:font="Symbol" w:char="F057"/>
      </w:r>
      <w:r w:rsidRPr="00E85058">
        <w:rPr>
          <w:lang w:val="it-IT"/>
        </w:rPr>
        <w:t>.</w:t>
      </w:r>
      <w:r w:rsidRPr="00E85058">
        <w:rPr>
          <w:lang w:val="it-IT"/>
        </w:rPr>
        <w:tab/>
      </w:r>
      <w:r>
        <w:rPr>
          <w:lang w:val="it-IT"/>
        </w:rPr>
        <w:t xml:space="preserve">        </w:t>
      </w:r>
      <w:r w:rsidRPr="00E85058">
        <w:rPr>
          <w:b/>
          <w:lang w:val="it-IT"/>
        </w:rPr>
        <w:t xml:space="preserve">D. </w:t>
      </w:r>
      <w:r w:rsidRPr="00E85058">
        <w:rPr>
          <w:lang w:val="it-IT"/>
        </w:rPr>
        <w:t xml:space="preserve">40 </w:t>
      </w:r>
      <w:r w:rsidRPr="00E85058">
        <w:rPr>
          <w:rFonts w:ascii="Symbol" w:hAnsi="Symbol"/>
          <w:lang w:val="it-IT"/>
        </w:rPr>
        <w:sym w:font="Symbol" w:char="F057"/>
      </w:r>
      <w:r w:rsidRPr="00E85058">
        <w:rPr>
          <w:lang w:val="it-IT"/>
        </w:rPr>
        <w:t>.</w:t>
      </w:r>
    </w:p>
    <w:p w:rsidR="001404AC" w:rsidRPr="00E85058" w:rsidRDefault="001404AC" w:rsidP="001404AC">
      <w:pPr>
        <w:tabs>
          <w:tab w:val="left" w:pos="284"/>
          <w:tab w:val="left" w:pos="2835"/>
          <w:tab w:val="left" w:pos="5387"/>
          <w:tab w:val="left" w:pos="7920"/>
        </w:tabs>
        <w:ind w:firstLine="142"/>
        <w:jc w:val="both"/>
        <w:rPr>
          <w:lang w:val="es-MX"/>
        </w:rPr>
      </w:pPr>
      <w:r w:rsidRPr="00E85058">
        <w:rPr>
          <w:b/>
          <w:lang w:val="es-MX"/>
        </w:rPr>
        <w:lastRenderedPageBreak/>
        <w:t>Câu 25:</w:t>
      </w:r>
      <w:r w:rsidRPr="00E85058">
        <w:rPr>
          <w:lang w:val="es-MX"/>
        </w:rPr>
        <w:t xml:space="preserve"> Trong thí nghiệm giao thoa ánh sáng với khe Y – âng, khoảng cách giữa hai khe </w:t>
      </w:r>
      <w:r w:rsidRPr="00E85058">
        <w:rPr>
          <w:position w:val="-6"/>
          <w:lang w:val="es-MX"/>
        </w:rPr>
        <w:object w:dxaOrig="530" w:dyaOrig="265">
          <v:shape id="_x0000_i1112" type="#_x0000_t75" style="width:26.25pt;height:13.5pt" o:ole="">
            <v:imagedata r:id="rId179" o:title=""/>
          </v:shape>
          <o:OLEObject Type="Embed" ProgID="Equation.DSMT4" ShapeID="_x0000_i1112" DrawAspect="Content" ObjectID="_1676923172" r:id="rId180"/>
        </w:object>
      </w:r>
      <w:r w:rsidRPr="00E85058">
        <w:rPr>
          <w:lang w:val="es-MX"/>
        </w:rPr>
        <w:t xml:space="preserve"> mm, khoảng cách từ hai khe đến màn quan sát </w:t>
      </w:r>
      <w:r w:rsidRPr="00E85058">
        <w:rPr>
          <w:position w:val="-4"/>
          <w:lang w:val="es-MX"/>
        </w:rPr>
        <w:object w:dxaOrig="622" w:dyaOrig="265">
          <v:shape id="_x0000_i1113" type="#_x0000_t75" style="width:30.75pt;height:13.5pt" o:ole="">
            <v:imagedata r:id="rId181" o:title=""/>
          </v:shape>
          <o:OLEObject Type="Embed" ProgID="Equation.DSMT4" ShapeID="_x0000_i1113" DrawAspect="Content" ObjectID="_1676923173" r:id="rId182"/>
        </w:object>
      </w:r>
      <w:r w:rsidRPr="00E85058">
        <w:rPr>
          <w:lang w:val="es-MX"/>
        </w:rPr>
        <w:t xml:space="preserve"> m. Chiếu vào hai khe đồng thời hai bức xạ có bước sóng </w:t>
      </w:r>
      <w:r w:rsidRPr="00E85058">
        <w:rPr>
          <w:position w:val="-12"/>
          <w:lang w:val="es-MX"/>
        </w:rPr>
        <w:object w:dxaOrig="818" w:dyaOrig="357">
          <v:shape id="_x0000_i1114" type="#_x0000_t75" style="width:41.25pt;height:18pt" o:ole="">
            <v:imagedata r:id="rId183" o:title=""/>
          </v:shape>
          <o:OLEObject Type="Embed" ProgID="Equation.DSMT4" ShapeID="_x0000_i1114" DrawAspect="Content" ObjectID="_1676923174" r:id="rId184"/>
        </w:object>
      </w:r>
      <w:r w:rsidRPr="00E85058">
        <w:rPr>
          <w:lang w:val="es-MX"/>
        </w:rPr>
        <w:t xml:space="preserve">μm và </w:t>
      </w:r>
      <w:r w:rsidRPr="00E85058">
        <w:rPr>
          <w:position w:val="-12"/>
          <w:lang w:val="es-MX"/>
        </w:rPr>
        <w:object w:dxaOrig="829" w:dyaOrig="357">
          <v:shape id="_x0000_i1115" type="#_x0000_t75" style="width:41.25pt;height:18pt" o:ole="">
            <v:imagedata r:id="rId185" o:title=""/>
          </v:shape>
          <o:OLEObject Type="Embed" ProgID="Equation.DSMT4" ShapeID="_x0000_i1115" DrawAspect="Content" ObjectID="_1676923175" r:id="rId186"/>
        </w:object>
      </w:r>
      <w:r>
        <w:rPr>
          <w:lang w:val="es-MX"/>
        </w:rPr>
        <w:t>μm.</w:t>
      </w:r>
      <w:r w:rsidRPr="00E85058">
        <w:rPr>
          <w:lang w:val="es-MX"/>
        </w:rPr>
        <w:t xml:space="preserve"> </w:t>
      </w:r>
      <w:r>
        <w:rPr>
          <w:lang w:val="es-MX"/>
        </w:rPr>
        <w:t xml:space="preserve">Trên màn quan sát, khoảng cách </w:t>
      </w:r>
      <w:r w:rsidRPr="005D3B29">
        <w:rPr>
          <w:b/>
          <w:bCs/>
          <w:lang w:val="es-MX"/>
        </w:rPr>
        <w:t>nhỏ nhất</w:t>
      </w:r>
      <w:r>
        <w:rPr>
          <w:lang w:val="es-MX"/>
        </w:rPr>
        <w:t xml:space="preserve"> giữa hai vân sáng liên tiếp là</w:t>
      </w:r>
    </w:p>
    <w:p w:rsidR="001404AC" w:rsidRPr="00E85058" w:rsidRDefault="001404AC" w:rsidP="001404AC">
      <w:pPr>
        <w:tabs>
          <w:tab w:val="left" w:pos="284"/>
          <w:tab w:val="left" w:pos="2835"/>
          <w:tab w:val="left" w:pos="5387"/>
          <w:tab w:val="left" w:pos="7920"/>
        </w:tabs>
        <w:ind w:firstLine="142"/>
        <w:jc w:val="both"/>
        <w:rPr>
          <w:lang w:val="es-MX"/>
        </w:rPr>
      </w:pPr>
      <w:r w:rsidRPr="00E85058">
        <w:rPr>
          <w:b/>
          <w:lang w:val="es-MX"/>
        </w:rPr>
        <w:tab/>
        <w:t xml:space="preserve">A. </w:t>
      </w:r>
      <w:r w:rsidRPr="00E85058">
        <w:rPr>
          <w:lang w:val="es-MX"/>
        </w:rPr>
        <w:t>0,</w:t>
      </w:r>
      <w:r>
        <w:rPr>
          <w:lang w:val="es-MX"/>
        </w:rPr>
        <w:t>2</w:t>
      </w:r>
      <w:r w:rsidRPr="00E85058">
        <w:rPr>
          <w:lang w:val="es-MX"/>
        </w:rPr>
        <w:t xml:space="preserve"> </w:t>
      </w:r>
      <w:r>
        <w:rPr>
          <w:lang w:val="es-MX"/>
        </w:rPr>
        <w:t>m</w:t>
      </w:r>
      <w:r w:rsidRPr="00E85058">
        <w:rPr>
          <w:lang w:val="es-MX"/>
        </w:rPr>
        <w:t>m.</w:t>
      </w:r>
      <w:r w:rsidRPr="00E85058">
        <w:rPr>
          <w:lang w:val="es-MX"/>
        </w:rPr>
        <w:tab/>
      </w:r>
      <w:r w:rsidRPr="00E85058">
        <w:rPr>
          <w:b/>
          <w:lang w:val="es-MX"/>
        </w:rPr>
        <w:t xml:space="preserve">B. </w:t>
      </w:r>
      <w:r w:rsidRPr="00E85058">
        <w:rPr>
          <w:lang w:val="es-MX"/>
        </w:rPr>
        <w:t xml:space="preserve">0,55 </w:t>
      </w:r>
      <w:r>
        <w:rPr>
          <w:lang w:val="es-MX"/>
        </w:rPr>
        <w:t>m</w:t>
      </w:r>
      <w:r w:rsidRPr="00E85058">
        <w:rPr>
          <w:lang w:val="es-MX"/>
        </w:rPr>
        <w:t>m.</w:t>
      </w:r>
      <w:r w:rsidRPr="00E85058">
        <w:rPr>
          <w:lang w:val="es-MX"/>
        </w:rPr>
        <w:tab/>
      </w:r>
      <w:r w:rsidRPr="00E85058">
        <w:rPr>
          <w:b/>
          <w:lang w:val="es-MX"/>
        </w:rPr>
        <w:t xml:space="preserve">C. </w:t>
      </w:r>
      <w:r w:rsidRPr="00E85058">
        <w:rPr>
          <w:lang w:val="es-MX"/>
        </w:rPr>
        <w:t xml:space="preserve">0,45 </w:t>
      </w:r>
      <w:r>
        <w:rPr>
          <w:lang w:val="es-MX"/>
        </w:rPr>
        <w:t>m</w:t>
      </w:r>
      <w:r w:rsidRPr="00E85058">
        <w:rPr>
          <w:lang w:val="es-MX"/>
        </w:rPr>
        <w:t>m.</w:t>
      </w:r>
      <w:r w:rsidRPr="00E85058">
        <w:rPr>
          <w:lang w:val="es-MX"/>
        </w:rPr>
        <w:tab/>
      </w:r>
      <w:r w:rsidRPr="00E85058">
        <w:rPr>
          <w:b/>
          <w:lang w:val="es-MX"/>
        </w:rPr>
        <w:t xml:space="preserve">D. </w:t>
      </w:r>
      <w:r w:rsidRPr="00E85058">
        <w:rPr>
          <w:lang w:val="es-MX"/>
        </w:rPr>
        <w:t xml:space="preserve">0,65 </w:t>
      </w:r>
      <w:r>
        <w:rPr>
          <w:lang w:val="es-MX"/>
        </w:rPr>
        <w:t>m</w:t>
      </w:r>
      <w:r w:rsidRPr="00E85058">
        <w:rPr>
          <w:lang w:val="es-MX"/>
        </w:rPr>
        <w:t>m.</w:t>
      </w:r>
    </w:p>
    <w:p w:rsidR="001404AC" w:rsidRPr="00E85058" w:rsidRDefault="001404AC" w:rsidP="001404AC">
      <w:pPr>
        <w:tabs>
          <w:tab w:val="left" w:pos="284"/>
          <w:tab w:val="left" w:pos="2835"/>
          <w:tab w:val="left" w:pos="5387"/>
          <w:tab w:val="left" w:pos="7938"/>
        </w:tabs>
        <w:ind w:firstLine="142"/>
        <w:jc w:val="both"/>
        <w:rPr>
          <w:bCs/>
        </w:rPr>
      </w:pPr>
      <w:r w:rsidRPr="00E85058">
        <w:rPr>
          <w:b/>
          <w:bCs/>
        </w:rPr>
        <w:t xml:space="preserve">Câu 26: </w:t>
      </w:r>
      <w:r w:rsidRPr="00E85058">
        <w:rPr>
          <w:bCs/>
        </w:rPr>
        <w:t xml:space="preserve">Một đám nguyên tử Hidro đang ở trạng thái cơ bản. Khi chiếu bức xạ có tần số </w:t>
      </w:r>
      <w:r w:rsidRPr="00E85058">
        <w:rPr>
          <w:bCs/>
          <w:position w:val="-12"/>
        </w:rPr>
        <w:object w:dxaOrig="242" w:dyaOrig="357">
          <v:shape id="_x0000_i1116" type="#_x0000_t75" style="width:12pt;height:18pt" o:ole="">
            <v:imagedata r:id="rId187" o:title=""/>
          </v:shape>
          <o:OLEObject Type="Embed" ProgID="Equation.DSMT4" ShapeID="_x0000_i1116" DrawAspect="Content" ObjectID="_1676923176" r:id="rId188"/>
        </w:object>
      </w:r>
      <w:r w:rsidRPr="00E85058">
        <w:rPr>
          <w:bCs/>
        </w:rPr>
        <w:t xml:space="preserve"> vào đám nguyên tử này thì chúng phát ra tối đa 3 bức xạ</w:t>
      </w:r>
      <w:r>
        <w:rPr>
          <w:bCs/>
        </w:rPr>
        <w:t xml:space="preserve">, khi chiếu bức xạ có tần số </w:t>
      </w:r>
      <w:r w:rsidRPr="00173786">
        <w:rPr>
          <w:bCs/>
          <w:position w:val="-12"/>
        </w:rPr>
        <w:object w:dxaOrig="276" w:dyaOrig="357">
          <v:shape id="_x0000_i1117" type="#_x0000_t75" style="width:13.5pt;height:18pt" o:ole="">
            <v:imagedata r:id="rId189" o:title=""/>
          </v:shape>
          <o:OLEObject Type="Embed" ProgID="Equation.DSMT4" ShapeID="_x0000_i1117" DrawAspect="Content" ObjectID="_1676923177" r:id="rId190"/>
        </w:object>
      </w:r>
      <w:r>
        <w:rPr>
          <w:bCs/>
        </w:rPr>
        <w:t xml:space="preserve"> vào đám nguyên tử thì chúng phát ra tối đa 10 bức xạ.</w:t>
      </w:r>
      <w:r w:rsidRPr="00E85058">
        <w:rPr>
          <w:bCs/>
        </w:rPr>
        <w:t xml:space="preserve"> </w:t>
      </w:r>
      <w:r>
        <w:rPr>
          <w:bCs/>
        </w:rPr>
        <w:t>Theo mẫu Bo thì t</w:t>
      </w:r>
      <w:r w:rsidRPr="00E85058">
        <w:rPr>
          <w:bCs/>
        </w:rPr>
        <w:t xml:space="preserve">ỉ số </w:t>
      </w:r>
      <w:r w:rsidRPr="00E85058">
        <w:rPr>
          <w:bCs/>
          <w:position w:val="-30"/>
        </w:rPr>
        <w:object w:dxaOrig="346" w:dyaOrig="680">
          <v:shape id="_x0000_i1118" type="#_x0000_t75" style="width:17.25pt;height:33.75pt" o:ole="">
            <v:imagedata r:id="rId191" o:title=""/>
          </v:shape>
          <o:OLEObject Type="Embed" ProgID="Equation.DSMT4" ShapeID="_x0000_i1118" DrawAspect="Content" ObjectID="_1676923178" r:id="rId192"/>
        </w:object>
      </w:r>
      <w:r w:rsidRPr="00E85058">
        <w:rPr>
          <w:bCs/>
        </w:rPr>
        <w:t>là</w:t>
      </w:r>
    </w:p>
    <w:p w:rsidR="001404AC" w:rsidRPr="00E85058" w:rsidRDefault="001404AC" w:rsidP="001404AC">
      <w:pPr>
        <w:tabs>
          <w:tab w:val="left" w:pos="284"/>
          <w:tab w:val="left" w:pos="2835"/>
          <w:tab w:val="left" w:pos="5387"/>
          <w:tab w:val="left" w:pos="7920"/>
        </w:tabs>
        <w:ind w:firstLine="142"/>
        <w:jc w:val="both"/>
        <w:rPr>
          <w:lang w:val="fr-FR"/>
        </w:rPr>
      </w:pPr>
      <w:r w:rsidRPr="00E85058">
        <w:rPr>
          <w:b/>
          <w:bCs/>
        </w:rPr>
        <w:tab/>
        <w:t xml:space="preserve">A. </w:t>
      </w:r>
      <w:r w:rsidRPr="00E85058">
        <w:rPr>
          <w:b/>
          <w:bCs/>
          <w:position w:val="-24"/>
        </w:rPr>
        <w:object w:dxaOrig="334" w:dyaOrig="622">
          <v:shape id="_x0000_i1119" type="#_x0000_t75" style="width:16.5pt;height:30.75pt" o:ole="">
            <v:imagedata r:id="rId193" o:title=""/>
          </v:shape>
          <o:OLEObject Type="Embed" ProgID="Equation.DSMT4" ShapeID="_x0000_i1119" DrawAspect="Content" ObjectID="_1676923179" r:id="rId194"/>
        </w:object>
      </w:r>
      <w:r w:rsidRPr="00E85058">
        <w:rPr>
          <w:lang w:val="fr-FR"/>
        </w:rPr>
        <w:t>.</w:t>
      </w:r>
      <w:r w:rsidRPr="00E85058">
        <w:rPr>
          <w:bCs/>
        </w:rPr>
        <w:tab/>
      </w:r>
      <w:r w:rsidRPr="00E85058">
        <w:rPr>
          <w:b/>
          <w:bCs/>
        </w:rPr>
        <w:t xml:space="preserve">B. </w:t>
      </w:r>
      <w:r w:rsidRPr="00E85058">
        <w:rPr>
          <w:b/>
          <w:bCs/>
          <w:position w:val="-24"/>
        </w:rPr>
        <w:object w:dxaOrig="357" w:dyaOrig="622">
          <v:shape id="_x0000_i1120" type="#_x0000_t75" style="width:18pt;height:30.75pt" o:ole="">
            <v:imagedata r:id="rId195" o:title=""/>
          </v:shape>
          <o:OLEObject Type="Embed" ProgID="Equation.DSMT4" ShapeID="_x0000_i1120" DrawAspect="Content" ObjectID="_1676923180" r:id="rId196"/>
        </w:object>
      </w:r>
      <w:r w:rsidRPr="00E85058">
        <w:rPr>
          <w:lang w:val="fr-FR"/>
        </w:rPr>
        <w:t>.</w:t>
      </w:r>
      <w:r w:rsidRPr="00E85058">
        <w:rPr>
          <w:bCs/>
        </w:rPr>
        <w:tab/>
      </w:r>
      <w:r w:rsidRPr="00E85058">
        <w:rPr>
          <w:b/>
          <w:bCs/>
        </w:rPr>
        <w:t xml:space="preserve">C. </w:t>
      </w:r>
      <w:r w:rsidRPr="00E85058">
        <w:rPr>
          <w:b/>
          <w:bCs/>
          <w:position w:val="-24"/>
        </w:rPr>
        <w:object w:dxaOrig="334" w:dyaOrig="622">
          <v:shape id="_x0000_i1121" type="#_x0000_t75" style="width:16.5pt;height:30.75pt" o:ole="">
            <v:imagedata r:id="rId197" o:title=""/>
          </v:shape>
          <o:OLEObject Type="Embed" ProgID="Equation.DSMT4" ShapeID="_x0000_i1121" DrawAspect="Content" ObjectID="_1676923181" r:id="rId198"/>
        </w:object>
      </w:r>
      <w:r w:rsidRPr="00E85058">
        <w:rPr>
          <w:lang w:val="fr-FR"/>
        </w:rPr>
        <w:t>.</w:t>
      </w:r>
      <w:r w:rsidRPr="00E85058">
        <w:rPr>
          <w:bCs/>
        </w:rPr>
        <w:tab/>
      </w:r>
      <w:r w:rsidRPr="00E85058">
        <w:rPr>
          <w:b/>
          <w:bCs/>
        </w:rPr>
        <w:t xml:space="preserve">D. </w:t>
      </w:r>
      <w:r w:rsidRPr="00E85058">
        <w:rPr>
          <w:b/>
          <w:bCs/>
          <w:position w:val="-24"/>
        </w:rPr>
        <w:object w:dxaOrig="357" w:dyaOrig="622">
          <v:shape id="_x0000_i1122" type="#_x0000_t75" style="width:18pt;height:30.75pt" o:ole="">
            <v:imagedata r:id="rId199" o:title=""/>
          </v:shape>
          <o:OLEObject Type="Embed" ProgID="Equation.DSMT4" ShapeID="_x0000_i1122" DrawAspect="Content" ObjectID="_1676923182" r:id="rId200"/>
        </w:object>
      </w:r>
      <w:r w:rsidRPr="00E85058">
        <w:rPr>
          <w:lang w:val="fr-FR"/>
        </w:rPr>
        <w:t>.</w:t>
      </w:r>
    </w:p>
    <w:p w:rsidR="001404AC" w:rsidRPr="00E85058" w:rsidRDefault="00D8362F" w:rsidP="001404AC">
      <w:pPr>
        <w:tabs>
          <w:tab w:val="left" w:pos="284"/>
          <w:tab w:val="left" w:pos="2835"/>
          <w:tab w:val="left" w:pos="5387"/>
          <w:tab w:val="left" w:pos="7920"/>
        </w:tabs>
        <w:ind w:firstLine="142"/>
        <w:jc w:val="both"/>
        <w:rPr>
          <w:lang w:val="fr-FR"/>
        </w:rPr>
      </w:pPr>
      <w:r>
        <w:rPr>
          <w:noProof/>
        </w:rPr>
        <mc:AlternateContent>
          <mc:Choice Requires="wpg">
            <w:drawing>
              <wp:anchor distT="0" distB="0" distL="114300" distR="114300" simplePos="0" relativeHeight="251658240" behindDoc="0" locked="1" layoutInCell="1" allowOverlap="1">
                <wp:simplePos x="0" y="0"/>
                <wp:positionH relativeFrom="column">
                  <wp:posOffset>4243070</wp:posOffset>
                </wp:positionH>
                <wp:positionV relativeFrom="paragraph">
                  <wp:posOffset>242570</wp:posOffset>
                </wp:positionV>
                <wp:extent cx="2400300" cy="1434465"/>
                <wp:effectExtent l="0" t="0" r="20320" b="1905"/>
                <wp:wrapSquare wrapText="bothSides"/>
                <wp:docPr id="134" name="Canvas 23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400300" cy="1434465"/>
                          <a:chOff x="0" y="0"/>
                          <a:chExt cx="21600" cy="21600"/>
                        </a:xfrm>
                      </wpg:grpSpPr>
                      <wpg:grpSp>
                        <wpg:cNvPr id="135" name="Group 6091"/>
                        <wpg:cNvGrpSpPr>
                          <a:grpSpLocks/>
                        </wpg:cNvGrpSpPr>
                        <wpg:grpSpPr bwMode="auto">
                          <a:xfrm>
                            <a:off x="329" y="556"/>
                            <a:ext cx="21254" cy="21069"/>
                            <a:chOff x="0" y="0"/>
                            <a:chExt cx="21600" cy="21600"/>
                          </a:xfrm>
                        </wpg:grpSpPr>
                        <wpg:grpSp>
                          <wpg:cNvPr id="136" name="Group 6092"/>
                          <wpg:cNvGrpSpPr>
                            <a:grpSpLocks/>
                          </wpg:cNvGrpSpPr>
                          <wpg:grpSpPr bwMode="auto">
                            <a:xfrm>
                              <a:off x="2167" y="0"/>
                              <a:ext cx="19432" cy="18944"/>
                              <a:chOff x="2409" y="0"/>
                              <a:chExt cx="21600" cy="21600"/>
                            </a:xfrm>
                          </wpg:grpSpPr>
                          <pic:pic xmlns:pic="http://schemas.openxmlformats.org/drawingml/2006/picture">
                            <pic:nvPicPr>
                              <pic:cNvPr id="137" name="Picture 6093"/>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2409" y="4205"/>
                                <a:ext cx="19475" cy="17394"/>
                              </a:xfrm>
                              <a:prstGeom prst="rect">
                                <a:avLst/>
                              </a:prstGeom>
                              <a:noFill/>
                              <a:extLst>
                                <a:ext uri="{909E8E84-426E-40DD-AFC4-6F175D3DCCD1}">
                                  <a14:hiddenFill xmlns:a14="http://schemas.microsoft.com/office/drawing/2010/main">
                                    <a:solidFill>
                                      <a:srgbClr val="FFFFFF"/>
                                    </a:solidFill>
                                  </a14:hiddenFill>
                                </a:ext>
                              </a:extLst>
                            </pic:spPr>
                          </pic:pic>
                          <wps:wsp>
                            <wps:cNvPr id="138" name="Line 6094"/>
                            <wps:cNvCnPr/>
                            <wps:spPr bwMode="auto">
                              <a:xfrm>
                                <a:off x="2457" y="21585"/>
                                <a:ext cx="21552"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139" name="Line 6095"/>
                            <wps:cNvCnPr/>
                            <wps:spPr bwMode="auto">
                              <a:xfrm flipV="1">
                                <a:off x="2409" y="0"/>
                                <a:ext cx="0" cy="21513"/>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grpSp>
                        <pic:pic xmlns:pic="http://schemas.openxmlformats.org/drawingml/2006/picture">
                          <pic:nvPicPr>
                            <pic:cNvPr id="140" name="Picture 6096"/>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679"/>
                              <a:ext cx="2124" cy="302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1" name="Picture 6097"/>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5058" y="19208"/>
                              <a:ext cx="1062" cy="201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2" name="Picture 6098"/>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19858" y="19158"/>
                              <a:ext cx="826" cy="221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3" name="Picture 6099"/>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767" y="19183"/>
                              <a:ext cx="1298" cy="2416"/>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233" o:spid="_x0000_s1026" style="position:absolute;margin-left:334.1pt;margin-top:19.1pt;width:189pt;height:112.95pt;z-index:251658240" coordsize="21600,21600"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CFl1yYUwUAAEYfAAAOAAAAZHJzL2Uyb0RvYy54bWzs WVFvo0YQfq/U/4B4dwwLGIOSnFLbiSpd26jX9n0Na4MOWLSL40Sn/vfODAt2bKd2c2p0F9mS7QV2 l5lvvvl2WC4/PJaF9SCUzmV1ZbsXjm2JKpFpXi2v7D//uB2MbUs3vEp5IStxZT8JbX+4/vGHy3Ud CyYzWaRCWTBJpeN1fWVnTVPHw6FOMlFyfSFrUcHFhVQlb+BQLYep4muYvSyGzHFGw7VUaa1kIrSG s9P2on1N8y8WIml+Wyy0aKziygbbGvpV9DvH3+H1JY+XitdZnhgz+CusKHlewU37qaa84dZK5XtT lXmipJaL5iKR5VAuFnkiyAfwxnV2vLlTclWTL8t4vax7mADaHZxePW3y68O9svIUYuf5tlXxEoI0 4dUD1xbzPMRnXS9j6Han6k/1vWqdhOZHmXzWViUnGa+W4kbXgDXMgiOGu0PweNmOt+brX2QKN+Gr RhJkjwtV4qwAhvVIkXnqIyMeGyuBk8x3HM+BACZwzfU93x8FbeySDAK8Ny7JZt1Id9SNY9RE+3jc 3pQMNYa1jtJB73MPTdBBQyGxRk5Eju76ifHvoPlaHDwW2RZ4GwSj1tMeC5cFECpEgrnOKHpLHEZ7 ODC8/f+JA0QtJCBMsnYwuJHvMUOIceT7OzAAY1r8zLBXMaLOkxi+JvGgtZd4xwUKRjUrJWwzSXnS HCVXn1f1ADSi5k0+z4u8eSK9g4xBo6qH+zzBZMSD7RwGqNochut4W6QqZXHXsR3G0a2XMniT1ErJ dSZ4qrvEfj7LEA+fmTIv8vo2LwrMZ2wbp0FwdwTrAG6tGE5lsipF1bTqrkQB/stKZ3mtbUvFopwL ECv1c+qSeAAbPuoGb4e8IMX9wsY3jhOxnwaTwJkMfCecDW4iPxyEziz0HX/sTtzJ3zja9eOVFgAD L6Z1bmyFs3vWHpRXsxC1wk0LgPXAaZlpJQYMIqnpTATVQUjQVq2S30EuoR+0GyWaJMPmApAz56Fz f4Fg3iCLoGtQ4qNK2qeAzxyjlggS6ikkTwiaRmoaehElT6+KQA6lmzshSwsbgDbYSmjzBwC79a7r gnZXEmNO3nTObscjcqLZeDb2Bz4bzSAe0+ng5nbiD0a3bhhMvelkMnW7eGR5mooKp/v6cBC6ssjT jpFaLeeTQrVhuqUPqgZivek2RFpszOhC2P0T2ygiGAM4i+GAL4oglDC6ozwcnUYjLGAOLf6fMl4L QB2n3c5wKKjaDP+YV5TeFDzTa1LdK/AIj06kSNCKK3OD8Q5H4FRgBJY09GV+FGDJifwoKmsN9GMh LMr/Hh+HPvvx4TFURVVKbENtmlWp1TzVUFFISD8bp9elbRUC6lFoUL+G58Wmn24EL5rseddSpOZe RYWGfWtE7nPsJH52BGipMJfpE/EC6h3i6JuRFZbg52Qljv0XsloL0My/cP3BqJgasVe2nZrAFIjA XJcWvW+Xsmda6vgALTcFeVvagLCadQBae3p6oIjYeTqEUW9XfPlAv73ii4p3MIM0/N0UX4yy8ZBG nouv7cfRUWgez7rCi7nMPLt5DjuyrJ7Lrt0KGvNot+zCc/D9jmTCPSATIRYf704mvLNMHNntCpwA Cnrc1IqYM26r1U4rYHPH1N+wN3iknjlrxfvUCiDAXklBNHl3WuGfteKIVrjRuBcLeFx/LhZjBnuz tCcMTz/mSbbbWe/2as7bObAxCc+EILDd/8vbOd9fXeEd0AoqP9+dVgRnrTiiFaF5aeJG7phKh3ZD lvZ+WQQlB0mF79Lj6cvbJOey4hSp2N61oDa8rCWBMS+W8W3w9jG0t19/X/8DAAD//wMAUEsDBBQA BgAIAAAAIQAFQJWF3gAAADEDAAAZAAAAZHJzL19yZWxzL2Uyb0RvYy54bWwucmVsc7ySz2rDMAyH 74O9g9F9cZK2Y5Q6vYxBr6N7AGErjlksG9v707efYQxW6LpbjpLQ9/sQ2u0//SzeKWUXWEHXtCCI dTCOrYKX49PdA4hckA3OgUnBiTLsh9ub3TPNWOpSnlzMolI4K5hKiVsps57IY25CJK6TMSSPpZbJ yoj6FS3Jvm3vZfrNgOGMKQ5GQTqYFYjjKdbk/9lhHJ2mx6DfPHG5ECGdr9kViMlSUeDJOPxurpoP P4K87NAv49Bfc+iWceiayPavO2yWcdhcu8N6GYf1j4M8e/ThCwAA//8DAFBLAwQUAAYACAAAACEA Ia9hZeAAAAALAQAADwAAAGRycy9kb3ducmV2LnhtbEyPwWrDMAyG74O9g9Fgt9VJ2oWSxSmlbDuV wdrB2E2N1SQ0lkPsJunbzzltJ0no49enfDOZVgzUu8aygngRgSAurW64UvB1fHtag3AeWWNrmRTc yMGmuL/LMdN25E8aDr4SIYRdhgpq77tMSlfWZNAtbEccdmfbG/Rh7CupexxDuGllEkWpNNhwuFBj R7uaysvhahS8jzhul/HrsL+cd7ef4/PH9z4mpR4fpu0LCE+T/4Nh1g/qUASnk72ydqJVkKbrJKAK lnOdgWiVhu6kIElXMcgil/9/KH4BAAD//wMAUEsDBBQABgAIAAAAIQCrRlS+yQEAAFYCAAAUAAAA ZHJzL21lZGlhL2ltYWdlNC53bWZcUb9v01AQ/t5zQmkaYYcfEiBEDRIMVWmgQmKt67i0Q1DUBMGC XJM+iqXEiWJHJUMFEhtLGJCQmPgDEBMjQ6cKBiQ2VkbGqnInJML3Hpk4+Xzffc++d/fdj28H72Bs 49SHwpZBbx4JzAKWKwCJPcMV+ZaCBDQScjKZGLQkLky5OUlguLLcEj8xx+z6CRtl1KPsaWvUV8BN nJ6yF8EKE8Bhvk90TH9PfJ9X6BtmdTWp0VkJcQuXiH7L/T8MtNemEzbntOKuSt17atfd7HWjBL8O qtbb243hyt7Dof6yQL/BmpwHyyXN6BkyvJB6Lt3fIbx+P62v+b7AV3LaayqNdxK32Y5V0laL7kbS XkJRYKZQa9Zbd4AzD+LE63RWozRu+71t1Yh2VIpK8f92KlZz1H3c6/DI7w0HsRroXlEp1Ftu8Cwb RBTk5BU7GNeqXiN37Luh1ziav0x8zvaQB/m1fLwaEjm2r8M4yBfC9XxsmBXG5+s88hbCWhjk+vHs suCIQtKoj6BQFnPKUBLMX2acTsugJy+ZHWg9MNXXwYzJPptdssjV5ijNVBf4hFdcRgkfzz9Z067z L9+r1j99zQU4ZCnL/P8XAAD//wMAUEsDBBQABgAIAAAAIQBhIXRQ0wEAAFgCAAAUAAAAZHJzL21l ZGlhL2ltYWdlMy53bWYsUb9v00AU/u4cU5pEsgNUKqgCFwFDRRuEkJCY4jqGdkiJSCpgck24FkuJ E8W2IAM/BiaWsCHxF/AHdOzQAVUICYmNtWPHUnmrRHjvmpPfve99d3733vf+/Dr4Cr0WSjfMLY3W nwvMAsaiACTeac6kXQoiwEjIyWSi0Yq4POVKkoDmyrImHFGi6NY5C2U0wvRVezRQwB1cmLJXQBkm gE3xPqE58odkm/QEvzDL2SSjS/IQ81ggdCr3/5Gj9ZkrEVSc3Rr1XvS7yI4ePM5qdHJ0UDW+3Gtm tbfPMr5ZIFumy9QP7haZ4R7S0QfJfXF9f+EOBknjoecJ/CSOra6SaCd2Wp1IxR1121mPOyswBWYK 9VajfR+4+DSK3W53NUyijtd/qZrhjkpQMdtRTyXOhnrtPOn3whgVY1pgxfT62TBSQz5EpdBoO/6b dBiSIOcXLX9cr7rN3LYeBW7z5NpVwnOWi9zPb+bj1YCQbXnsxn6+FKzlY83UyL9foyN3KagHfs6f a5UFtSgkLdJHkFAGxSRDkfQqfPxupNQfC8G9F/UUWBFMFbYxo6M9PU1Kc701SlLVA3bxicZRxLf5 bY+N4x+/q8aZwvoJHFMqQ///HwAA//8DAFBLAwQUAAYACAAAACEAwBtPM+8BAADSAgAAFAAAAGRy cy9tZWRpYS9pbWFnZTIud21mlFLPaxNBGH0zm7Q2CeymKvgLXQU9FNugCF6z3aythYTVBPTkdo3T diG7CdkEzUEU9CAejCgi+HfozUNPpR4Ebx716LHIXopg/L5pvHhzdmfmvTcz3zf7vv36eecddHuR j411jV7dEJgDjDsCkHimtTyNUpAARkJOJhONlsTxqVaUBLRWkt9FVRaJXZgxUUI9HGy1Rj0F+Jif qidAESaARXyb0AdmFOENpeAMcxxNMjoiX4tL4hShX3KFTnB7qW9C+61WFKvUbqj79s1uHCb4sVMx 3l7xh9WHt4e8M0d9kWIWaL7MAydBrJ6iLw6iV8UaDqJv/+b1/48udJY9ykKuTbOwUw08luweuzAj nF4vrV9zXYFvpHGvqTTaTOxmO1JJW120ryftJeQFZnO1Zr11FTh8K0qcTmc5TKO2272n/HBTpSjn //3ostEcxXe7HVpyu8N+pPrsCMq5esv2Hgz6Idl+6KzpjWsVx88scyVw/J9nThM+ajrIvOx8Nl4O CFmmy9PYyxaC1WyslSrNj1ZpyVkIaoGX8euYJQF6JDUyVFA5DOJkdkEQf9IgehIoahKzouinYU+4 BOxHQdefFUzdtzCr2UcuEIc+1xylAxVj/z2eU6kK+HRsY587890vFeNvbXne01fgk38AAAD//wMA UEsDBAoAAAAAAAAAIQBshbAVmKEAAJihAAAUAAAAZHJzL21lZGlhL2ltYWdlMS5wbmeJUE5HDQoa CgAAAA1JSERSAAAHuwAAA/IIBgAAAA0Uu9AAAIAASURBVHja7N0vTGN7g//xiiZbUVFRgUCwSZNF zCZsgkCQDALBJgiyGYFAkOwIBAIxAkFSMQJBNgg2GTFixAhuQjYIQhAjEAgEotmMqEB0E0RFRUVF RcX39/vy2+E393nuncv38Kc97euV9ElILvcMp33fw30+t6eFt2/fhvi4uroKMGlarVao1+sPj/g1 6EAH6EAH6EAH6EAH6EAH6EAH6EAH6EAH6GD0Oyj8X/F/wuHhoWeMiXN5eRl+NBAf8WvQgQ7QgQ7Q gQ7QgQ7QgQ7QgQ7QgQ7QgQ7Qweh3YOxGpC5W6EAH6EAHoAPQAegAdAA6AB1A7jowdiNSFyt0oAN0 oAPQAegAdAA6AB2ADiB3HRi7EamLFTrQATrQAegAdAA6AB2ADkAHkLsOjN2I1MUKHegAHegAdAA6 AB2ADkAHoAPIXQfGbkTqYoUOdIAOdAA6AB2ADkAHoAPQAeSuA2M3InWxQgc6QAc6AB2ADkAHoAPQ AegActeBsRuRulihAx2gAx2ADkAHoAPQAegAdAC568DYjUhdrNCBDtCBDkAHoAPQAegAdAA6gNx1 YOxGpC5W6EAH6EAHoAPQAegAdAA6AB1A7jowdiNSFyt0oAN0oAPQAegAdAA6AB2ADiB3HRi7EamL FTrQATrQAegAdAA6AB2ADkAHkLsOjN2I1MUKHegAHegAdAA6AB2ADkAHoAPIXQcPY/fOzo5nDJG6 WKEDHaADHaADHaADHaADHaADHaADHaADHUC+xu4fg/dgMPDMIVLQAegAdOCkoAMdoAMdoAMdoAMd oAMdoIP8jN3xsb297ZlDpKAD0AHowElBBzpABzpABzpABzpABzpAB/kau+Pjw4cP95/h/djHb7/9 lungV1dXSccZtWOfn5/n7tjx+xz7/z/ia71Wqz08fvXad85f/9ixlbwdO/4zKW/H/rmDf/mXfwmN RmMifm7HPgz//d//7dj/K77ul5aWHh5/1MHnz5+H9nM7tmOnPv7nf/4n+bjxdf9P//RPj/q96LmP HT31Z3Zsx36OYz/23w+63e7Qfu4sx47f49iOnfrvB4uLi3/6e9FL/9xZDPPY8Z9Hjj1ex/7Vvx/k /eeOv2s69uPF3+kn9dgp/7+pcz4ax866lQzz2KO+Ef1VB5O6jdkEJ2sT/M///M+//P9Nh71P/eHY nfqoVCqZTvLbt29zfez4D7e8HTt+n2M7dl6OHVvJ27HjP5Mc27Hzcux///d/d+wExWLRsR07N8fO +n+gDvPYz/HvJY7t2K917Kz/sdqwjh2/x7EdO0/Hzvp/Ig7r2PGfR47t2Hk5dvx9z7EfL/5O79iO nZdjZ91KhnnsvG9Ejm0TtAmOxrGN3V7Yju3Yxm7jp2Mbux3b8OrYxm5jt2M7trHbsR3b2G14dWxj t2MbXh3b2G0jcmzHtgkau72wvbAd27GN3Y7t2MZuY7djO7ax2/Dq2MZuY7djO7ax27Ed29ht7HZs xzZ2G14d2yZoExzq2P1v//Zv7s/v/vyO7dhDO7bP7HZsx37ZY/vM7jQ+P9qxx/0zu4d9bJ8f7dh5 OrbP7HZsx37ZY2fhM7sd27F9ZrfPcHZsn9ntM7sd27FtgpO5T/1y7K5Wq5n/JR4AAAAAAAAAXspf 3sb8w4cPzhIAAAAAAAAAI6XwmM+YaDQazhQAAAAAAAAAI6PwmA8AX1xcDIPBwNkCAAAAAAAAYCQ8 auyOj+PjY2cLAAAAAAAAgJHw6LG7Vqs5WwAAAAAAAACMhEeP3fHx+fNnZwwAAAAAAACAoUsau6vV auh0Os4aAAAAAAAAAEOVNHbHx87OjrMGAAAAAAAAwFAVKpVK0thdLBbD9+/fnTnGQqvVCvV6/eER vwYd6AAd6AAd6AAd6AAd6AAd6AAd6AAd6AAdjH4Hye/sjo/l5WXPLmPh8vLyd6/t+DXoQAfoQAfo QAfoQAfoQAfoQAfoQAfoQAfoYPQ7yDR2x8f19bVnGJGCDkAHoAPQAegAdAA6AB2ADobiYez+h3/4 h6Sxe25uLvT7fc8yIgUdgA5AB6AD0AHoAHQAOgAdvLqHsftf//Vfk9/dfXh46FlGpKAD0AHoAHQA OgAdgA5AB6CDV/cwdv/Hf/xHePPmTdLYXalUQqfT8UwjUtAB6AB0ADoAHYAOQAegA9DBqyr8/C7t s7Oz5Hd3b29ve6YRKegAdAA6AB2ADkAHoAPQAejgVRX+9pbky8vLSWN3sVgMrVbLs41IQQegA9AB 6AB0ADoAHYAOQAev5u/G7pubm/sBO2XwfvfunWcbkYIOQAegA9AB6AB0ADoAHYAOXs3fjd3Rzs5O 8u3M4y3QQaSgA9AB6AB0ADoAHYAOQAegg9fwh2N3t9sN1Wo1aeyu1WphMBh41hEp6AB0ADoAHYAO QAegA9AB6ODF/eHYHR0dHSW/u/vLly+edUQKOgAdgA5AB6AD0AHoAHQAOnhxfzp2x3dpz87OJo3d 8d3g8V3hIFLQAegAdAA6AB2ADkAHoAPQwUv607E7Ojk5SX5399bWlmcekYIOQAegA9AB6AB0ADoA HYAOXtQvx+5obW0tefC+vr727CNS0AHoAHQAOgAdgA5AB6AD0MGL+cuxu9lshlKplDR2Ly4u3t8G HUQKOgAdgA5AB6AD0AHoAHQAOngJfzl2Rx8+fEh+d/eXL1+8AhAp6AB0ADoAHYAOQAegA9AB6OBF FCqVSoiP33777U//om63e//XpIzdU1NT998Ho6zRaISlpaWHR/wadKADdKADdKADdKADdKADdKAD dKADdKADdDD6HRQe+xfGd36nvrt7d3fXqwAAAAAAAACAZ/fosTt+BvebN2+Sxu5isRi+f//uLAMA AAAAAADwrAopf/H19fX9gJ0yeK+urjrLAAAAAAAAADyrQuo3rK+vJ9/O/OzszJkGAAAAAAAA4Nkk j923t7ehVColjd3x9uf9ft/ZBgAAAAAAAOBZFLJ8087OTvK7uw8ODpxtAAAAAAAAAJ5FprG71+uF mZmZpLG7UqmEu7s7ZxwAAAAAAACAJytk/cbj4+Pkd3e/f//eGQcAAAAAAADgyQpP+ebl5eXkwfv6 +tpZBwAAAAAAAOBJnjR2N5vNUCqVksbuhYWFMBgMnHkAAAAAAAAAMis89W+ws7OT/O7uo6MjZx4A AAAAAACAzJ48dnc6nVCpVJLG7vjXx+8DAAAAAAAAgCwKz/E3OTg4SH5399bWlrMPAAAAAAAAQCaF t2/fhvi4urp60t9obm4uaewuFouh0Wh4BhiqVqsV6vX6wyN+DTrQATrQATrQATrQATrQATrQATrQ ATrQAToY/Q4KP8bnw8PDJ/2NLi8v7wfslMF7YWEhDAYDrxSGJr5uf35Nxq9BBzpABzpABzpABzpA BzpABzpABzpABzpAB6PfwbON3dHm5mby7cyPjo68UhAp6AB0ADoAHYAOQAegA9AB6CDJs47dnU4n VKvVpLG7UqmEbrfr1YJIQQegA9AB6AB0ADoAHYAOQAeP9qxjd3RwcJD87u4PHz54tSBS0AHoAHQA OgAdgA5AB6AD0MGjPfvY3ev1Qq1WSx68r66uvGIQKegAdAA6AB2ADkAHoAPQAejgUZ597I5OT0+T x+75+fkwGAy8ahAp6AB0ADoAHYAOQAegA9AB6OAvvcjYHb179y558P769atXDSIFHYAOQAegA9AB 6AB0ADoAHfylFxu7W61WKJfLSWN3tVoN3W7XKweRgg5AB6AD0AHoAHQAOgAdgA5+6cXG7ujg4CD5 3d0fPnzwykGkoAPQAegAdAA6AB2ADkAHoINfetGxO34G95s3b5LG7mKxGJrNplcPIgUdgA5AB6AD 0AHoAHQAOgAd/KkXHbujk5OT5Hd3z8/P3w/lIFLQAegAdAA6AB2ADkAHoAPQwR958bE7WllZSR68 4y3QQaSgA9AB6AB0ADoAHYAOQAeggz/yKmP37e1tKJfLSWN3/Ovb7bZXES5WoAPQAegAdAA6AB2A DkAHoIO/8ypjd1Sv15Pf3b21teVVhIsV6AB0ADoAHYAOQAegA9AB6ODvvNrY3e/3w8zMTPLgfX19 7ZWEixXoAHQAOgAdgA5AB6AD0AHo4HdebeyOTk5OksfuxcXFMBgMvJpwsQIdgA5AB6AD0AHoAHQA OgAdPCjUarUQH+fn569ywNXV1eTB++joyKuJF9FsNsPm5ubDI34NOtABOtABOtABOtABOtABOtAB OtABOtABOhj9DgqvfcDb29tQKpWSxu5KpRI6nY5XFAAAAAAAAAD3CsM4aL1eT3539/v37z1bAAAA AAAAANwbytjd7/fD7Oxs0thdLBZDo9HwjAEAAAAAAAAwnLE7+tsPNH/MY25u7n4oBwAAAAAAAGCy FYZ58PX19eTB+/Dw0LMGAAAAAAAAMOGGOnbf3t6GcrmcNHZXq9XQ6XQ8cwAAAAAAAAATrDDsP8DR 0VHyu7u3trY8cwAAAAAAAAATbOhj92AwCLVaLXnwvrq68uwBAAAAAAAATKjCKPwhLi4uQrFYTBq7 40De7/c9gwAAAAAAAAATqDAqf5DNzc3kd3cfHBx4BgEAAAAAAAAm0MiM3Z1OJ1Sr1aSxO/717Xbb swgAAAAAAAAwYQqj9If59OlT8ru7371751kEAAAAAAAAmDAjNXYPBoMwOzubPHjHz/wGAAAAAAAA YHIU3r59G+Lj6upqJP5Al5eXoVgsJo3dtVrtfiiHVK1WK9Tr9YdH/Bp0oAN0oAN0oAN0oAN0oAN0 oAN0oAN0oAN0MPodFH4MxoeHhyPzh9rY2Eh+d/fR0ZFXHMnif1zx8+sofg060AE60AE60AE60AE6 0AE60AE60AE60AE6GP0ORnLs7nQ6YWpqKmnsrlQq4e7uzqsOFyvQAegAdAA6AB2ADkAHoAOYgA5G cuyOvnz5kvzu7tXVVa86XKxAB6AD0AHoAHQAOgAdgA5gAjoY2bE7WlpaSh68z87OvPJwsQIdgA5A B6AD0AHoAHQAOoAx72Ckx+5GoxGKxWLS2B1vf97tdr36cLECHYAOQAegA9AB6AB0ADqAMe5gpMfu 6P3798nv7t7b2/Pqw8UKdAA6AB2ADkAHoAPQAegAxriDkR+7O51OqFarSWN3qVQKt7e3XoG4WIEO QAegA9AB6AB0ADoAHcCYdjDyY3f0+fPn5Hd3x8/7HgwGXoW4WIEOQAegA9AB6AB0ADoAHcAYdpCL sTtaXl5OHryPjo68CnGxAh2ADkAHoAPQAegAdAA6gDHsIDdjd7PZDOVyOWnsrlQqod1ueyXiYgU6 AB2ADkAHoAPQAegAdABj1kFuxu5ob28v+d3d796980rExQp0ADoAHYAOQAegA9AB6ADGrINcjd3x M7hrtVry4P3t2zevRlysQAegA9AB6AB0ADoAHYAOYIw6yNXYHZ2eniaP3XNzc/dDObhYgQ5AB6AD 0AHoAHQAOgAdwHh0kLuxO4q3Jk8dvPf3970icbECHYAOQAegA9AB6AB0ADqAMekgl2P33d1dqFQq SWN3sVgMrVbLqxIXK9AB6AB0ADoAHYAOQAegAxiDDnI5dkfxz5v67u61tTW3M8fFCnQAOgAdgA5A B6AD0AHoAMagg0KtVgvxcX5+nquTG0fr+FncqYP3ycmJVyYPms1m2NzcfHjEr0EHOkAHOkAHOkAH OkAHOkAHOkAHOkAHOkAHo99BIe8nON6ePGXsrlarodPpeHUCAAAAAAAA5Fgh7z9AvV5Pfnf3+vq6 Zx4AAAAAAAAgx3I/dvf7/TAzM5M8eF9dXXn2AQAAAAAAAHKqMA4/xMXFRfLtzGdnZ0Ov1/MKAAAA AAAAAMihwrj8IPFD0VPf3b27u+sVAAAAAAAAAJBDYzN2dzqdUK1Wk8bu+G7wm5sbrwIAAAAAAACA nCmM0w9zdHSU/O7u+fn5+8/9BgAAAAAAACA/xmrsHgwGYW5uLnnwPjg48EoAAAAAAAAAyJHCuP1A jUbj/vbkKWN3uVwOd3d3Xg0AAAAAAAAAOVEYxx9qe3s7+d3dKysr9+8MBwAAAAAAAGD0jeXY3ev1 Qq1WSx68P3/+7BUBAAAAAAAAkAOFcf3BLi8vk29nPjU1dT+UAwAAAAAAADDaCuP8w21ubia/u3tr a8urAgAAAAAAAGDEFeLtvuPj/Px87H64u7u7UC6Xkwfvb9++eWVMiGazef8fRfx4xK9BBzpABzpA BzpABzpABzpABzpABzpABzpAB6PfQeHHwHt4eDiWT8LBwUHy2D0zM+N25hMi3u7+5+c+fg060AE6 0AE60AE60AE60AE60AE60AE60AE6GP0Oxn7sjhYWFpIH73q97hUsUtAB6AB0ADoAHYAOnBR0oAN0 oAN0YOwenkajEUqlUtLYHW9/Hm+DjkhBB6AD0AHoAHQAOgAdgA5AB6PXwUSM3dHe3l7yu7tXVlbC YDDwShYp6AB0ADoAHYAOQAegA9AB6GDETMzYHUfrWq2WPHh//vzZK1mkoAPQAegAdAA6AB2ADkAH oIMRMzFj9x89IY95VCqV0O12vZpFCjoAHYAOQAegA9AB6AB0ADoYIRM1dkfv379PHry3tra8mkUK OgAdgA5AB6AD0AHoAHQAOhghEzd2x3dpV6vV5MH727dvXtEiBR2ADkAHoAPQAegAdAA6AB2MiIkb u6OvX78mj93T09Oh1+t5VYsUdAA6AB2ADkAHoAPQAegAdDACJnLsjpaXl5MH7w8fPnhVixR0ADoA HYAOQAegA9AB6AB0MAImduxutVqhXC4nD95XV1de2SIFHYAOQAegA9AB6AB0ADoAHQzZxI7d0cHB QfLYPT8/H/r9vle3SEEHoAPQAegAdAA6AB2ADkAHQzTRY/dgMAhzc3NuZy5SFyt0oAN0oAN0oAPQ AegAdAA6AB1AzjqY6LE7ajQayWN3qVQKzWbTK1ykoAPQAegAdAA6AB2ADkAHoIMhmfixO9re3k4e vOM7wuM7wxEp6AB0ADoAHYAOQAegA9AB6OD1Gbv/r16vF2ZmZpIH70+fPnmVixR0ADoAHYAOQAeg A9AB6AB0MASFWq0W4uP8/Hyin6zT01O3M59A8fnb3Nx8eHg+0YEO0IEO0IEO0IEO0IEO0IEO0IEO QAeQjw4Knqb/7927d8mD99LSkhMHAAAAAAAA8MqM3T/Jejvzo6MjJw8AAAAAAADgFRm7/0aW25lX KpXQbredPAAAAAAAAIBXYuz+A6urq8mDd7wFOgAAAAAAAACvw9j9B+K7tMvlcvLgfXx87OQBAAAA AAAAvAJj95+In8OdOnZXq9XQ7XadPAAAAAAAAIAXZuz+hSy3M//w4YMTBwAAAAAAAPDCjN2/kPV2 5ldXV04eAAAAAAAAwAsydv+Fw8PD5LG7Vqu5nTkAAAAAAADACzJ2P8Li4mLy4L2xseHEAQAAAAAA ALwQY/cj3N7eZrqd+dnZmZMHAAAAAAAA8AKM3Y90cHCQPHZPT0+HXq/n5AEAAAAAAAA8M2P3I/X7 /fvP4k4dvPf29pw8AAAAAAAAgGdWiANufJyfnzsbf+Hy8jIUi8WksTv+9Y1Gw8kbUc1mM2xubj48 4tegAx2gAx2gAx2gAx2gAx2gAx2gAx2gAx2gg9HvoPBjlD08PPSMPcLOzk7yu7vn5ubCYDBw8kZQ /A8Yfn6u4tegAx2gAx2gAx2gAx2gAx2gAx2gAx2gAx2gg9HvwNidKI7WcbxOHbw/fvzo5IkUdAA6 AB2ADkAHoAPQAegAdPBMjN0ZxNuSl0ql5NuZX19fO3kiBR2ADkAHoAPQAegAdAA6AB08A2N3Rnt7 e8nv7p6ZmQm9Xs/JEynoAHQAOgAdgA5AB6AD0AHo4ImM3RnF0Xp6ejp58I4jOSIFHYAOQAegA9AB 6AB0ADoAHTyNsfsJLi4u7m9Pnno783gbdEQKOgAdgA5AB6AD0AHoAHQAOsjO2P1EW1tbye/uXlhY CIPBwMkTKegAdAA6AB2ADkAHoAPQAeggI2P3E/X7/Uy3M9/Z2XHyRAo6AB2ADkAHoAPQAegAdAA6 yMjY/Qy+ffuWPHbHx83NjZMnUtAB6AB0ADoAHYAOQAegA9BBBsbuZ7K9vZ08ds/Ozt6/MxyRgg5A B6AD0AHoAHQAOgAdgA7SGLufSbfbzXQ783q97uSJFHQAOgAdgA5AB6AD0AHoAHSQyNj9zE94sVhM GrvL5XJot9tOnkhBB6AD0AHoAHQAOgAdgA5ABwmM3c9sZ2cn+d3di4uLTpxIQQegA9AB6AB0ADoA HYAOQAcJjN3PLN7OvFarJQ/e+/v7Tp5IQQegA9AB6AB0ADoAHYAOQAePZOx+oSc+9Xbm8a9vNBpO nkhBB6AD0AHoAHQAOgAdgA5AB49g7H4h79+/T3539+zsbOj3+06eSEEHoAPQAegAdAA6AB2ADkAH f6EQb7kdH+fn556xZ9Tr9cLMzEzy4L29ve3kvaJmsxk2NzcfHvFr0IEO0IEO0IEO0IEO0IEO0IEO 0IEO0IEO0MHod1DwNL2cs7Oz5LE7Pq6urpw8AAAAAAAAgF8wdr+wLLczj+8Ij+8MBwAAAAAAAOCP GbtfWLfbdTtzAAAAAAAAgGdm7H4FNzc3oVgsJo3d8a9vNBpOHgAAAAAAAMAfMHa/kiy3M6/Vavfv DAcAAAAAAADg94zdr6TT6YSpqankwXtnZ8fJAwAAAAAAAPgbxu5XdHJykjx2x8fV1ZWTBwAAAAAA APATY/cry3I785mZmft3hgMAAAAAAADw/xi7X1mv17v/LO7UwXtjY8PJAwAAAAAAAPhfxu4huLy8 DMViMXnwPjs7c/IAAAAAAAAAgrF7aNbX1zPdzjy+MxwAAAAAAABg0hm7hySO1tPT08mD99bWlpMH AAAAAAAATDxj9xBdXFxkup356empkwcAAAAAAABMtEKtVgvxcX5+7mwMwc7OTvLYXa1WQ7vddvKe QbPZDJubmw+P+DXoQAfoQAfoQAfoQAfoQAfoQAfoQAfoQAfoYPQ7KPwYUA8PDz1jQzAYDO7/Y4PU wXt1dfX+e3may8vL353X+DXoQAfoQAfoQAfoQAfoQAfoQAfoQAfoQAfoYPQ7MHaPgKy3Mz85OXHy XKxAB6AD0AHoAHQAOgAdgA5gIjswdo+I3d3d5LF7amrK7cxdrEAHoAPQAegAdAA6AB2ADmAiOzB2 j4h4S/KFhYXkwXtlZcXtzF2sQAegA9AB6AB0ADoAHYAOYOI6MHaPkPih7lluZ/7p0ycnz8UKdAA6 AB2ADkAHoAPQAegAJqoDY/eIyXI78ziQf//+3clzsQIdgA5AB6AD0AHoAHQAOoCJ6cDYPWLiLcnn 5uaSB+83b964nbmLFegAdAA6AB2ADkAHoAPQAUxMB8buERTfpV0ul5MH7/39fSfPxQp0ADoAHYAO QAegA9AB6AAmogNj94j6+PFjptuZNxoNJ8/FCnQAOgAdgA5AB6AD0AHoAMa+A2P3iIq3JF9cXMx0 O/Ner+cEuliBDkAHoAPQAegAdAA6AB3AWHdg7B5ht7e3oVKpJA/eW1tbTp6LFegAdAA6AB2ADkAH oAPQAYx1B8buEffp06fksTs+jo+PnTwXK9AB6AB0ADoAHYAOQAegAxjbDozdObC6upo8dler1dDp dJw8FyvQAegAdAA6AB2ADkAHoAMYyw6M3TnQbrcz3c58fX39/rO/cbECHYAOQAegA9AB6AB0ADqA cevA2J0T3759C8ViMXnw/vz5s5PnYgU6AB2ADkAHoAPQAegAdABj14GxO0e2traSx+74jvBWq+Xk uViBDkAHoAPQAegAdAA6AB3AWHVQqNVqIT7Oz889YyOu3++H2dnZ5MF7aWnJ7cz/RLPZDJubmw+P +DXoQAfoQAfoQAfoQAfoQAfoQAfoQAfoQAfoYPQ7KHia8uX6+jrT7cyPjo6cPAAAAAAAAGBsGLtz qF6vJ4/dpVLJ7cwBAAAAAACAsWHszqF4S/IstzOfm5sLvV7PCQQAAAAAAAByz9idU/Ge+PHd2qmD d3xXOAAAAAAAAEDeGbtzbG9vL3nsjp/3HT/3GwAAAAAAACDPjN05Fm9nvrCwkDx412q10O/3nUAA AAAAAAAgt4zdOXd7exsqlUry4L2+vu7kAQAAAAAAALll7B4DR0dHyWN3fFxcXDh5AAAAAAAAQC4Z u8fE8vJy8tg9NTUVut2ukwcAAAAAAADkjrF7TNzd3d2P16mD98bGhpMHAAAAAAAA5I6xe4ycnp6G YrGYPHh//frVyQMAAAAAAAByxdg9Zra3t5PH7nK5HG5vb508AAAAAAAAIDeM3WOm3++Hubm55MF7 aWkpDAYDJxAAAAAAAADIhUKtVgvxcX5+7myMicvLy0y3M9/f35+4c9VsNsPm5ubDI34NOtABOtAB OtABOtABOtABOtABOtABOtABOhj9Dgo/hs7Dw0PP2BjZ3d1NHrvjQB6H8kkSf96fz8Gk/fygA9AB 6AB0ADoAHYAOQAeQ1w6M3WMq3pI83po8dfCempoKnU5HpOBiBToAHTgp6EAH6EAH6EAH6EAH6EAH 6MDYzXC02+1QrVaTB++VlZWJ+fxuFyvQAegAdAA6AB2ADkAHoAPIZwfG7jF3cXGR6fO7v3z5IlJw sQIdgA5AB6ADJwUd6AAd6AAd6AAdGLsZnviB8aljd7lcDre3tyIFFyvQAegAdAA6AB2ADpwUdKAD dGDsZjjiZ3BPT08nD94LCwuh3++LFFysQAegA9AB6AB0ADoAHYAORu7PaOyeoBdjltuZb21tiRRc rEAHoAPQAegAdAA6AB2ADkbuz2jsniAfP35MHrvj4/T0VKTgYgU6AB2ADkAHoAPQAegAdDBSjN0T Znl5OXnsrlar97dCFym4WIEOQAegA9AB6AB0ADoAHYwKY/eEabfboVKpJA/ea2trYTAYiBRcrEAH oAPQAegAdAA6AB2ADkaCsXsCffr0KdPtzOP3iRRcrEAHoAPQAegAdAA6AB2ADkaBsXtCxXdqp47d xWIxXF9fixRcrEAHoAPQAegAdAA6AB2ADobO2D2her1emJ6eTh68a7Va6Ha7IgUXK9AB6AB0ADoA HYAOQAegg6Eydk/4CzS+Wzt18N7Y2BApuFiBDkAHoAPQAegAdAA6AB0MlbF7wn38+DHT53dfXFyI FFysQAegA9AB6AB0ADoAHYAOhsbYTVhaWkoeu6vVami32yIFFyvQAegAdAA6AB2ADkAHoIOhKMTP YI6P8/Nzz9iEur29DZVKJXnwjiP5YDDI9c/ebDbD5ubmwyN+DZNGB6AD0AHoAHQAOgAdgA4gjx0U PE1Ep6enmW5nXq/XnTwAAAAAAADg1Rm7eRD/i4zUsbtYLIbr62snDwAAAAAAAHhVxm4e9Pv9MDs7 mzx4x+/p9XpOIAAAAAAAAPBqjN38TrzXfny3durgHd8VDgAAAAAAAPBajN38nd3d3Uyf3/3lyxcn DwAAAAAAAHgVxm7+zmAwCPPz88ljd6lUCre3t04gAAAAAAAA8OKM3fyhVqsVqtVq8uC9srLi5AEA AAAAAAAvztjNnzo+Ps70+d1HR0dOHgAAAAAAAPCijN380vb2dvLYHQfym5sbJw8AAAAAAAB4McZu fqnb7Ybp6enkwbtWq91/LwAAAAAAAMBLMHbzl66vr0OpVEoevNfW1sJgMHACAQAAAAAAgGdn7OZR 9vf3k8fu+IjfBwAAAAAAAPDcjN08WnyndpbP747vDAcAAAAAAAB4ToX42crxcX5+7mzwS71e7/61 kjp4z87O3n/vKGo2m2Fzc/PhEb+GSaMD0AHoAHQAOgAdgA5AB5DHDgo/BsnDw0PPGH/p8vLy/t3a qYP3xsbGyP48P/8549cwiV3rAB3oAHQAOgAdgA5AB6ADyFsHxm6S7e7uZvr87q9fv4oUXKxAB6AD 0AHoAHQAOgAdgA6ehbGbZIPBICwsLCSP3aVSKdzc3IgUXKxAB6AD0AHoAHQAOgAdgA6ezNhNJu12 O0xNTSUP3tPT0/ffK1JwsQIdgA5AB6AD0AHoAHQAOngKYzeZXVxcZPr87vX1dZGCixXoAHQAOgAd gA5AB6AD0MGTGLt5kg8fPmT6/O7j42ORgosV6AB0ADoAHYAOQAegA9BBZsZunqTf74f5+fnksbtc LodGoyFScLECHYAOQAegA9AB6AB0ADrIxNjNk7VarfvxOnXwrtVqodfriRRcrEAHoAPQAegAdAA6 AB2ADpIZu3kW8bbkWT6/e2NjQ6TgYgU6AB2ADkAHoAPQAegAdJDM2M2z2d3dzfT53UdHRyIFFyvQ AegAdAA6AB2ADkAHoIMkxm6e1dLSUvLYHd8RfnNzI1JwsQIdgA5AB6AD0AHoAHQAOng0YzfP6vb2 NtPnd09PT4dutytScLECHYAOQAegA9AB6AB0ADp4FGM3z+7r16+ZPr97dXVVpOBiBToAHYAOQAeg A9AB6AB08CjGbl7E1tZWLj6/28UKdAA6AB2ADkAHoAPQAegA8tmBsZsX0e/3w+zs7Mh/freLFegA dAA6AB2ADkAHoAPQAeSzA2M3L6bRaIRSqZTp87s7nY5IwcUKdAA6AB2ADkAHoAPQAejgTxVqtVqI j/Pzc88Yz+74+DjT7cyXlpZe5c/XbDbD5ubmwyN+DZNGB6AD0AHoAHQAOgAdgA4gjx0UPE28tN3d 3UyDt7sNAAAAAAAAAH/G2M2LGwwGYX5+fuQ/vxsAAAAAAADID2M3r+L29jaUy+XkwXtubi70ej0n EAAAAAAAAPgdYzev5suXL5luZx4/AwAAAAAAAADgZ8ZuXtXW1lamwfvTp09OHgAAAAAAAPDA2M2r 8vndAAAAAAAAwHMwdvPqsn5+d61W8/ndAAAAAAAAwD1jN0Px9evX+3drpw7eKysr9+8OBwAAAAAA ACabsZuh2dnZyfT53bu7u04eAAAAAAAATDhjN0MT36G9sLCQafC+vLx0AgEAAAAAAGCCGbsZqlar FSqVSvLYPTU1Fe7u7pxAAAAAAAAAmFDGbobu5OQk07u747vC+/2+EwgAAAAAAAATyNjNSNjb28s0 eG9vbzt5AAAAAAAAMIEKtVotxMf5+bmzwdDEz+9+8+ZNpsH77Ows83GbzWbY3Nx8eMSvYdLoAHQA OgAdgA5AB6AD0AHksYPCj8Hw8PDQM8ZQxc/gjp/FnTp2l8vlzHFdXl7+7u8Vv4ZJowPQAegAdAA6 AB2ADkAHkMcOjN2MlNPT00zv7p6dnQ3dbtfFCvzSBjoAHYAOQAegA9AB6AAmpANjNyNnZ2cn0+C9 trZ2fzt0FyvwSxvoAHQAOgAdgA5AB6ADGP8OjN2MnDhYLy0tZRq8Dw4OXKzAL22gA9AB6AB0ADoA HYAOYAI6MHYzkjqdTpiZmUkeu0ulUri5uXGxAr+0gQ5AB6AD0AHoAHQAOoAx78DYzci6vr4OxWIx efCenp4O7XbbxQr80gY6AB2ADkAHoAPQAegAxrgDYzcj7ePHj5luZx5vg/6Yz+92sQIdgA5AB6AD 0AHoAHQAOoB8dmDsZuStra1lGrx3dnZcrMAvbaAD0AHoAHQAOgAdgA5gTDswdjPyer1emJ2dzTR4 n5ycuFiBX9pAB6AD0AHoAHQAOgAdwBh2YOwmF5rNZqhUKsljd7VaDa1Wy8UK/NIGOgAdgA5AB6AD 0AHoAMasA2M3uRHfpZ3l3d1zc3P37w53sQK/tIEOQAegA9AB6AB0ADqA8enA2E2uvH//PtPgvbKy EgaDgYsV+KUNdAA6AB2ADkAHoAPQAYxJB8ZuciUO1gsLC5kG793dXRcr8Esb6AB0ADoAHYAOQAeg AxiTDozd5M7d3V2YmZnJNHifnZ25WIFf2kAHoAPQAegAdAA6AB3AGHRg7CaXrq+vQ7FYTB67p6am 7sdyFyvwSxvoAHQAOgAdgA5AB6ADyHcHxm5ya39/P9O7u+Nt0Pv9vosV+KUNdAA6AB2ADkAHoAPQ AeS4g8Lbt29DfFxdXXnGyJ2NjY1Mg/fW1tb997darVCv1x8e8WuYNDoAHYAOQAegA9AB6AB0AHns oOBpIs96vV6Yn5/PNHifnp46gQAAAAAAAJBTxm5yr91uh3K5nDx2x+9pNptOIAAAAAAAAOSQsZux cHx8HIrFYvLgXavVQrfbdQIBAAAAAAAgZ4zdjI34WQFZbme+vLwcBoOBEwgAAAAAAAA5YuxmrCwt LWUavHd3d508AAAAAAAAyBFjN2Pl7u4uVKvVTIP36empEwgAAAAAAAA5Yexm7Hz79i3T53eXy+XQ bDadQAAAAAAAAMgBYzdjaX9/P9O7u9+8eRN6vZ4TCAAAAAAAACPO2M3YevfuXabBe2NjIwwGAycQ AAAAAAAARpixm7EV36E9OzubafA+PDx0AgEAAAAAAGCEGbsZa/EzuCuVSqbB+/j42AkEAAAAAACA EWXsZuydnZ2FYrGYPHbHkfzu7s4JBAAAAAAAgBFk7GYifPz4MdO7uxcWFkK/33cCAQAAAAAAYMQU arVaiI/z83Nng7G2urqaafDe2NgIg8HACWRsxdv9b25uPjzi16ADHaADHaADHaADHaADHaADHaAD HaCDUe+g8GPQOzw89Iwx1nq9Xpidnc00eO/t7TmBjK3Ly8vfvd7j16ADHaADHaADHaADHaADHaAD HaADHaCDUe/A2M1Eif/FSblczjR4n56eOoG4WIEOQAegA9AB6AB0ADoAHYwIYzcT5/j4OBSLxeSx u1qthtvbWycQFyvQAegAdAA6AB2ADkAHoIMRYOxmIn369CnTu7vjbdC73a4TiIsV6AB0ADoAHYAO QAegA9DBkBm7mVhbW1uZBu+1tbUwGAycQFysQAegA9AB6AB0ADoAHYAOhsjYzcSKg/U///M/Zxq8 t7e3nUBcrEAHoAPQAegAdAA6AB2ADobI2M1E+6//+q9MY3d8fPnyxQnExQp0ADoAHYAOQAegA9AB 6GBIjN2INOPYXSqVws3NjZOIixXoAHQAOgAdgA5AB6AD0MEQGLsRacaxOz6mp6dDu912InGxAh2A DkAHoAPQAegAdAA6eGXGbkT6hLE7Pubm5kKv13MycbECHYAOQAegA9AB6AB0ADp4RcZuRPpTpP/4 j/+YafBeX18Pg8HACcXFCnQAOgAdgA5AB6AD0AHo4JUYuxHpT5EeHx+HarWaafCu1+tOKC5WoAPQ AegAdAA6AB2ADkAHr8TYjUj/JtL4KJfLyWN3sVgMZ2dnTiouVqAD0AHoAHQAOgAdgA5AB6/A2I1I /yDSz58/Z3p3dxzJb25unFhcrEAHoAPQAegAdAA6AB2ADl6YsRuR/kmka2trmQbv6enp0Ol0nFxc rEAHoAPQAegAdAA6AB2ADl6QsRuR/kmk/X4/LC4uZhq8FxYW7r8fXKxAB6AD0AHoAHQAOgAdgA5e RuHt27chPq6urjxjTJxWqxXq9frDI379s3a7ff9O7SyD9+bmphPMWHQAOgAdgA5AB6AD0AHoQAfo YBQ7KHia4NcajUaoVCqZBm93TAAAAAAAAICXYeyGRzg5Ock0dsfH2dmZEwgAAAAAAADPzNgNj7S1 tZVp7I7vCm82m04gAAAAAAAAPCNjNyRYXV3NNHjHz/3u9XpOIAAAAAAAADwTYzckiIP17OxspsF7 ZWXFCQQAAAAAAIBnYuyGRPGW5NVqNdPgXa/XnUAAAAAAAAB4BsZuyODy8jKUSqXksbtYLIaLiwsn EAAAAAAAAJ7I2A0ZffnyJdO7u8vl8v27wwEAAAAAAIDsjN3wBLu7u5kG75mZmdBqtZxAAAAAAAAA yMjYDU+0urqaafCen58P/X7fCQQAAAAAAIAMjN3wRHGwnpubyzR4x6F8MBg4iQAAAAAAAJDI2A3P oN1uh6mpqUyD997enhMIAAAAAAAAiYzd8EwajUYol8uZBu9Pnz45gQAAAAAAAJCgUKlUQnz89ttv zgYTJw7US0tLD4/49VMcHx+HYrGYafC+urryhDAWHYAOQAegA9AB6AB0ADoAHbyGwo+h7fDw0DPG xLm8vPzd4By/fqrYUpaxO/5HJ81m05PCWHQAOgAdgA5AB6AD0AHoAHTw0ozdiPQFIt3Y2Mg0eM/O zoZOp+OJwcUKdAA6AB2ADkAHoAPQAejgLxi7EekLRNrr9cL8/HymwXthYSH0+31PDi5WoAPQAegA dAA6AB2ADkAHv2DsRqQvFGl8h/bMzEymwXt9fd2Tg4sV6AB0ADoAHYAOQAegA9DBLxi7EekLRvr9 +/dQrVYzDd77+/ueIFysQAegA9AB6AB0ADoAHYAO/oSxG5G+cKTfvn0LxWIx0+B9enrqScLFCnQA OgAdgA5AB6AD0AHo4A8YuxHpK0T68ePHTGN3HMmvr689UfilDXQAOgAdgA5AB6AD0AHo4G8YuxHp K0W6ubmZafCuVCqh2Wx6svBLG+gAdAA6AB2ADkAHoAPQwU+M3Yj0lSIdDAZhcXEx0+D95s2b0Ov1 PGH4pQ10ADoAHYAOQAegA9AB6OB/GbsR6StG2m63w8zMTKbBe2Vl5X4wB7+0gQ5AB6AD0AHoAHQA OgAdGLsR6atHGm9JHm9NnmXw3tnZ8aThlzbQAegAdAA6AB2ADkAHoINg7EakQ4n07OwsFIvFTIP3 p0+fPHH4pQ10ADoAHYAOQAegA9ABTHwHxm5EOqRI42idZewulUouqvilDXQAOgAdgA5AB6AD0AFM fAfGbkQ6xEj39vYyDd7xNuiNRsMTiF/aQAegA9AB6AB0ADoAHcDEdmDsRqRDjnR1dTXT4D09PR3u 7u48ifilDXQAOgAdgA5AB6AD0AFMZAfGbkQ65Eh7vV6Yn5/PNHgvLy+Hfr/vicQvbaAD0AHoAHQA OgAdgA5g4joovH37NsTH1dWVZ4yJ02q1Qr1ef3jEr4eh2+2GqampTIP3xsZGGAwGnkxy3wHoAHQA OgAdgA5AB6AD0EGKgqcJRkP8DO5yuZxp8I7/gAEAAAAAAIBJYuyGEfLt27dQKpUyDd6np6dOIAAA AAAAABPD2A0jZn9/P9PYXSwWw8XFhRMIAAAAAADARDB2wwja2trKNHhXKpX726EDAAAAAADAuDN2 w4haWVnJNHhPTU2F79+/O4EAAAAAAACMNWM3jKherxdmZ2czDd4zMzOh3W47iQAAAAAAAIwtYzeM sNvb21CtVjMN3ouLi6Hf7zuJAAAAAAAAjCVjN4y4q6urUCqVMg3ea2trYTAYOIkAAAAAAACMHWM3 5MDFxUUoFouZBu/d3V0nEAAAAAAAgLFj7Iac+Pr1a+bBu16vO4EAAAAAAACMFWM35Mj+/n6msTs+ jo+PnUAAAAAAAADGhrEbcmZrayvT2F0ul8PNzY0TCAAAAAAAwFgwdkPODAaDsLCwkGnwrlQq4fb2 1kkEAAAAAAAg9wpx/IqP3377zdlg4jQajbC0tPTwiF/nQbfbDbOzs5kG7+np6dButz355L4D0AHo AHQAOgAdgA5ABzDZHRR+DGCHh4eeMSbO5eXl74bg+HVe3N3dhVqtlmnwXlxcDP1+3wuA3HcAOgAd gA5AB6AD0AHoACa3A2M3Is3xxarZbIZqtZpp8F5bW7u/JTr4pQ10ADoAHYAOQAegA9AB5LEDYzci zfnF6uzsLBSLxUyD9+7urhcBfmkDHYAOQAegA9AB6AB0ALnswNiNSMfgYhX7zTJ2x0e9XvdC0IFf 2tCBDkAHoAPQAegAdAA6gNx1YOxGpGNysYqjddbB++TkxItBB35pQwc6QAc6QAc6AB2ADkAHoAPI VQfGbkQ6Rherra2tzIP36empF4QO/NKGDnSADnSADnSADnSADnQAOgAdQG46MHYj0jG7WC0vL2ca u+Pnfl9fX3tR6MAvbehAB+hAB+hAB+hAB+hAB+hAB+hAB2DsBpG+vm63G+bm5jIN3tPT06HVanlh 6MBJQQc6QAc6QAc6QAc6QAc6QAc6QAc6QAfGbhDp67u7uwu1Wi3T4P3mzZvQ6XS8OHQAOgAdOCno QAfoQAfoQAfoQAfoQAfowNgNIn198R3a1Wo10+Ad3xne6/W8QHQAOgAdgA5AB04KOtABOtABOtAB OjB2g0hf383NTSiXy5kG7/X19TAYDLxIdAA6AB2ADkAHoAPQgZOCDnSADozdINLX9/Xr11AsFjMN 3u/fvzd46wB0ADoAHYAOQAegAycFHegAHRi7QaTDsb+/n2nsjo96ve6FogPQAegAdAA6AB2ADkAH oIOR+zMauxHphFystre3Mw/ep6enXiw6AB2ADkAHoAPQAegAdAA6GCnGbkQ6QRerjY2NTGN3qVQK FxcXXjA6AB2ADkAHoAPQAegAdAA6GBnGbkQ6QRer+Pnbi4uLmQfvq6srLxodgA5AB6AD0AHoAHQA OgAdjITC27dvQ3wYsZhErVbr/jOpfzzi1+Ou2+2Gubm5TIN3pVIJzWbTC0cHoAPQAegAdAA6AB2A DkAHQ1fwNMHkubu7C7VaLdPgPT09HW5vb51EAAAAAADg/7B3/6CNpYv9/727KsTFEEGUXBciEUEQ F4YI4sLFwLqYwoQpXBiuIS4M48KFiykc7hQGFYaY4MKFCYaYoGKKGa4JLlyY4IALFy5cmGEKFyoc cKFChQoVKlQ8398jMvPbvfvPIx39Pa8XiO/XITvKPZr3PnP3szoHRsrYDSkVv6Gdz+d7Grzn5+dD o9FwEQEAAAAAABgZYzek2P39ffdZ3L0M3vFW6AZvAAAAAAAARsXYDSn37t27kMlkeh68W62WiwgA AAAAAMDQGbuBcHh42NPYHV/r6+uh0+m4iAAAAAAAAAyVsRvo2t3d7Xnw3tzcdAEBAAAAAAAYKmM3 8MX29nbPg/fbt29dQAAAAAAAAIbG2A38yNbWVs+D997engsIAAAAAADAUBi7gR+Jz99eWlrqefA+ OTlxEQEAAAAAABg4YzfwE81mMywuLvY8eFerVRcRAAAAAACAgTJ2Az8rDt6lUqmnsTuTyYTLy0sX EQAAAAAAgIExdgO/6OHhIeTz+Z4G72w2G66urlxEAAAAAAAABsLYDfyq6+vr7nDdy+A9Ozsb7u7u XEQAAAAAAAASN5PL5UJ8ffjwwdUgde7v78Py8vKXV/yZn4q3JO918I5/f6nVai6iDkAHoAPQAegA dAA6AB2ADhI183mQOjo68omROvFbyz8cZuPP/Lzz8/Pus7h7GbyLxWJ4fHx0EXUAOgAdgA5AB6AD 0AHoAHSQGGM3InVYPdvJyUlPY3d8zc/Ph0aj4SLqAHQAOgAdgA5AB6AD0AHoIBHGbkTqsPoq+/v7 PQ/ei4uLodVquYg6AB2ADkAHoAPQAegAdAA66JuxG5E6rL7a9vZ2z4P3yspKaLfbLqIOQAegA9AB 6AB0ADoAHYAO+mLsRqQOq55sbW31PHivr6+HTqfjIuoAdAA6AB2ADkAHoAPQAeigZ8ZuROqw6tnG xkbPg/fOzo4LqAPQAegAdAA6AB2ADkAHoIOeGbsRqcOqZ/F25EtLSz0P3v6+owPQAegAdAA6AB2A DkAHoINeGbsRqcOqL81mMywuLvY8eB8fH7uIOgAdgA5AB6AD0AHoAHQAOvhqxm5E6rDqW7+D9+np qYuoA9AB6AB0ADoAHYAOQAegg69i7EakDqtExMG7VCoZvHUAOgAdgA5AB6AD0AHoAHQwFMZuROqw SsynT59CPp/vefA+OztzEXUAOgAdgA5AB6AD0AHoAHTwLMZuROqwStT9/X3Pg3c2mw2Xl5cuog5A B6AD0AHoAHQAOgAdgA5+k7EbkTqsEtfP4D07Oxvu7u5cRB2ADkAHoAPQAegAdAA6AB38KmM3InVY DUQcrONw3cvgncvlDN46AB2ADkAHoAPQAegAdAA6+FXGbkTqsBqYd+/ehUwm0/Pg/fDw4CLqAHQA OgAdgA5AB6AD0AHo4GcZuxGpw2qgqtVqz4N3oVAItVrNRdQB6AB0ADoAHYAOQAegA9DBT8x8//33 Ib5ubm58YqTO4+NjqFQqX17xZ5IXB+9exm6Dtw5AB6AD0AHoAHQAOgAdgA5+yYyPCRiGg4ODvgbv er3uIgIAAAAAAPCFsRsYmrdv3/Y8eJfL5dBoNFxEAAAAAAAAuozdwFBtbW0ZvAEAAAAAAOibsRsY us3Nzb4G71ar5SICAAAAAACknLEbGLpOpxNWVlZ6Hrxfvnxp8AYAAAAAAEg5YzcwEu122+ANAAAA AABAz4zdwMjEsTqO1r0O3hsbG91viQMAAAAAAJA+xm5gpJrNZlhcXOx58I7P/zZ4AwAAAAAApI+x Gxi5er0eFhYWDN4AAAAAAAA8m7EbGAtx8C6Xyz0P3tvb2wZvAAAAAACAFDF2A2Oj38F7Z2fH4A0A AAAAAJASxm5grDw9PYVSqdTXLc0BAAAAAACYfsZuYOw8PDyEYrHY8+D95s0bFxEAAAAAAGDKzeRy uRBfHz58cDVInfv7+7C8vPzlFX9mPPQ7eO/t7bmIOgAdgA5AB6AD0AHoAHQAU9zBzOdh6OjoyCdG 6lxfX/9oII0/Mz4M3joAHYAOQAegA9AB6AB0ADr4JcZuROqwGmvx3xLK5/M9D96VSsVF1AHoAHQA OgAdgA5AB6ADmMIOjN2I1GE19vodvH3DWwegA9AB6AB0ADoAHYAOYPo6MHYjUofVRLi9vQ3ZbLbn wdvf43QAOgAdgA5AB6AD0AHoAKarA2M3InVYTYyrq6u+Bu+TkxMXUQegA9AB6AB0ADoAHYAOYEo6 MHYjUofVROl38N7f33cRdQA6AB2ADkAHoAPQAegApqADYzcidVhNHIO3DkAHoAPQAegAdAA6AB2A DozdiNRhNZHOzs5CJpPpefA+PT11EXUAOgAdgA5AB6AD0AHoACa4A2M3InVYTaxqtWrw1gHoAHQA OgAdgA5AB6ADSGkHxm5E6rCaaAZvHYAOQAegA9AB6AB0ADqAdHZg7EakDquJZ/DWAegAdAA6AB2A DkAHoANIXwfGbkTqsJoK8e9hvY7daR+8dQA6AB2ADkAHoAPQAegAJrEDYzcidVhNjf39fYO3DkAH oAPQAegAdAA6AB1ASjowdiNSh9VUOTk5cUtzHYAOQAegA9AB6AB0ADqAFHRg7EakDqup4xneOgAd gA5AB6AD0AHoAHQA09+BsRuROqym0sHBgVua6wB0ADoAHYAOQAegA9ABTHEHM99//32Ir5ubG58Y qfP4+BgqlcqXV/yZ6RE/U4O3DkAHoAPQAegAdAA6AB3AdHYw42MCptn+/n5fg3d8BjgAAAAAAADj x9gNTL1+v+Ed/3oAAAAAAADGi7EbSIV+v+Gdpmd4AwAAAAAATAJjN5AaBwcHbmkOAAAAAAAwJYzd QKpUq9WQyWTc0hwAAAAAAGDCGbuB1Ol38I7fEAcAAAAAAGC0jN1AKvmGNwAAAAAAwGQzdgOpdXR0 1NczvPf29lxEAAAAAACAETF2A6l2enra1ze8d3d3XUQAAAAAAIARMHYDqdfvLc03NzdDp9NxIQEA AAAAAIbI2A0QDN4AAAAAAACTxtgN8H8M3gAAAAAAAJPD2A3wA/0O3qurq6HdbruQAAAAAAAAAzaT y+VCfH348MHVIHXu7+/D8vLyl1f8GfodvF++fDlRg7cOQAegA9AB6AB0ADoAHcAkdjDzeZw5Ojry iZE619fXPxop488QJTF4t1otHYDzAHQAOgAdgA5AB6AD0MGAGLsRqcOKX9Dv4B3/LadGo6EDcB6A DkAHoAPQAegAdAA6GABjNyJ1WPEr3r9/H7LZ7FR/w1sHoAPQAegAdAA6AB2ADmASOzB2I1KHFb/h 8vKyr8G7XC6Her2uA3AegA5AB6AD0AHoAHQAOkiQsRuROqx45u+VfD7f8+BdLBbHdvDWAegAdAA6 AB2ADkAHoAOYxA6M3YjUYcUz3d7e9vUN71KpFGq1mg7AeQA6AB2ADkAHoAPQAeggAcZuROqw4ivE wbufb3gXCoVwf3+vA3AegA5AB6AD0AHoAHQAOuiTsRuROqz4SnGs7mfwnpubC3d3dzoA5wHoAHQA OgAdgA5AB6CDPhi7EanDih7E25HH25L3OnjncrmxGbx1ADoAHYAOQAegA9AB6AAmsQNjNyJ1WNGj p6enUC6Xex684/O/b25udADOA9AB6AB0ADoAHYAOQAc9MHYjUocVfWg2m2FxcbHnwTuTyYTz83Md gPMAdAA6AB2ADkAHoAPQwVcydiNShxV96nfwjq+LiwsdgPMAdAA6AB2ADkAHoAPQwVcwdiNShxUJ iIP30tJSX9/wPj091QE4D0AHoAPQAegAdAA6AB08k7EbkTqsSEi73Q4rKyt9fcP75OREB+A8AB2A DkAHoAPQAegAdPAMxm5E6rAiQZ1OJ6yvr/c1eO/t7ekAnAegA9AB6AB0ADoAHYAOfoOxG5E6rEhY /IZ3v4N3pVLRATgPQAegA9AB6AB0ADoAHfyKme+//z7E183NjU+M1Hl8fOyOip9f8WdIyvb2dl+D d/zr4zfFdQDOA9AB6AB0ADoAHYAOQAc/NeNjAhic/f39vgbv1dXV7jfFAQAAAAAA+DFjN8CA9Tt4 v3z50uANAAAAAADwZ4zdAEMQb+/Rz+C9tLQUGo2GCwkAAAAAAPB/jN0AQ3JychIymUzPg3epVAq1 Ws2FBAAAAAAACMZugKF6//59yGazPQ/exWLR4A0AAAAAABCM3QBD9+7du74G71wuF25vb11IAAAA AAAg1YzdACNwdXXV1+Adb4d+eXnpQgIAAAAAAKll7AYYkTh4z87O9jx4x7H84uLChQQAAAAAAFLJ 2A0wQnd3dyGfz/f1De/j42MXEgAAAAAASB1jN8CIffr0KRQKhZ4H7/g6OjpyIQEAAAAAgFQxdgOM gcfHx1AsFvsavPf29lxIAAAAAAAgNYzdAGMiDt7z8/N9Dd7b29suJAAAAAAAkArGboAx0mq1wqtX r/oavHd2dkK73XYxAQAAAACAqTaTy+VCfH348MHVIHXu7+/D8vLyl1f8GUYtDtX9Dt4vX74MzWZT B+A8AB2ADkAHoAPQAegApraDmc/DyNHRkU+M1Lm+vv7RQBh/hnEQB+/19fW+Bu9yuRwajYYOwHkA OgAdgA5AB6AD0AFMZQfGbkTqsGKM7e7u9jV4LywsdJ8F/mv+9Kc//eiv+e///m8XHueB8wAd6AAd 6AAd6AAd6AAd6AAd6AAdGLtBpNCft2/f9jV4FwqFcHt7++XXi///N2/ehH/4h38Iv/vd7372r/mb v/mb7jfL379/7/nfOA9AB6AD0AHoAHTgoqADHaADYzeIFHpzcHAQMplMz4N3NpsN//Iv/xJKpdKX /9k333zzrL/2L/7iL0KlUnn2M8DBeQA6AB2ADkAHoAPQAehgGIzdiNRhxYSI37KOo3U/3/J+7sD9 c3/NX/7lX4azszMfBM4D0AHoAHQAOgAdgA5AB2PB2I1IHVZMkKurq74H715f3377bff/3d7eDp1O x4eB8wB0ADoAHYAOQAegA9DBSBm7EanDigkTn7mdz+dHMnh/fq2urhq8cR6ADkAHoAPQAegAdAA6 GCljNyJ1WDGB7u/vQ7FYHOngvbm5afDGeQA6AB2ADkAHoAPQAehgZIzdiNRhxYR6enoK5XJ5pIP3 8fGxDwLnAegAdAA6AB2ADkAHoIORMHYjUocVE6xer4fFxcWRPcP7d7/7XXd0B+cB6AB0ADoAHYAO QAegg2EzdiNShxUTrtVqhZWVlZHezhycB6AD0AHoAHQAOgAdgA6GzdiNSB1WTIH47Oytra2RjN3f ffddqNVqPgScB6AD0AHoAHQAOgAdgA6GytiNSB1WTImbm5uRfbt7b2/PB4DzAHQAOgAdgA5AB6AD 0MFQGbsRqcOKKbGzszOyZ3f//d//vQ8A5wHoAHQAOgAdgA5AB6CDoTJ2I1KHFVOiXC6Hb775ZmTf 7q7X6z4EnAegA9AB6AB0ADoAHYAOhsbYjUgdVkyJ3/3udyMbuuMr3kYdnAegA9AB6AB0ADoAHYAO hmXmD3/4Q/inf/qn8J//+Z/d/wN7ed3f3/f05o+Pjz2/5zi898PDw8S9d/zrvPf///qv//qv8Mc/ /vHLK/7smo/Pe8dWJu2949+TRvHeT09PIx2642t3dzdV13wa3rvXb+NP43vH/1m1Wv3y+rn/ndvb 25H95/be3vtrX81m86vfN/7fu7e396w/FyX93p//y9Mo/nN7b+/dy38/aLfbI/vP3ct7x7/Ge3vv 574+d/Af//Efv/jnokH/5+7FKN87/v3Ie0/Xe//afz+Y9P/c8c+a3vvr/oyc1vf+mn9u6pqPx3v3 upWM8r3HfSP6rQ7Suo3ZBNO1CcYvuf3WPzcd9T41U6lU+h44lpeXe7rIk/7em5ubE/fe8a/z3t57 Ut47tjJp7x3/njSK944HzqjH7rRd82l47/iHE+/9fMVi0Xt774l5717/Aeoo3zuJs8R7e+9hvXev /7LaqN47/jXe23tP0nv3+g8RR/Xef/5tF+/tvcf5veOf97z388U/03tv7z0p793rVjLK97ZPeW+b oI0oifc2dvuN7b29t7F7CsbPpP7LtrHb2O29Da/e29ht/PTe3tvY7b29t7Hb8Oq9jd3e2/DqvY3d NiLv7b1tgsZuv7H9xvbe3tvYPbT3jrfzMHZ7b2O38dN7e29jt/f23sZuw6v3NnYbP7239zZ2Gz+9 t7Hb2O29vbdNMFVjt/vzuz+/9/bentk9+c9w7nQ64bvvvhvpWP1v//Zvnpvtmd1T/d6eH+29p/2Z 3aN+b8+P9t6T9N6e2e29vfdg37sXntntvb23Z3Z7hrP39sxuz+z23t7bJpjOfaq3f40QgLEzPz8f vvnmm5GN3b2OtgAAAAAAAL0wdgNMifX19ZGM3N9++234/e9/3/12OQAAAAAAwLAYuwGmxNnZ2ci+ 1f3P//zPPgAAAAAAAGCojN0AUyJ+s/pv//ZvR3Ir87/6q78KtVrNhwAAAAAAAAyNsRtgihwdHY3s 2925XC7c3t76EAAAAAAAgKEwdgNMkXa7PbJvd8dXJpMJ1WrVBwEAAAAAAAycsRtgysRvV3/33Xcj +4Z3fB0cHPggAAAAAACAgTJ2A0yhODbH0XlU3/COr7dv33afIw4AAAAAADAIxm6AKbW/vz/ywfvl y5eh1Wr5MAAAAAAAgMTN5HK5EF8fPnxwNUid+/v7sLy8/OUVf4Zp8vkb3t9+++3IBu9yuRweHx99 GDgPQAegA9AB6AB0ADoAHSRq5vMYcXR05BMjda6vr380ysWfYdpcXFyEv/7rvx7pt7yLxaI/DOI8 AB2ADkAHoAPQAegAdJAoYzcidViRAo1GI7x58yZ89913z/6m9w//d5aWlsLf/d3f9TV4Z7PZ7vAO zgPQAegAdAA6AB2ADkAHSTB2I1KHFSkSbydeqVTCwsLCb47Tv//978P29na4ubnp/rXtdjusrKz0 PXifnJz4IHAegA5AB6AD0AHoAHQAOuibsRuROqxIqWazGW5vb8Mf//jHH3Xwr//6r91RvNPp/OSv if+znZ2dvm9rvru7+7O/PjgPQAegA9AB6AB0ADoAHTyXsRuROqzQwVd3EM+M+C3tfgbv+C3x+G1x cB6ADkAHoAPQAegAdAA66IWxG5E6rNBBTx2cn5/3PXjHZ4HHb5GD8wB0ADoAHYAOQAegA9DB1zJ2 I1KHFTrouYN4G/R8Pt/X4D07Oxuurq58EDgPQAegA9AB6AB0ADoAHXwVYzcidVihg746eHp66n5D u5/BO5PJhGq16sPAeQA6AB2ADkAHoAPQAejg2YzdiNRhhQ767iA+e/vVq1d9Dd7xtbOzEzqdjg8F 5wHoAHQAOgAdgA5AB6CD32TsRqQOK3SQSAdxpN7e3u578F5ZWQmNRsMHg/MAdAA6AB2ADkAHoAPQ wa8ydiNShxU6SLSDk5OT7m3J+xm8y+VyqNfrPhycB6AD0AHoAHQAOgAdgA5+kbEbkTqs0EHiHVxe XoZ8Pt/X4D03N6dJnAegA9AB6AB0ADoAHYAOfpGxG5E6rNDBQDq4ubnpDtb9DN7ZbDZUq1UfEs4D 0AHoAHQAOgAdgA5ABz9h7EakDit0MLAOHh8fw8LCQt/P8d7b2+s+ExycB6AD0AHoAHQAOgAdgA4+ M3YjUocVOhhoB+12O2xsbPQ9eK+trYVms+kDw3kAOgAdgA5AB6AD0AHooMvYjUgdVuhgKB28efOm 78G7VCp1vy0OzgPQAegAdAA6AB2ADkAHM69fvw7x9fHjR58YqVOv17vPA/78ij+DDgbXQfwXqzKZ TF+Dd6FQCLe3tz44nAegA9AB6AB0ADoAHUDKO5jxMQEwTBcXFyGfz/c1eMfB3B1JAAAAAAAg3Yzd AAzdw8NDmJ+f7/u25ltbW6HVarmgAAAAAACQQsZuAEYijtTr6+t9D97Ly8uh0Wi4oAAAAAAAkDLG bgBGand3t+/BO35L/NOnTy4mAAAAAACkiLEbgJG7vLwMuVyur8E7m82GarXqYgIAAAAAQEoYuwEY C0k9x3tvby90Oh0XFAAAAAAAppyxG4CxEZ/j/fLly74H77W1tdBsNl1QAAAAAACYYsZuAMZK/Fb2 1tZW34N3qVQKd3d3LigAAAAAAEwpYzcAY+ng4KDvwTuTyYSLiwsXEwAAAAAAppCxG4CxdXl5GfL5 fN+D9+Hhoed4AwAAAADAlDF2AzDWarVamJ+f7/tb3qurq6HdbrugAAAAAAAwJYzdAIy9ZrMZlpeX +x68y+VyeHx8dEEBAAAAAGAKGLsBmAjxNuR7e3vd25L3M3jPzc2Fm5sbFxQAAAAAACbcTC6XC/H1 4cMHV4PUub+/735b9PMr/gw6GO8O4nO8Z2dn+/6Wd6VS8RxvnAegA9AB6AB0ADoAHcAEdzDz+R/6 Hx0d+cRInevr6x+NX/Fn0MH4d/Dp06dQLBb7HrxXVlY8xxvnAegAdAA6AB2ADkAHMKEdGLsRqcMK HUxkB/E53ktLS30P3vHX8BxvnAegA9AB6AB0ADoAHcDkdWDsRqQOK3QwsR3E25Dv7Oz0/Rzv+DiP i4sLvxl04DxABzpABzpABzoAHYAOQAcwQR0YuxGpwwodTHwH1Wq178E7vnZ3dz3HWwfOA3SgA3Sg A3SgA3SgA3SgA9ABBGM3iBR0MDTxm9n5fL7vwfvVq1eh0Wj4jaEDFwUd6AAd6AAd6AAd6AAd6AAd 6AAdGLtBpKCD4Xh6ekrkOd4LCwuhVqv5zaED0AHowEVBBzpABzpABzpABzpAB8ZuECnoYDjibci3 t7f7HrxnZ2fD2dmZ3yA6AB2ADkAHoAMXBR3oAB3oAB0Yu0GkoIPhOTk5SeQ53vv7+57jrQPQAegA dAA6AB2ADlwUdGDsBpGCDobn8vIyzM3N9T14r6yshHq97jeLDkAHoAPQAegAdAA6AB2MEWM3InVY oYOp7iCO1Ek8xzuO5v4eoQPQAegAdAA6AB2ADkAH48PYjUgdVuhg6jtot9thc3Oz78E7m82GarXq N40OQAegA9AB6AB0ADoAHYwBYzcidVihg9R0kNRzvONw3mq1/ObRAegAdAA6AB2ADkAHoIMRMnYj UocVOkhVB/E/Xz6f73vwnp+fD58+ffIbSAegA9AB6AB0ADoAHYAORsTYjUgdVuggdR3UarXuWN3v 4J3L5cLFxYXfRDoAHYAOQAegA9AB6AB0MALGbkTqsEIHqewgqed4x9fu7m7310MHoAPQAegAdAA6 AB2ADobH2I1IHVboINUdHB8fh9nZ2b4H7+Xl5dBoNPyG0gHoAHQAOgAdgA5AB6CDIZl5/fp1iK+P Hz/6xEider0eqtXql1f8GXSQvg7is7eTuK15oVAIt7e3flPpAHQAOgAdgA5AB6AD0MEQzPiYACCE VqsV1tbW+h68M5lMODg4CJ1Ox0UFAAAAAIABMnYDwA/Ex3rEwbrf0XtlZcW/7QkAAAAAAANk7AaA P3N5eRny+XwitzWPt0gHAAAAAACSZ+wGgJ+R1HO8s9lsePfunQsKAAAAAAAJM3YDwC+Iz/FeX1/v e/COr62tre6vBwAAAAAAJMPYDQC/oVKpJPIc7/hN8YeHBxcUAAAAAAASYOwGgGe4vr4Oc3NzfQ/e s7Oz4fT01AUFAAAAAIA+GbsB4Jnq9XpYXl5O5Lbm8fbo7XbbRQUAAAAAgB4ZuwHgK3Q6nbCzs5PI bc0XFxdDrVZzUQEAAAAAoAfGbgDoweXlZSgWi4nc1vz8/NwFBQAAAACAr2TsBoAeNZvNsLKyksht zeO3xd3WHAAAAAAAns/YDQB9iLc1393dTeS25uVyOdzf37uoAAAAAADwDMZuAEhAvBV5Lpfre/CO o/nJyYkLCgAAAAAAv2Em/kP1+Do9PXU1SJ3b29vuM3c/v+LPoAMd9Orx8TEsLS0lclvzra2t7rfG 0QHoAHQAOgAdgA5AB6CDnzfz+R+qHx0d+cRInevr6x+NS/Fn0IEO+hGfu729vZ3I4D0/Px8+ffrk ouoAdAA6AB2ADkAHoAPQwc8wdiNShxU60MEAxNuaz87O9j14Z7PZ7t1XfMtbB6AD0AHoAHQAOgAd gA5+zNiNSB1W6EAHA1Kr1cLi4mIi3/JeW1sLzWbTRdUB6AB0ADoAHYAOQAegg/9j7EakDit0oIMB irc139jYSGTwLpVK4e7uzkXVAegAdAA6AB2ADkAHoINg7EakDit0oIOhqFaridzWPJPJhMPDQ7c1 1wHoAHQAOgAdgA5AB5D6DozdiNRhhQ50MCQPDw9hYWEhkW95v3r1KjQaDRdVB6AD0AHoAHQAOgAd QGo7MHYjUocVOtDBEMXbmm9ubiYyeM/Nzfm8dAA6AB2ADkAHoAPQAaS2A2M3InVYoQMdjEC8rXk2 m03ktuZv3rwJrVbLRdUB6AB0ADoAHYAOQAeQqg6M3YjUYYUOdDAit7e3oVwuJ/It7+Xl5VCv111U HYAOQAegA9AB6AB0AKnpwNiNSB1W6EAHI9TpdMLa2lpitzV///69i6oD0AHoAHQAOgAdgA4gFR0Y uxGpwwod6GAMHB8fh1wul8joHZ8JHp8Njg5AB6AD0AHoAHQAOoBp7sDYjUgdVuhAB2Pi8fExzM/P JzJ4LywshLu7OxdVB6AD0AHoAHQAOgAdwNR2YOxGpA4rdKCDMdJqtbrfzM5kMn0P3vHXODw87N4q HR2ADkAHoAPQAegAdADT1oGxG5E6rNCBDsbQ5eVl9xncSXzLe3V1NTQaDRdVB6AD0AHoAHQAOgAd wFR1YOxGpA4rdKCDMfX09BRevHiRyOAdh/OLiwsXVQegA9AB6AB0ADoAHcDUdGDsRqQOK3SggzFX qVQSua15fG1tbYV2u+2i6gB0ADoAHYAOQAegA5j4DmZev34d4uvjx48+MVKnXq+HarX65RV/Bh3o YFz/UJHUbc3L5XJ4eHhwUXUAOgAdgA5AB6AD0AFMdAczPiYAmAzxuduvXr1KZPCenZ0N7969c1EB AAAAAJhYxm4AmDCHh4chm80mMnqvr6/7t1IBAAAAAJhIxm4AmEC3t7ehWCwmMngXCoXurwcAAAAA AJPE2A0AE6rVaoW1tbVEBu/42t3dDe1224UFAAAAAGAiGLsBYMIdHx8ndlvzhYWFcH9/76ICAAAA ADD2jN0AMAVqtVpYWlpKZPCenZ0Np6enodPpuLAAAAAAAIwtYzcATIk4Tu/v7yf2Le9Xr16Fx8dH FxYAAAAAgLFk7AaAKXN9fR0KhUJi3/J+//69iwoAAAAAwNgxdgPAFGq1WmFjYyORwTu+VldXQ71e d2EBAAAAABgbxm4AmGLn5+dhbm4ukcE7n8+Hd+/euagAAAAAAIwFYzcATLmnp6ewsrKS2Le8Nzc3 Q7PZdGEBAAAAABgpYzcApMTR0VHIZDKJDN7x2+KXl5cuKgAAAAAAI2PsBoAUub29DcViMbFveb95 86b7fHAAAAAAABi2mfgNr/g6PT11NUidz6PP51f8GXSgg2kXx+nd3d3EvuVdKpXC3d2dDsB5ADoA HYAOQAegA9DBUM18/gfV8damkDbX19c/Gmziz6ADHaTF1dVVKBQKiQzecTg/PDwMnU5HB+A8AB2A DkAHoAPQAehgKIzdiNRhhQ50kGLNZjOsr68n9i3vpaWlUK/XdQDOA9AB6AB0ADoAHYAOBs7YjUgd VuhAB4Szs7OQy+USGbzz+Xx49+6dDsB5ADoAHYAOQAegA9DBQBm7EanDCh3ogK6np6fuN7OTGLzj a3Nzs/vNcR2A8wB0ADoAHYAOQAegg0EwdiNShxU60AFfxGduxz8TZLPZRAbv+Ezwy8tLHYDzAHQA OgAdgA5AB6CDxBm7EanDCh3ogJ94eHgI8/PzqfmWtw5AB6AD0AHoAHQAOoDJ68DYjUgdVuhAB/ys drsd9vb2QiaTSexb3uP6+0sHoAPQAegAdAA6AB3A5HVg7EakDit0oAN+1d3dXaLf8t7Z2QmtVksH 4DwAHYAOQAegA9AB6KAvxm5E6rBCBzrgN8VxOt6KPKnBu1QqjdWzvHUAOgAdgA5AB6AD0AFMXgfG bkTqsEIHOuDZ3r9/H+bm5qbuWd46AB2ADkAHoAPQAegAJq8DYzcidVihAx3wVer1elhbW0ts8I7P 8r66utIBOA9AB6AD0AHoAHQAOvgqxm5E6rBCBzqgJycnJyGXyyU2em9sbIRGo6EDcB6ADkAHoAPQ AegAdPAsxm5E6rBCBzqgZ7VaLaysrCQ2eMdbpJ+fn+sAnAegA9AB6AB0ADoAHfwmYzcidVihAx3Q t/jniGw2m+izvIf5LW8dgA5AB6AD0AHoAHQAk9eBsRuROqzQgQ5IRPyW99LSUmKDd7FYDJeXlzoA 5wHoAHQAOgAdgA5ABz/L2I1IHVboQAckptPpJP4t7/X19YF/y1sHoAPQAegAdAA6AB3A5HUw8/r1 6xBfHz9+9ImROvV6PVSr1S+v+DPoQAf07/7+PiwuLib6LO/37993x3QdgPMAdAA6AB2ADkAHoINo xscEAAxCHKb39/dDJpNJbPReXV0d6rO8AQAAAAAYX8ZuAGCg4re8y+VyYoN3LpcLp6enA/uWNwAA AAAAk8HYDQAMXBymDw8PE32W9/Lycnh6enJxAQAAAABSytgNAAxNrVYLS0tLiQ3es7Oz4ejoyLe8 AQAAAABSyNgNAAzdwcFBot/yXlxcDHd3dy4sAAAAAECKGLsBgJH49OlTot/yjuN5HNF9yxsAAAAA IB2M3QDASJ2cnCT6Le+FhYVwe3vrwgIAAAAATDljNwAwckk/yzuTyYS3b9+GVqvl4gIAAAAATClj NwAwFuLtx4+OjkIul0ts9C6VSuHq6srFBQAAAACYQsZuAGCsPD09heXl5US/5f3mzZvQbDZdXAAA AACAKWLsBgDG0unpaaLP8i4UCuH6+tqFBQAAAACYEsZuAGBsPT4+hpWVlcQG7/haW1vr/roAAAAA AEw2YzcAMPbit7zz+Xxig/fs7Gz3+eDxOeEAAAAAAEymmfgcy/iK/xAZ0ub29jYUi8Uvr/gz6EAH jKf4beyXL18m+i3vxcXFcHd3pwNwHoAOQAegA9AB6AAmsIOZz/+wN367CdImPrv1h6OHZ7miAx0w /pL+lnd8/eEPf9ABzgPnAegAdAA6AB2ADmDCOjB2I1KHFTrQAROn0WiE9fX17t1pkhy9dYDzQAfo QAfoQAegA9AB6AAmpwNjNyJ1WKEDHTCxLi8vu7fPSXrs/tOf/uTi4jxwHqADHaADHaADHaADHaAD HaADYzeIFHQAg9NqtcLW1lai3/KenZ0N1Wo1dDodFxjnAegAdAA6cFHQgQ7QgQ7QgbEbRAo6gMG5 ubkJi4uLiX7D+8WLF+Hu7s7FxXkAOgAdgA5AB6ADFwUdGLtBpKADGJz4TeyDg4PuN7OTGrzjN8bf vHkT2u22C4zzAHQAOgAdgA5AB6CDMWLsRqQOK3SgA6bOw8NDePXqVaLf8i4UCuHs7MytzXEegA5A B6AD0AHoAHQwJozdiNRhhQ50wNR6//59yOfziY7eKysroV6vu7g4D0AHoAPQAegAdAA6GDFjNyJ1 WKEDHTDVWq1WWF9fT3TwzuVy3dul+5Y3zgPQAegAdAA6AB2ADkbH2I1IHVboQAekwvn5eSgWi4mO 3vPz8+H29tbFxXkAOgAdgA5AB6AD0MEIGLsRqcMKHeiA1Ijf8t7e3g6ZTCbR0Tv+ms1m0wXGeQA6 AB2ADkAHoAPQwRAZuxGpwwod6IDUubm5CeVyOdHBu1AohGq16tbmOA9AB6AD0AHoAHQAOhgSYzci dVihAx2QSnGUjs/dTvpb3i9evAi1Ws0FxnkAOgAdgA5AB6AD0MGAGbsRqcMKHeiAVIvD9D/+4z8m Onhns9lQqVS6t00H5wHoAHQAOgAdgA5AB4Nh7EakDit0oAN08GcdJHlr8/PzcxcY5wHoAHQAOgAd gA5ABwNg7EakDit0oAN08GcdfPfdd4mO3uvr66Fer7vQOA9AB6AD0AHoAHQAOkjQzOvXr0N8ffz4 0SdG6sThoVqtfnkZItCBDtBBfP3P//xPWF5eTnTwzuVy3WeEx2eFg/MAdAA6AB2ADkAHoIP+zfiY AAB+XvwD3NzcXKKjd6lU6v66AAAAAAD0x9gNAPArGo1G2NjYSPx53isrK+HTp08uMAAAAABAj4zd AADPcHl52f1WdpKDdyaTCXt7e6HZbLrAAAAAAABfydgNAPBM7XY7vH37tjtSJzl6F4vFcHZ25nne AAAAAABfwdgNAPCVarVa9zbkSd/a/OXLl+Hu7s4FBgAAAAB4BmM3AECPLi4uQqFQSHTwzmazoVKp hFar5QIDAAAAAPwKYzcAQB8+39p8dnY28VubV6tVtzYHAAAAAPgFxm4AgATU6/Wwurqa+K3NX7x4 Ee7v711gAAAAAIA/Y+wGAEjQ+fl5KJVKiQ7emUwm7OzshGaz6QIDAAAAAPwfYzcAQMLircf39/dD LpdLdPSem5sLx8fHbm0OAAAAABCM3QAAA/Pw8DCwW5tfX1+7wAAAAABAqhm7AQAG7OLiIiwuLiY+ em9sbITHx0cXGAAAAABIJWM3AMAQxFuPHxwchNnZ2UQH7/jrHR4ehlar5SIDAAAAAKkyk8lkQnyd np66GqTO7e1tKBaLX17xZ9CBDtDBIDuI38Qul8uJf8s7Ps87/nnO87xxHoAOQAegA9AB6ADS0sHM 539AenR05BMjdeLzTn84FHj+KTrQAToYVgfVarX7B8SkR++lpaVwd3fnQ8V5ADoAHYAOQAegA5j6 DozdiNRhhQ50gA5G1EG89fje3l7itzaPr83NTc/zxnkAOgAdgA5AB6ADmOoOjN2I1GGFDnSADkbc wdPTU9jY2Eh88I4j+v7+fmi32z5knAegA9AB6AB0ADqAqevA2I1IHVboQAfoYEw6iO87Pz+f+Ohd KpXC+fm5DxrnAegAdAA6AB2ADmCqOjB2I1KHFTrQAToYow46nU73z2W5XC7x0XtlZSXc3t76wHEe gA5AB6AD0AHoAKaiA2M3InVYoQMdoIMx7KDZbHafu53JZBIfvbe3t7u3TgfnAegAdAA6AB2ADmCS OzB2I1KHFTrQAToY4w7u7+/D8vLywJ7n3Wq1/AbAeQA6AB2ADkAHoAOYyA6M3YjUYYUOdIAOJqCD +Mztubm5xEfvQqEQqtVq9/bp6MB5gA50ADoAHYAOQAcwSR0YuxGpwwod6AAdTEgH8dbmlUql+63s pEfvUqkUrq6u/GbQgfMAHegAHegAHegAdAA6gInpwNiNSB1W6EAH6GDCOnh8fAwbGxsDeZ73q1ev wt3dnd8UOnAeoAMdoAMdoAMdoAMdoAMdoANjN4gUdAA6GIzLy8uwuLiY+OD9efSOozo6AB2ADkAH OkAHOkAHOkAHxm4QKegAdDAQJycn3WdvJz14x9ulx9umx9unowPQAegAdAA6AB2ADsaNsRuROqzQ gQ7QwRR00Gq1wtbW1kBubZ7L5cLh4WHodDp+s+gAdAA6AB2ADkAHoIOxYexGpA4rdKADdDBFHdRq tbC6ujqQW5uXy+VwdnZm9NYB6AB0ADoAHYAOQAdjwdiNSB1W6EAH6GAKOxjk87xfvHgRbm5u/MbR AegAdAA6AB2ADkAHI2XsRqQOK3SgA3QwpR3Eb2AfHx8P5Hne8RVvm/709OQ3kA5AB6AD0AHoAHQA OhiJmdevX4f4+vjxo0+M1KnX66FarX55xZ9BBzpAB9PWQbvdDpVKZSDP885ms2FnZ8forQPQAegA dAA6AB2ADoZuxscEAJAO8Xnem5ubAxm9c7lc9w+8nucNAAAAAAyLsRsAIGUeHh7Cy5cvB3Jr81Kp ZPQGAAAAAIbC2A0AkFLv378f2PO8FxcXw/39vYsMAAAAAAyMsRsAIMXiN7BPTk5CPp8fyOj96tUr ozcAAAAAMBDGbgAAQqPRCFtbWwN5nnf8NeOv/fT05EIDAAAAAIkxdgMA8EWtVgurq6sD+ZZ3NpsN e3t7odlsutAAAAAAQN+M3QAA/MTFxUX3uduDGL3jLdP39/dDu912oQEAAACAnhm7AQD4RXH0np+f H8joXSgUwtHRUWi1Wi40AAAAAPDVjN0AAPyqOEZXKpWQy+UGMnoXi8VQrVZDp9NxsQEAAACAZzN2 AwDwLPFZ23H0np2dHcjoXSqVwvv3743eAAAAAMCzGLsBAPgqtVotrK2thUwmM5DRu1wuh/Pzcxca AAAAAPhVxm4AAHpyf38/0NF7eXk5XF9fu9AAAAAAwM8ydgMA0Jf4Lex4C/JBDN6fR++7uzsXGgAA AAD4kZn4TZz4Oj09dTVIndvb21AsFr+84s+gAx2gAx18vfic7Wq1Gubm5gY2eq+vr4enpycXWweg A9AB6AB0ADoAHXTNfP6Hh0dHRz4xUifeGvWH/xDdrVLRgQ7QgQ7602q1wvHxcSgUCgMZvLPZbNjZ 2QnNZtPF1gHoAHQAOgAdgA4g5R0YuxGpwwod6AAd6CBx7XY7VCqV7jg9iNE7l8t1f32jtw5AB6AD 0AHoAHQA6e3A2I1IHVboQAfoQAcD02g0wt7eXpidnR3o6B3fBx2ADkAHoAPQAegA0tWBsRuROqzQ gQ7QgQ4GLj5re3NzM2QymYGN3gcHB93bqKMD0AHoAHQAOgAdQDo6MHYjUocVOtABOtDB0NRqtYGO 3vl8vvvM8HgbdXQAOgAdgA5AB6ADmO4OjN2I1GGFDnSADnQwdHH0XltbG8jgHV+FQqH751vf9NYB 6AB0ADoAHYAOYHo7MHYjUocVOtABOtDByFxeXobFxcWBjd7FYjFUq9XQ6XRcbB2ADkAHoAPQAegA pqwDYzcidVihAx2gAx2M3MXFxUBH7/hN78PDQ6O3DkAHoAPQAegAdABT1IGxG5E6rNCBDtCBDsZG HL1LpdLARu/4a8dveqMD0AHoAHQAOgAdwOR3YOxGpA4rdKADdKCDsRK/fR0H6UGO3uVyOZydnfmm tw5AB6AD0AHoAHQAE9yBsRuROqzQgQ7QgQ7G0ufRe25ubqCjt2d66wB0ADoAHYAOQAcwmR0YuxGp wwod6AAd6GCstdvtcHx83H3u9qBvb57m0VsHoAPQAegAdAA6gEnrwNiNSB1W6EAH6EAHEyGO3vHP rLlcbqCjd3yPVqulAx3gPNABOtABOtABOtABOtABOjB2g0hBB6ADktNsNkOlUhno6B1vnX54eJiq b3rrAHQAOgAdgA5ABzBpHRi7EanDCh3oAB3oYCLF0Xtvby/Mzs66vbkOQAegA9AB6AB0ACnswNiN SB1W6EAH6EAHE61er4fd3d2Bjt7FYnHqb2+uA9AB6AB0ADoAHcCkdTDz+vXrEF8fP370iZE68R+O x29rfX7Fn0EHOkAHOpjcz3FnZydkMpmB3t785ORkKr/prQPQAegAdAA6AB3ApHUw42MCAGCa1Gq1 8ObNm4E+0ztNtzcHAAAAgHFl7AYAYCrFZ3q/fft2oLc3LxQK4fDwcKpvbw4AAAAA48rYDQDAVBvG M73j7c2N3gAAAAAwXMZuAABSIY7em5ubA32md7x1eqVSCY1GwwUHAAAAgAEzdgMAkCoPDw9hY2Nj YIN3fGWz2e4t1OOt1AEAAACAwTB2AwCQSp8+fQqvXr0a6Ogdb52+s7MTHh8fXXAAAAAASJixGwCA VLu7uwtra2sDvb15/LXfvHlj9AYAAACABBm7AQDg/3N/fz/wZ3rHX3t9fT1cX1+74AAAAADQJ2M3 AAD8QK1WG/joHV/lcjmcnZ2FTqfjogMAAABAD4zdAADwM+Itx+Otx+Nztwc9elerVaM3AAAAAHwl YzcAAPyKer0ednd3Bz56l0qlcHx8HFqtlosOAAAAAM9g7AYAgGdoNBqhUqmEXC430NF7bm4uHBwc hKenJxcdAAAAAH6FsRsAAL5Cs9kcyugdv0ke3ye+HwAAAADwUzOZTCbE1+npqatB6tze3oZisfjl FX8GHegAHeiA52i3293bjhcKhYGO3tlsNmxuboZaraYDcB6ADkAHoAPQAejgB2Y+/0O0o6Mjnxip c319/aN/mBx/Bh3oAB3ogK/xefSOf+Af5Ogd/wXV1dXVgf2XCh2ADkAHoAPQAegAJq0DYzcidVih Ax2gAx2QgE6nE6rVaiiVSgMdveNrZWUl8dFbB6AD0AHoAHQAOoBJ68DYjUgdVuhAB+hAByTo8+i9 sLAw8NF7cXExvHv3TgfgPAAdgA5AB6ADSGUHxm5E6rBCBzpABzpgQC4uLrqD9KBH7/n5+e7AHm+p rgNwHoAOQAegA9ABpKUDYzcidVihAx2gAx0wYJeXl+HFixcDH73n5ubC4eFhaDabOgDnAegAdAA6 AB3A1Hdg7EakDit0oAN0oAOG+HtteXl54KN3LpcLlUolPD096QCcB6AD0AHoAHQAU9uBsRuROqzQ gQ7QgQ4YsoeHh7C2thay2exAR+9MJhN2dnbC/f29DsB5ADoAHYAOQAcwdR0YuxGpwwod6AAd6IAR qdfrYXd3t3v78UF/23t1dTVcXV2FTqejA3AegA5AB6AD0AFMRQfGbkTqsEIHOkAHOmDE2u1297bj 8fbjgx69C4VC97necWjXATgPQAegA9AB6AAmuQNjNyJ1WKEDHaADHTAmWq1WqFaroVQqDXz0jrdQ 39vbC7VaTQfgPAAdgA5AB6ADmMgOjN2I1GGFDnSADnTAmIm3Gn/37l1YXFwc+Ogdn+u9sbER/v3f /10HOA+cB6AD0AHoAHQAE9WBsRuROqzQgQ7QgQ4YY5eXl93nbQ969P7zlw5wHugAHegAHegAHegA HegAHRi7QaSgA9ABJPL7dGVlpftN7GGM3dvb293bqoPzAHQAOtABOtABOtABOjB2g0hBB6AD6Ft8 xna87Xh85vagB+/Z2dmws7MTPn365MLjPAAdgA5AB6AD0MHY/d9o7EakDit0oAN0oAMmUL1eD7u7 u91BehjP9Y63Ur+6uuo+TxycB6AD0AHoAHQAOhgHxm5E6rBCBzpABzpggsVbjR8eHoZ8Pj+U25sv LCyEk5MTtzjHeQA6AB2ADkAHoIORm4kjd3z97//+r0+M1Gk2m90wP7/iz6ADHaADHTCJ4jeuq9Vq KJfLQxm95+bmQqVS0QvOA9AB6AB0ADoAHYzMjI8JAACmy+XlZVhZWenefnzQo3d8dvjW1la4v793 4QEAAAAYKmM3AABMqVqt1n2udy6XG8q3vZeXl8PZ2ZnnegMAAAAwFMZuAACYco1Go3vL8UKhMJTR u1QqhdPTU7d4AwAAAGCgjN0AwP9r7w5hIt/aw4+vQCBGIGiCGMGbIBAIkiIQCAQCQRoESUfQhCYI kpIUQVLENAgEgiYIBAJBmhEIBIKkpKHJCsQkRSAQCASbIBAjEAgE4vz7nP5ny9737r27LMzMb+bz SX5NNunN7DLzfQ+7D+ccoEc07/UeHR1tydA7dpSvra2lh4cHX3wAAAAA3p1hNwAA9KDPnz+37F7v eI25ublUr9d94QEAAAB4N4bdAADQw+Je79h9XSqVWrLbe2pqKu3v76enpydffAAAAAB+iWE3AACQ jxrf3d1Nw8PDLRl6Dw0NpWq1mu7u7nzxAQAAAHgTw24AAOAbtVotTU9Pt2ToHU8cp35+fp7vFAcA AACAH2XYDQAA/K6rq6u0vLyc+vv7WzL0HhkZSXt7e+nx8dEXHwAAAIA/ZdgNAAD8oTjifGNjI5XL 5ZYMvWO4vrKyki4vL33xAQAAAPguw24AAOCHPD8/5yPOR0dHW3bEeRynfnR05IhzAAAAAP6KYTcA APDTPn/+nCqVSurr62vJ0Dt2lcfu8ru7O198AAAAADLDbgAA4M3u7+/T+vp6KpVKLdvtPTc3l05O TvJOcwAAAAB616fYiRHPwcGBrwY9p16vp+Hh4a9P/Bp0oAN0oAN08PMdPD09pb29vTQ2NtayoffQ 0FCqVqvp9vbWG4j1AHQAOgAdgA6gBzv41PyHot3dXe8YPSeO33z9D6bxa9CBDtCBDtDB2zuIu7Vj 13Xctd2qoXf88O78/Hw6Pz93tzfWA9AB6AB0ADqAHurAsBuRWqzQgQ7QgQ7gQzq4vr5Oi4uLqb+/ v2WD77jbe3t7Oz0+PnpTsR6ADkAHoAPQAXR5B4bdiNRihQ50gA50AB/awcPDQx5ADw4OtmzoHQP2 SqWS/xx2e2M9AB2ADkAHoAPozg4MuxGpxQod6AAd6ABa0kEMnY+OjtLs7GxLd3vHPeIxbL+/v/dG Yz0AHYAOQAegA+iiDgy7EanFCh3oAB3oAFreQez2XllZSaVSqaV3e8ex6u72xnoAOgAdgA5AB9Ad HRh2I1KLFTrQATrQAbStg6enp1Sr1dLU1FTLht7xjI+Pp/39/fz6YD0AHYAOQAegAyhmB4bdiNRi hQ50gA50AB3RQey4jp3XrdztPTAwkFZXV1O9XrfbG+sB6AB0ADoAHUDBOjDsRqQWK3SgA3SgA+io Dh4fH/PfT0ZGRlq623tiYiLv9o7XRwfWA3SgA3SgA3SgA3SgA3Rg2A0iBR2ADkAHb3Z6epoWFhby fdutGnr39/enSqWSvwZ2e+sAdKADdKADdKADdKADdGDYDSIFHYAOQAdvdn9/nzY2NvKx463c7R27 yzc3N1Oj0fAh0QHoAHQAOgAdgA46jGE3IrVYoQMdoAMdQGE6eH5+ToeHh2lycrKlQ+/YWT4/P59O Tk58WHQAOgAdgA5AB6CDDmHYjUgtVuhAB+hAB1DIDq6vr9Pa2loqlUotHXyXy+W8y/z29tYHRweg A9AB6AB0ADpoI8NuRGqxQgc6QAc6gEJ38PT0lHd7T01NtXy39+zsbDo6Oso7ztEB6AB0ADoAHYAO WsuwG5FarNCBDtCBDqBrOri6ukorKyst3+09ODiYd5nH66MD0AHoAHQAOgAdtIZhNyK1WKEDHaAD HUDXdfD4+Jj29/fTxMRES4fe8YyPj6e9vb38e0AHoAPQAegAdAA6+DiG3YjUYoUOdIAOdABd3UH8 WSqVSst3e8frzc/Pp9PT0/Ty8uJDpgPQAegAdAA6AB28s08x5I7ny5cv3jF6Tuy2iTCbj9036EAH 6EAH6KB7O4g/0/b2dhodHW35bu+hoaF8zPnNzY0Pmw5AB6AD0AHoAHTwTj55mwAAgF5Tr9fT0tJS y3d7xzM5OZmPWPcPJQAAAAC/xrAbAADoWQ8PD/mkq7hnu9VD7/7+/jQ7O5tOTk7S8/OzNwMAAADg Jxl2AwAA/I+Li4u827uvr69tx5xfXV15IwAAAAB+kGE3AADAK41GI+/2HhkZafnQO57YZb63t+eY cwAAAIA/YdgNAADwHXG398rKShoYGGj50Dt2mMcx50dHR+nl5cWbAQAAAPAbht0AAAB/4unpKe3v 76fJycm27PYul8tpY2MjD98BAAAA+F+G3QAAAD/h5uYmra+v53u22zH4Hhsby8es39/fezMAAACA nmbYDQAA8AbPz8/p5OQkzc/Pp/7+/rYMvqenp1OtVnPMOQAAANCTDLsBAAB+Ueyy3traSuPj420Z eg8ODqbV1dV0fn5u8A0AAAD0DMNuAACAd3R1dZUHzwMDA20ZfI+Ojqbt7e10d3fnzQAAAAC6mmE3 AADAB4hjzo+Pj1OlUkmlUqltx5zv7e2lx8dHbwgAAADQdQy7AQAAPtjDw0PebT05OdmWoXcM2+Nu 8aOjozyEBwAAAOgGht0AAAAtdHNzk9bW1tLQ0FBbBt9xvPry8rL7vQEAAIDC+9T8B4/d3V1fDXrO 58+fv/mHv/g16EAH6EAH6EAHrRA7rGPgvLS0lPr6+toy+B4eHk7VajVdX18bfOsAdAA6AB2ADqBw HRh2I1KLFTrQATrQAeigzRqNRr5be2Zmpm2D77GxsXzU+v39vQ50gPVAB+hAB+hAB+hAB2DYDSIF HYAOQAf8nLu7u7S+vp7K5XJbht4xbJ+enk77+/s9N/jWAegAdAA6AB1AsTow7EakFit0oAN0oAPQ QQeKY8Xr9Xq+X7u/v79tg+/YbX54eNgTg28dgA5AB6AD0AEUqwPDbkRqsUIHOkAHOgAddLjHx8c8 cI4d1+065jyeeP2Dg4N87LoOwHoAOgAdgA5AB+1m2I1ILVboQAfoQAeggwKJY863trbS6Oho24be MXCfnZ1NtVotPT8/6wCsB6AD0AHoAHTQFobdiNRihQ50gA50ADooqKurq7S2tpZKpVLbBt8DAwNp aWkpnZ6eFn7wrQPQAegAdAA6gGJ1YNiNSC1W6EAH6EAHoIOCi/u9T05O0vz8fFuPOY+he6VSSUdH R4UcfOsAdAA6AB2ADqBYHRh2I1KLFTrQATrQAeigi8R92vv7+/mY8XYOvvv7+/OO73q9rgOwHoAO QAegA9DBhzDsRqQWK3SgA3SgA9BBl7q/v0/b29ttvd87nnK5nNbX19PFxUXeha4DsB6ADkAHoAPQ wXsw7EakFit0oAN0oAPQQQ+IHdbVajUNDw+3dfA9ODiYVlZW0vn5uQ7AegA6AB2ADkAHv8SwG5Fa rNCBDtCBDkAHPSYGzYuLi3nw3M7BdwzeNzY28uetE3Z86wB0ADoAHYAOoFgdGHYjUosVOtABOtAB 6KCHnZycpIWFhTQwMND2o87X1tbaetS5DkAHoAPQAegAitWBYTcitVihAx2gAx2ADkhPT0+pVqul mZmZ1NfX19bB98jISD7q/PLysqWDbx2ADkAHoAPQARSrA8NuRGqxQgc6QAc6AB3wjYeHh7S/v58m JyfbOvRu3vG9urqaTk9PP3zwrQPQAegAdAA6gGJ1YNiNSC1W6EAH6EAHoAO+6+bmJm1ubqbR0dG2 D76HhoZSpVJJZ2dnHzL41gHoAHQAOgAdQLE6MOxGpBYrdKADdKAD0AE/pJMG33HHdxx1Hnd8Pz8/ 6wCsB6AD0AHoAHqwg08x5I7ny5cv3jF6zuPjYw6z+cSvQQc6QAc6QAc64M/d3t7mwff4+HhH7Ph+ jzu+dQA6AB2ADkAHUKwOPnmbAAAA+BXNwffY2FhH3PEdg+/4S/h77fgGAAAAOpNhNwAAAO/m6uoq ra+vd8SO71KplObn59PJyYldGAAAANCFDLsBAAD4EDH43tjY6Ig7vvv7+9P09HTa399Pd3d33hwA AADoAobdAAAAfLh6vZ4H3yMjI20ffMcTg++trS2DbwAAACgww24AAABa6vLyMq2traVyudwRg+/Y eb6zs5N/Xy8vL94gAAAAKAjDbgAAANrm8+fPHTf4jjvHz87ODL4BAACgwxl2AwAA0BFOT0/T8vJy Ghwc7IjBdwzgl5aW0vHxcXp+fvYGAQAAQIcx7AYAAKDjXFxc5MH3wMBARwy+S6VSmpmZSYeHh6nR aHiDAAAAoAMYdgMAANCx4ijxOFJ8dXW1Ywbf8UxNTX295xsAAABoD8NuAAAACiGOEo87vldWVtLw 8HDHDL7Hxsbc8w0AAABtYNgNAABAIcXgu1qtdtTge2hoKN/zHYNv93wDAADAxzLsBgAAoPBubm7y 7urx8fGOGXz39/en6enpfM/3/f29NwkAAADemWE3AAAAXeX6+jrfpx3Hi/f19XXE4Dt+HzMzM/n3 Fb8/AAAA4Nd9av7Fe3d311eDnhPHHr7+B6j4NehAB+hAB+hAB3SPu7u7/Pfdubm5vNO6U3Z9T01N pe3t7XR1deVNwnoAOgAdgA5AB29k2I1ILVboQAfoQAegA3rC4+NjOjo6SpVKJZVKpY4ZfJfL5XzP d/ze3PON9QB0ADoAHYAOfpxhNyK1WKEDHaADHYAO6DkvLy/p7Owsra2t5WFzpwy+Ywgfx51vbW3Z 9Y31AHQAOgAdgA7+hGE3IrVYoQMdoAMdgA7oeRcXF+nv//7vO2bo3Xzi3vHV1dV0fHycd6aD9QB0 ADoAHYAO/o9hNyK1WKEDHaADHYAO4Hc6+Mtf/pL6+vo6atd3HMG+t7eXrq+v8+50sB6ADkAHoAPo 5Q4MuxGpxQod6AAd6AB0AN/p4P7+Pu3s7KTp6emOGnw3d31vbm7m36e7vrEegA5AB6AD6MUODLsR qcUKHegAHegAdAA/0EEMvg8PD9PS0lLeZd1Jg+/+/v78+6rVavn3CdYD0AHoAHQAvdCBYTcitVih Ax2gAx2ADuAnO3h6ekqnp6dpZWUlDQ0Nddxd3+Pj43lH+s3NjePOsR6ADkAHoAPo2g4MuxGpxQod 6AAd6AB0AL/YQb1eT1tbW2l0dLTjBt/Nu76Pjo7s+sZ6ADoAHYAOoKs6MOxGpBYrdKADdKAD0AG8 Ywd3d3fp4OAgzc7OpoGBgY4bfk9MTKSNjY3854sd6mA9AB2ADkAHUNQODLsRqcUKHegAHegAdAAf 1MHz83PeUR33aQ8PD3fc4Dvu+p6Zmcm70i8vLx15jvUAdAA6AB1AoTow7EakFit0oAN0oAPQAbSo g7hDu1qtpqmpqTxo7rThdwzkV1dX0/HxsV3fOrAeoAMdoAMdoAMdoAPDbhAp6AB0ADoAHfy1GCYf Hh6mhYWFjjzuvK+vLx95vr6+nk5PT/MudXQAOgAdgA5AB53EsBuRWqzQgQ7QgQ5AB9DmDmLwHQPl GCwPDQ113OC7eeR5pVLJA/q4lxwdgA5AB6AD0EG7GXYjUosVOtABOtAB6AA6qIO4Nzvuz97Z2UmT k5MdOfiOZ2RkJC0vL6darZYajYYPkA5AB6AD0AHooOUMuxGpxQod6AAd6AB0AB3cQeyijt3US0tL HXncefMZHx/P/7ZwfX2dB/boAHQAOgAdgA4+mmE3IrVYoQMdoAMdgA6gIB3Evdnn5+epWq2mqamp fK92Jw6+4yj2GM4fHR2561sHoAPQAegAdPBhPsWQO54vX754x+g5j4+POczmE78GHegAHegAHegA HRSlg9vb27S3t5cWFhbS4OBgRw6+YyAfx7FvbGzk49nt+tYB6AB0ADoAHbyXT94mAAAAKL4YIp+c nKTV1dU0MTHRsced9/f3p/n5+XwnueE3AAAAv8KwGwAAALpQ3PUdJ7nFru8YMHfq8DvuIa9UKnmH uvu+AQAA+BmG3QAAANDl4t7ss7OzfNf3+Ph4Rw+/m/d9Hx4e5oE9AAAAfI9hNwAAAPSYp6enfOR5 J9/13XxGRkbS8vJyqtVqqdFoePMAAAD4yrAbAAAAelwcH761tZVGR0dTX19fRw+/x8bG0sbGRjo9 PU2Pj4/ePAAAgB5m2A0AAAB89fDwkI6Pj9PqgIuOqwAAIVNJREFU6moaHh7u6MF3DOYnJyfT5uZm +vz5cz6uHQAAgN5h2A0AAAB8V71ez8Pk6enpjr7rO574/c3MzORd6hcXF4bfAAAAXc6wGwAAAPgh cdf3+fl5qlaraWpqquOPPI/hdwzp7fwGAADoTobdAAAAwJs0Go20t7eXFhYW0uDgYEcPvuMplUpp bm4u7e/v53vKX15evIkAAAAFZtgNAAAA/LIYHF9eXuYjxOMo8U4/8jyeoaGhtLS0lIffdn4DAAAU j2E3AAAA8O5icBxHnscR4pOTk4UYfv/2zm87vwEAADqbYTcAAADw4ZrD76Lc9x3PwMBAPvZ8d3fX secAAAAdyLAbAAAAaLnHx8dUq9UKc9/362PPDw8P093dnTcRAACgzT41/8IWP6UMvSbuZHv9Dxfx a9CBDtCBDtCBDtCBDlqvXq+nnZ2dvJM6dlQXYfg9MjKSlpeX8++7W4491wHoAHQAOoAidWDYjUgt VuhAB+hAB6AD0EFHiaFxfP3jvu/p6elC3Pf9+tjzGH5fXV0VcvitA9AB6AB0AEXqwLAbkVqs0IEO 0IEOQAegg4722/u+izL8jt/n7Oxs2traSqenp+nh4UEHYD0AHYAOQAfvyLAbkVqs0IEO0IEOQAeg g0J5enrKw+P19fU0MTGR+vr6CjH8jmd4eDjf+x33ld/f3+sArAegA9AB6OAXGHYjUosVOtABOtAB 6AB0UGiNRiMdHx+nlZWVVC6XCzP4jmdoaOjr0ec3NzdtP/pcB6AD0AHoAIrUgWE3IrVYoQMdoAMd gA5AB10ljguP4ffi4mIhh98LCwtpf38/3d3d6QCsB6AD0AHo4A8YdiNSixU60AE60AHoAHTQ1eK4 8IODg0IOv+Pe7+np6Xzv98XFRb6/XAdgPQAdgA5AB//LsBuRWqzQgQ7QgQ5AB6CDnnJ9fZ329vbS 2tpavvO7SMPvUqmUZmZm8u89dq/HEe46AOsB6AB0AL3agWE3IrVYoQMdoAMdgA5ABz0tjj0/OTnJ d34PDw8Xavgdz9jYWKpUKnmA/6v3fusAdAA6AB1AkTow7EakFit0oAN0oAPQAeiAV2L4fXh4mAfI RTv2vHn0+dTUVN79fXR09FN3f+sAdAA6AB1AkTow7EakFit0oAN0oAPQAeiAPxC7pff39wt553fz GR0dzTvXa7Vaur29/e7ubx2ADkAHoAMoUgeG3YjUYoUOdIAOdAA6AB3wE+LO7xgar6+vp/Hx8dTX 11e44ffAwECan5/PR5/HZ/35+VkHYD0AHYAOoHAdGHYjUosVOtABOtAB6AB0wC+IY8+Pj4/T6upq 3kFdxJ3fcfT59PR0+ru/+zsdYD2wHoAOQAdQmA4MuxGpxQod6AAd6AB0ADrgHcUd2WdnZ2lzczPf nR2D5CIOwOP527/921StVvMwv9FoeHOxHoAOQAegg45i2I1ILVboQAfoQAegA9ABH+jp6Sl/nmJo vLCwUNh7v+MZGxtLlUolH38ex7l/7+5vsB6ADkAHoINWMOxGpBYrdKADdKAD0AHogBaLQXEMjOPo 8xggF/He73gGBwfz8eexiz12s9/f33tzsR6ADkAHoIOWMexGpBYrdKADdKAD0AHogDZr3vu9tLSU 7/0u8tHnIyMjaXFxMf9b09XVVd7ZDtYD0AHoAHTwET7FXzzi+fLli3eMnvP4+JjDbD7xa9CBDtCB DtCBDtCBDmi35+fnr0efF/3e7/i9j4+P50G+48+xHoAOQAegg/f0ydsEAAAA0Nlid3S9Xs/D4rj3 O44PL+rwuzkAj+PPNzY2Uq1Wc/w5AADwJobdAAAAAAV0d3eXjz4v+r3fzadUKqW5ubm0s7OTTk5O UqPR8CYDAAB/yLAbAAAAoAs0jz7f3NzMu6aLvvu7ef937GSPK/jOzs7ynxEAAKDJsBsAAACgS93e 3qbDw8O0uLiYB8dFH37H8eeTk5P5/u/4c11eXhqAAwBADzPsBgAAAOgRDw8P6fT0NK2vr+ehcQyP iz4Aj+PP488Sx7nHse5xvPvLy4s3GwAAeoBhNwAAAECPiqFw7I6OY8Jjt/Tw8HDhh9/xDA0Npfn5 +Xykexx/fnV1ZQAOAABdyLAbAAAAgK9iZ/TR0VGqVqtpamqqK3Z/N3eAz8zM5AF4rVbLf04AAKDY DLsBAAAA+ENx9/fe3l5aXl5OExMTqa+vr2t2gM/NzaW1tbV8vPvNzY0d4AAAUCCG3QAAAAD8lMfH x1Sv19POzk4eFpfL5a4YfsczODiY7wDf2NhIh4eHeQD+/PzsTQcAgA5k2A0AAADAL4tjwWM4HHd/ x+7vbjn+PJ74s8QAPHa27+/vp4uLCzvAAQCgAxh2AwAAAPDunp6e0ufPn/NweHV1NQ0PD3fN8Lv5 jI2NpcXFxbS7u5v/rLHjHQAAaB3DbgAAAABaIobBMRSOI8JnZmbSwMBAVw2/4y7zGOpXKpW0vb2d /6wPDw/eeAAA+CCG3QAAAAC0TQyD4/jzlZWVND093VXHn7++BzyG+5ubm+n8/Dw1Gg1vPAAAvINP zW+647gl6DXxE9av//IZvwYd6AAd6AAd6AAd6AAdtK+D5+fndH19nQ4ODvIAfGpqKu+Y7rYBeLlc zsP9tbW1POy/ubnJf3Z0ADoAHYAOfpxhNyK1WKEDHaADHYAOQAfQ0R3E8ecXFxdpb28vLSwspNHR 0a4cgMeu9vizxTHoW1tb6ezsLN3f3/tg6gB0ADoAHXyHYTcitVihAx2gAx2ADkAHULgO4vjz+P3F 3dgxHI67srtt+P16F/jc3FyqVqvp5OQk3d3dpZeXFx9YHYAOQAfQ8x0YdiNSixU60AE60AHoAHQA XdFBHAMed2LHDvDl5eW8S7pbB+BxD3gc8R5Hvccx6JeXl45B1wHoAHQAPdeBYTcitVihAx2gAx2A DkAH0LUdPD09pXq9ngfg3b4DPJ6RkZE0Pz+fd4HH4D92wKMD0AHoALq1A8NuRGqxQgc6QAc6AB2A DqCnOogBcBwHHkegz87Odv0AfGho6Osu8P39/fy+GoLrAHQAOoBu6MCwG5FarNCBDtCBDkAHoAPo +Q5e3wG+uLiYj0Dv7+/v+iH4zMxM2tjYSLVaLR+F7i5w6wHoAHQARerAsBuRWqzQgQ7QgQ5AB6AD 0MHviCPQLy4uvt4BPj4+nvr6+rp6AB7P2NhYPgp9c3MznZ6epru7u54agusAdAA6gOJ0YNiNSC1W 6EAH6EAHoAPQAejgB8XQN3ZAHx4e5mPBJycnu34HeDyDg4PfHIUePwTQaDR0ANYD0AHooK0MuxGp xQod6AAd6AB0ADoAHfyC5+fndHNzkw4ODtL6+noeCg8MDHT9ADyekZGRvAu8Wq2m4+Pj/HUo+i5w HYAOQAdQnA4MuxGpxQod6AAd6AB0ADoAHXyAGPyenZ3l48AXFhby7uheGIA3h+Bx9PvOzk46OTkp 1BBcB6AD0AEUpwPDbkRqsUIHOkAHOgAdgA5ABy3y8PCQv67xb3FLS0tpdHS0J45BjyfuO48/79zc XNrY2Mg7wW9vbztuCK4D0AHoAIrTgWE3IrVYoQMdoAMdgA5AB6CDNmoeg350dJSPA5+dnU3lcrln doHHke8TExN5+B//Rhm74e/v73UA1gPQAejgTxl2I1KLFTrQATrQAegAdAA66EAx8D09PU1bW1v5 Xuzh4eG8O7pXhuCx431ycjIPweM49Oad4PHDAToA6wHoAHQQDLsRqcUKHegAHegAdAA6AB0URKPR SBcXF2l/fz8PgWNHdK8cg958SqVSGh8fzz8AEDvhYwh+fX2dnp6edADWA9AB9FgHht2I1GKFDnSA DnQAOgAdgA4KLu6+Pjk5ycPfGAL30jHor5+4E3xhYSF/Hfb29vIPBvzsEFwHoAPQARSnA8NuRGqx Qgc6QAc6AB2ADkAHXSh2gZ+fn+cjwJeXl9P09HQaGhrquQF4HP0ew/+5ubm0traWDg8P82f78fFR B2A9AB1AwTv4FEPueL58+eIdo+fEX2oizObzvb/kgA5AB6AD0AHogG7x8PCQh+Db29tpcXExH4Xe S3eBv35i+D8zM5NWVlby0fBnZ2fpv//7v9N//ud/6gDrgfUAHegAHRSgg0/eJgAAAAAg7r2Oo9A3 NzfzLujh4eGeHYLHveBjY2Nfd4PHZqH4AYHYLQ8AQOcw7AYAAAAAflcMd+Pe69j1HLuf4yj0wcHB nhyAN5/4809OTqalpaU8BI/d4HFn+svLiw8MAECLGXYDAAAAAD8lhrunp6f5KPSFhYU0Pj7es7vA m09/f3/eDR5fj42NjXw3eL1eT09PTz4wAAAfxLAbAAAAAPhlsbM5huBxFHoMwWPnc9wHHkPgXh6C v94Nvry8nL82sRv87u7OhwYA4BcZdgMAAAAAHyZ2Nsd9182j0GdnZ1O5XO75Afjru8ErlUreDX5w cJAuLy/T4+OjDw4AwA8w7AYAAAAAWi6G4HHMd61WS+vr62l+fj4NDw/3/HHozWdgYCDvjI9B+Obm 5tdj0Z+fn314AAD+P8NuAAAAAKBjxHHoV1dX6ejoKFWr1TzsHR0ddRz6q2doaCgfix5fm62trXR8 fJy/ZnaEAwC9xrAbAAAAAOh4saP5+vo6nZ6e5nuvFxcX0/j4eN4BbQD+f0/sjp+ens53pjfvB7+5 ubEjHADoSobdAAAAAECh3d3dpZOTk2+G4I5D/+tnZGQkzc3NpdXV1bS7u5u/Zre3t3k3PQBAERl2 AwAAAABdJwa4MciNnc37+/tpZWUlzc7OpnK5bPD9nUF4c0d43BEex8jHHeEPDw8+TABAxzLsBgAA AAB6ytPTUx7k1mq1tL6+nubn5/Px33aD//4T96WPjY3lO8I3NjbyDw+cn5+nRqPhwwQAtJVhNwAA AABA+t/d4FdXV3lXc7VazcPd0dHRPOw19P79J+5Mj2PjFxYW8g8O7O3t5XvV3RMOALSCYTcAAAAA wJ+I47xjN3MMc5u7wd0N/mPD8MnJyXw8+tbWVjo+Pk7X19cG4QDAu/jU/KZjd3fXV4Oe8/nz52++ +Y5fgw50gA50gA50gA50gA50gA5+poMY3sYQd3t7Ow91YwhuN/gfP/FDAnF0fNwTHvepx9eueU+4 49GtB6AD0MGPMuxGpBYrdKADdKAD0AHoAHQAH9BB7AaP4W0McWNX89zcXL772iD8z59SqZS/VvE1 W1tby/9+fXJyko+ZjzvXsR6ADkAHwbAbkVqs0IEO0IEOQAegA9ABtLiDGITH3dbx77IxzJ2dnc07 nR2L/mPP4OBgmpiYyHeFb2xspP39/XR2duaucOsB6AB6rAPDbkRqsUIHOkAHOgAdgA5AB9AhHby8 vKTb29s8uI2jveOI7xiEl8tlQ+6feIaGhvJd4TEMr1ar+d+/4728u7szDLcegA6gizow7EakFit0 oAN0oAPQAegAdAAF6CCO7477weM47/j33OXl5TQzM5MH4XaEv20YXqlU8s7wnZ2dfO96HJP++Pio A+sB6ACSYTeIFHQAOgAdgA5AB6CDFmg0Guny8jIPbGNHeAzC45jvuPvacPvnn4GBgTQ+Pp53hq+v r6e9vb187HyvHJNuPQAdQFE6MOxGpBYrdKADdKAD0AHoAHQAXdxB3A9+fn6eDg8P8yB8aWkpD3Jj oGuw/T47w+PO8PgaxxH03TAMtx6ADqAoHRh2I1KLFTrQATrQAegAdAA6gB7tII7srtfreRC+ubmZ FhcX8xC3v7/fUPsXnjhafmxsLO8MX1tby8ekHx0d5c9TEXaHWw9AB1CUDgy7EanFCh3oAB3oAHQA OgAdgA7+SuwIj0F4DGljR/jKykq+I3xkZMQd4e+4O3x+fj4PxJtHpce97HE/uw7AegA6+HOG3YjU YoUOdIAOdAA6AB2ADkAHPy2O7I6vT/zbcgzCZ2dn0+joqF3hH3hUetzJHnezx458HYD1AHRg2I1I LVboQAegA9AB6AB0ADp4R3FEdwxkz87O8vHd6+vreRAex3oPDg4aZL/TE3euDw8Pp6mpqbS8vJyP oT84OMh3h//qUek6AB1AUTow7EakFit0oAN0oAPQAegAdAA6aJlGo5GH4bFLOQa0sXM5djAbhL// UyqV0sTERJqens73sTd3iMdAPHbmf2+HuA5AB1CUDgy7EanFCh3oAB3oAHQAOgAdgA46QtxV3bwn fGtrK+9Ybt4Tbnj9cTvEYyAeX+f4esf97P/6r/+qA6wH1gMw7AaRgg5AB6AD0AHoAHTAe3h5eUl3 d3f5PTk8PMy7lJu7wuN+a4Prj3v+5m/+Jo2Pj6f5+fl8LP3e3l6q1Wr5vXh4ePDhxHoAOmgbw25E arFCBzpABzoAHYAOQAegg8KLXeExDL+4uMiD2LgvfGVlJe9YLpfLqa+vz+D6g5742sb94fGDB3Nz c2lpaSlVq9U8FD85OckdxbHp8QMLYD0AHbwnw25EarFCBzpABzoAHYAOQAegg673emf4wcFB3hke Q9nZ2dk0Ojqa+vv7Da5bNBSfmppKCwsLeZd43CEex9bHPe7x/jw/P/uwYj0AHfwww25EarFCBzpA BzoAHYAOQAegA/5HHMkdd4bHzvDXd4bbGd76e8Tj2PT42i8uLn49Ov3s7Czd3Nw4Oh3rAejgq08x 5I7ny5cv3jF6zuPjYw6z+cSvQQc6QAc6QAc6QAc6QAc6QAc64Lde7wyP3civ7wwfHBw0pG7xEzvx x8bGvg7E19bW8vsSP6hwfn6ed4rH0fZgPYDu7uCTtwkAAAAAAH5NHL8d91LHMCAGrtvb22l1dTUf kx4DcbvD2390evxwQtzjHu/N4eFh3ikeQ/FGo+EDDFBQht0AAAAAANACsTs8BuIxZI1hawxdY/jq 3vDOeOIHEuL49Pn5+XyEfbVa/Xp8ehxv705xgM5j2A0AAAAAAB3i/v4+XVxcfL03PI7ojqO648ju UqlkKN0Bz9DQUB6KT09P5/enORSP9yx29scPNBiKA7SGYTcAAAAAABTEw8ND3mUcu43jjur19fV8 PHcMXuO4bsPozrpXPHbsx3sT71Eca7+zs5N39ce94ldXV+6BBvhFht0AAAAAANBFYiB+fX2djo6O 8nA1dh4vLS3le6tjV7JBdOfdKx5HqE9MTKSFhYV8tP3m5mb+YYbmveKOUAf4fYbdAAAAAADQY5o7 xGMgHkdwr62t5buq43juGLzGANYguvOPUI+d/XHc/cHBQX4v4xj1m5sbg3GgZxh2AwAAAAAA33h5 ecl3T8fwNIao29vbecfx7Oxs3oE8ODho+Nzhz8DAQD7avjkYj2PUmzvGT09P8+7/+KEHgCIz7AYA AAAAAH5a3Dcdu4hjIH58fJwH4nFk+vLycj6OO+6rdmx6cXaMT05Oprm5uXzk/cbGxjf3i8d7HD/8 8PT05IMPdBTDbgAAAAAA4MPEkdqxizh2E8fwNIbiMRCfmZnJR3LHDmQD52LeMR47/WM4/tt7xuOH IAzGgVYw7AYAAAAAANoqjk2/v79Pl5eXeZd4DE1jeNo8Oj12iff39xs2F+yJ9yyOUn+9azzuGY8f eIgffIjBePOe8TgpAOBnGXYDAAAAAACFELuFY5f4yclJHpZubW3lXeIxSJ2amsqD1dh5bNBc3Cd2 jceO/9j5H3eNx/sbx+PHD0DE/fHN4Xij0RAEYNgNAAAAAAB0l4eHhzwQjZ3DzaPTY0dx3CU+PT2d RkZGHJ/eJU+pVMo/5BA/7FCpVL4Ox+MHIQ4ODvKd4/V6Pd3d3eUj9YHuYtgNAAAAAAD0pDg6+/b2 Nl1cXOTj03d2dtLGxkY+brt5fPrg4KChcpcerR4/+BAD8rW1tXxsfgzH4275+DzE5yJ+aALobJ+a ce/u7vpq0HPiuJPXi1z8GnSgA3SgA3SgA3SgA3SgA3SgA3Sgg9+KwWfsEHaEem8+f/nLX/JwPI5W bw7HY7ZWq9Xy7vGrq6u8e9zx6lgPWsuwG5H6pg0d6AAd6AB0ADoAHYAOQAfv5HtD8dhBHMPS2C3u CPXuf+I9bh6v3txBvrq6+nUHeXw2Ykged9Df39+nl5cX8WA9eAPDbkTqmzZ0oAN0oAPQAegAdAA6 AB20mCPUPb994v2O9z2G4/EZiM9CfCbisxHD8fgBiugxBuSxi/zp6UlI9Px6YNiNSH3Thg50gA50 ADoAHYAOQAeggw4WO3+bQ/HYFRy7g2O3eAxE4+7poaEhw+Iefkql0je7yOOo9fX19Tz7a+4gb95D bhc53bYeGHYjUt+0oQMdoAMdgA5AB6AD0AHooAvEEeo3Nzf5PYvB+P7+fh6Mr6yspIWFhTwIHRsb y8NRQ+Lefvr7+/OAvLmTPO6ej53kzaPWm4Py5m5yO8mtB4bdIFLQAegAdAA6AB2ADkAHdITn5+c8 wIz7xY+OjtLe3t5fDcZHRkbyQLSvr8+A2POHx63HTvL4/MQd9XH6wOnp6dfd5PFDGFgPPophNyL1 TRs60AE60AHoAHQAOgAdgA74Q41GIw8u4/NQq9XS9vZ2vk+6UqnkoWcMP2O3sGGw5892k8fpAq93 k6+trX2zmzwG5a/vJo8fzMB68D2G3YjUN23oQAfoQAegA9AB6AB0ADrgXcR90DGgjMF47OyNwXjz OPU4Ijvuk24Ox2PwaUDu+dEn7qaPz0zcUx+fofhBixiWV6vVrzvK4/MW/5tlV3nvrAeG3YjUN23o QAfoQAegA9AB6AB0ADqgbeIu6OaR6rGrN3b3xvAyBuTLy8t5B/DU1FQ+Vt19456P2FUex/i/3lV+ c3NjV3ky7AaRgg5AB6AD0AHoAHQAOoB31bxvPAaS8fls3jkex6rHADPukY7dvzHcHBgYMOz1vNuu 8vihixiWxwkF8YMYr3eVx+cwPo/NJz6f9/f3+bQD68HHMezGN22+aUMHOkAHOgAdgA5AB6AD0AFd Le4cfz0cj128ce947OyNAfnMzEwaHx9P5XI59fX1GfB63v2JH7yIgXl8zmJgvrCwkD976+vreXd5 HPcfn8uzs7OO2V1u2A2+aQMdgA5AB6AD0AHoAHQABfNf//Vf33TwL//yL3k4HoPJGFDGoDIGlnG0 ut3jnlY88YMYr4fl8QMascM8Po8rKyt5YB6f0RiYx3N+fp6urq7ywDx+2KNb1wPDbnzT5ps2dKAD dKAD0AHoAHQAOgAdwC928PDwkG5vb/P/7/HxcT5aPQaQMYhsHq8eQ8rR0dE8tLSD3NPOI9mbQ/N4 KpVK/ozGVQDxmY1j2WNg/m//9m/f/Lf/8R//0XGtGnZjsfJNGzrQATrQAegAdAA6AB2ADqBNHcS9 zrEDN3bi1mq1PGiMe6BjSB5DyBhGTkxM5AHl4OCgga2n7U9/f3/+PMYzNjb2dWAe95jHsLx5j/nr Y9nr9XreZf7eR7MbdmOx8k0bOtABOtAB6AB0ADoAHYAOoEAdPD4+5qHhxcVFHiY27yCvVqt5h+7c 3Nw3u8hjOGlI6ynq8eyv7zSPHwp5PTw37MZi5Zs2dKADdKAD0AHoAHQAOgAdQA90EEetN4fk8WeK neQxI4wheezKjSFjDBtjSB7HXRvGegrwGHZjsfJNGzrQATrQATrQAegAdAA6AB2ADv7a09NTHpBf X1/nr8PJyUneYRuzxdd3kseQfGpqKo2MjNhN7mndEz+5EU8cdwC9Ju4EaN4P8N53BIAOQAegA9AB 6AB0ADoAHfS6uJO8uZv8t/eSb2xs5EG5u8k9b34kBgAAAAAAAHSaGJRfXV193VHeHJKvrq7mIfns 7Ky7yQ27AQAAAAAAALpH837yy8vLPCxv3lFuV7lhNwAAAAAAAEDXiiugY1je3Fl+fHyc7yrf2dn5 5q7y17vLy+Vy6uvrM4A27AYAAAAAAAAopjiC/ebm5ptd5a+H5c2d5fEsLCzkgfn4+HjeXV4qlQyx DbsBAAAAAAAAiqnRaOTd5fV6PQ/Mj46O8sB8e3v7m93lMzMzeVg+NjaWh+Xx9MwOcx8TAAAAAAAA gO7TPI69ucv89PQ0D8z39vbywHxtbe3rDvPfG5r39/cbdgMAAAAAAABQTA8PD7+7y3xraysPzavV alpeXs5D80qlkofmk5OTHz8099YAAAAAAAAA8NGenp7y0Dyeq6urPDg/Pz//eqd584j218e0z87O 5uH5yMhIKpfL3x7R7ksKAAAAAAAAQFG8vLzkgblhNwAAAAAAAACFY9gNAAAAAAAAQOEYdgMAAAAA AABQOIbdAAAAAAAAABTOp/8R/yft7u76atBzPn/+nJoNxBO/Bh3oAB3oAB3oAB3oAB3oAB3oAB3o AB3oAB10fgeG3YjUYoUOdIAOdAA6AB2ADkAHoAPQARSuA8NuRGqxQgc6QAc6AB2ADkAHoAPQAegA CteBYTcitVihAx2gAx2ADkAHoAPQAegAdACF68CwG5FarNCBDtCBDkAHoAPQAegAdAA6gMJ1YNiN SC1W6EAH6EAHoAPQAegAdAA6AB1A4Tow7EakFit0oAN0oAPQAegAdAA6AB2ADqBwHRh2I1KLFTrQ ATrQAegAdAA6AB2ADkAHULgODLsRqcUKHegAHegAdAA6AB2ADkAHoAMoXAeG3YjUYoUOdIAOdAA6 AB2ADkAHoAPQARSuA8NuRGqxQgc6QAc6AB2ADkAHoAPQAegACteBYTcitVihAx2gAx2ADkAHoAPQ AegAdACF68CwG5FarNCBDtCBDkAHoAPQAegAdAA6gMJ1YNiNSC1W6EAH6EAHoAPQAegAdAA6AB1A 4Tow7EakFit0oAN0oAPQAegAdAA6AB2ADqBwHRh2I1KLFTrQATrQAegAdAA6AB2ADkAHULgOvg67 /+mf/in/Bt/yXF1dvenF7+7u3vyanfDaNzc3hXvt+O+89v898UMeryONX/uad85rRytFe+3436Si vfZvO3jLYlXEP7fX/pweHh689k9801av19v25/baXvtnn8fHx1/+y8sffV/03q/dfP12/Lm9ttd+ y98Pnp+f2/bnfstrx3/jtb12K/5+8F5/7rdo52vH/x557e567T/6+0HR/9zxvabX/nHxPX2vvvbP /Lupr3lnvPZbZyXtfO1OnxH9WQe9OhszE+ytmeC///u/v+nvB62cT336x3/8x29+k295pqen3/RF 3tzcLPRrLy0tFe6147/z2l67KK8drRTtteN/k4r82v/8z//8pn9QK/qfu1df+/Dw0Gu/+sfR+Maz +fxeB8PDw237c3ttr/2zz1v+ATU+9+VyuS2vnf9i8ouv67W9ditf+60/rNau147/xmt77Z99Li4u vvt90Ue/9lv/EbFdr/3bwajXLv5r/9HfD4r+547vNb32j4vv6b221y7Ka791VtLO1y76jMhrmwn2 wkzwH/7hH/70303bPZ/6fzDbGyRVq8CkAAAAAElFTkSuQmCCUEsDBBQABgAIAAAAIQA7y6cUxgEA AFYCAAAUAAAAZHJzL21lZGlhL2ltYWdlNS53bWZcUb9P21AQ/t5zUkiIZKcFFaqquJXaAQEpCIkV 45gfQ0rUpGrVxbjhQS0lThQnggyoSGwsYUPi72BkYIrKUKlL1X+hI6q8VSK9e83Uk8/33ffse3ff /fw2uIS2x5nt1K5GhY8CGcCwBSBxrLk0vaUgAoyEHA6HGi2KmRE3IQloLidPxK6YoOzVAxM5lILO 52qvpYDXeDhin4AqDAGL8htCP8j5vnfkfEOGq0lGk9IWS3hK6I+8uadAdq47oeasathQsf1GHdpv m40gwq9BwbhYKXfXjj90+csU+QLVpHmwnGWGZ9jBieS5uL87OK1WXNpwXYFb4tiLKg4PIrtSC1VU U/P2dlRbRFpgLFWslKqrwKP3YeTU6+tBHNbc5p4qBwcqRj79fzt5o9JrfGrW6chtdtuhanOvyKdK Vds76rQDEmT8uen1iwWnnFjmpu+Uf88+IzxlOki85GXSX/cJWabLoe8lc/5W0tfMGsUvW3TkzPlF 30v4ccycoBGFJCN9BAllUE4yZAXlpzs0HcvAk2f1DlgPjPS1MKaza71LKvKi0os7qgFc4YyWkcVg ev+QnfOv3wvGP331BbijUob+/y8AAAD//wMAUEsBAi0AFAAGAAgAAAAhAAi+DRUWAQAARwIAABMA AAAAAAAAAAAAAAAAAAAAAFtDb250ZW50X1R5cGVzXS54bWxQSwECLQAUAAYACAAAACEAOP0h/9YA AACUAQAACwAAAAAAAAAAAAAAAABHAQAAX3JlbHMvLnJlbHNQSwECLQAUAAYACAAAACEAhZdcmFMF AABGHwAADgAAAAAAAAAAAAAAAABGAgAAZHJzL2Uyb0RvYy54bWxQSwECLQAUAAYACAAAACEABUCV hd4AAAAxAwAAGQAAAAAAAAAAAAAAAADFBwAAZHJzL19yZWxzL2Uyb0RvYy54bWwucmVsc1BLAQIt ABQABgAIAAAAIQAhr2Fl4AAAAAsBAAAPAAAAAAAAAAAAAAAAANoIAABkcnMvZG93bnJldi54bWxQ SwECLQAUAAYACAAAACEAq0ZUvskBAABWAgAAFAAAAAAAAAAAAAAAAADnCQAAZHJzL21lZGlhL2lt YWdlNC53bWZQSwECLQAUAAYACAAAACEAYSF0UNMBAABYAgAAFAAAAAAAAAAAAAAAAADiCwAAZHJz L21lZGlhL2ltYWdlMy53bWZQSwECLQAUAAYACAAAACEAwBtPM+8BAADSAgAAFAAAAAAAAAAAAAAA AADnDQAAZHJzL21lZGlhL2ltYWdlMi53bWZQSwECLQAKAAAAAAAAACEAbIWwFZihAACYoQAAFAAA AAAAAAAAAAAAAAAIEAAAZHJzL21lZGlhL2ltYWdlMS5wbmdQSwECLQAUAAYACAAAACEAO8unFMYB AABWAgAAFAAAAAAAAAAAAAAAAADSsQAAZHJzL21lZGlhL2ltYWdlNS53bWZQSwUGAAAAAAoACgCE AgAAyrMAAAAA ">
                <o:lock v:ext="edit" aspectratio="t"/>
                <v:group id="Group 6091" o:spid="_x0000_s1027" style="position:absolute;left:329;top:556;width:21254;height:21069"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d/zecMAAADcAAAADwAAAGRycy9kb3ducmV2LnhtbERPTWvCQBC9F/oflil4 azZRLJK6hiBWPEihRpDehuyYBLOzIbtN4r93C4Xe5vE+Z51NphUD9a6xrCCJYhDEpdUNVwrOxcfr CoTzyBpby6TgTg6yzfPTGlNtR/6i4eQrEULYpaig9r5LpXRlTQZdZDviwF1tb9AH2FdS9ziGcNPK eRy/SYMNh4YaO9rWVN5OP0bBfsQxXyS74Xi7bu/fxfLzckxIqdnLlL+D8DT5f/Gf+6DD/MUSfp8J F8jN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V3/N5wwAAANwAAAAP AAAAAAAAAAAAAAAAAKoCAABkcnMvZG93bnJldi54bWxQSwUGAAAAAAQABAD6AAAAmgMAAAAA ">
                  <v:group id="Group 6092" o:spid="_x0000_s1028" style="position:absolute;left:2167;width:19432;height:18944" coordorigin="2409"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Q1tDsIAAADcAAAADwAAAGRycy9kb3ducmV2LnhtbERPTYvCMBC9C/sfwix4 07SKIl2jiLjiQRasguxtaMa22ExKk23rvzfCgrd5vM9ZrntTiZYaV1pWEI8jEMSZ1SXnCi7n79EC hPPIGivLpOBBDtarj8ESE207PlGb+lyEEHYJKii8rxMpXVaQQTe2NXHgbrYx6ANscqkb7EK4qeQk iubSYMmhocCatgVl9/TPKNh32G2m8a493m/bx+959nM9xqTU8LPffIHw1Pu3+N990GH+dA6vZ8IF cvU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GUNbQ7CAAAA3AAAAA8A AAAAAAAAAAAAAAAAqgIAAGRycy9kb3ducmV2LnhtbFBLBQYAAAAABAAEAPoAAACZAwAAAAA= ">
                    <v:shape id="Picture 6093" o:spid="_x0000_s1029" type="#_x0000_t75" style="position:absolute;left:2409;top:4205;width:19475;height:1739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GlEmjDAAAA3AAAAA8AAABkcnMvZG93bnJldi54bWxET0trwkAQvhf8D8sIvdWNKX0QXcWmBLx4 qGnxOmTHJCQ7G7MbTf31bqHgbT6+5yzXo2nFmXpXW1Ywn0UgiAuray4VfOfZ0zsI55E1tpZJwS85 WK8mD0tMtL3wF533vhQhhF2CCirvu0RKV1Rk0M1sRxy4o+0N+gD7UuoeLyHctDKOoldpsObQUGFH aUVFsx+Mgs/Ty4i6+cmG66G55pzG292HUepxOm4WIDyN/i7+d291mP/8Bn/PhAvk6gYAAP//AwBQ SwECLQAUAAYACAAAACEABKs5XgABAADmAQAAEwAAAAAAAAAAAAAAAAAAAAAAW0NvbnRlbnRfVHlw ZXNdLnhtbFBLAQItABQABgAIAAAAIQAIwxik1AAAAJMBAAALAAAAAAAAAAAAAAAAADEBAABfcmVs cy8ucmVsc1BLAQItABQABgAIAAAAIQAzLwWeQQAAADkAAAASAAAAAAAAAAAAAAAAAC4CAABkcnMv cGljdHVyZXhtbC54bWxQSwECLQAUAAYACAAAACEAIaUSaMMAAADcAAAADwAAAAAAAAAAAAAAAACf AgAAZHJzL2Rvd25yZXYueG1sUEsFBgAAAAAEAAQA9wAAAI8DAAAAAA== ">
                      <v:imagedata r:id="rId206" o:title=""/>
                    </v:shape>
                    <v:line id="Line 6094" o:spid="_x0000_s1030" style="position:absolute;visibility:visible;mso-wrap-style:square" from="2457,21585" to="24009,215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DvUBMYAAADcAAAADwAAAGRycy9kb3ducmV2LnhtbESPQUsDMRCF74L/IYzQi9isFUTWpqVI i+3Bg7U/YLoZk9XNZEmy7fbfdw6Ctxnem/e+mS/H0KkTpdxGNvA4rUARN9G27AwcvjYPL6ByQbbY RSYDF8qwXNzezLG28cyfdNoXpySEc40GfCl9rXVuPAXM09gTi/YdU8Aia3LaJjxLeOj0rKqedcCW pcFjT2+emt/9EAxsdu74M1yOH66b3fv3Q1oPK7s2ZnI3rl5BFRrLv/nvemsF/0lo5RmZQC+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g71ATGAAAA3AAAAA8AAAAAAAAA AAAAAAAAoQIAAGRycy9kb3ducmV2LnhtbFBLBQYAAAAABAAEAPkAAACUAwAAAAA= " strokeweight="1pt">
                      <v:stroke startarrow="oval" startarrowwidth="narrow" startarrowlength="short" endarrow="classic" endarrowwidth="narrow"/>
                    </v:line>
                    <v:line id="Line 6095" o:spid="_x0000_s1031" style="position:absolute;flip:y;visibility:visible;mso-wrap-style:square" from="2409,0" to="2409,215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eiBI8QAAADcAAAADwAAAGRycy9kb3ducmV2LnhtbERPTWvCQBC9C/0PyxR6040Vapu6CaUg igha68HjmJ0mS7OzIbs1qb/eFQRv83ifM8t7W4sTtd44VjAeJSCIC6cNlwr23/PhKwgfkDXWjknB P3nIs4fBDFPtOv6i0y6UIoawT1FBFUKTSumLiiz6kWuII/fjWoshwraUusUuhttaPifJi7RoODZU 2NBnRcXv7s8qMNPV6ji2mwMm3fK8n6+3CyNLpZ4e+493EIH6cBff3Esd50/e4PpMvEBm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F6IEjxAAAANwAAAAPAAAAAAAAAAAA AAAAAKECAABkcnMvZG93bnJldi54bWxQSwUGAAAAAAQABAD5AAAAkgMAAAAA " strokeweight="1pt">
                      <v:stroke endarrow="classic" endarrowwidth="narrow"/>
                    </v:line>
                  </v:group>
                  <v:shape id="Picture 6096" o:spid="_x0000_s1032" type="#_x0000_t75" style="position:absolute;top:679;width:2124;height:30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S8ZHXFAAAA3AAAAA8AAABkcnMvZG93bnJldi54bWxEj0FrwzAMhe+D/QejwS6jdVpGGVmcUAqF sUGhXSg9ilhLQmI5xF6a/fvqMOhN4j299ykrZtericbQejawWiagiCtvW64NlN/7xRuoEJEt9p7J wB8FKPLHhwxT6698pOkUayUhHFI00MQ4pFqHqiGHYekHYtF+/OgwyjrW2o54lXDX63WSbLTDlqWh wYF2DVXd6dcZWF/KzQH119C9bGM4n1ef5cRozPPTvH0HFWmOd/P/9YcV/FfBl2dkAp3f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D0vGR1xQAAANwAAAAPAAAAAAAAAAAAAAAA AJ8CAABkcnMvZG93bnJldi54bWxQSwUGAAAAAAQABAD3AAAAkQMAAAAA ">
                    <v:imagedata r:id="rId207" o:title=""/>
                  </v:shape>
                  <v:shape id="Picture 6097" o:spid="_x0000_s1033" type="#_x0000_t75" style="position:absolute;left:5058;top:19208;width:1062;height:201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iD2NHBAAAA3AAAAA8AAABkcnMvZG93bnJldi54bWxET0uLwjAQvi/4H8II3rZpRUSqsSwLFQ8i +AKPQzPblm0mtUm1/nuzsOBtPr7nrLLBNOJOnastK0iiGARxYXXNpYLzKf9cgHAeWWNjmRQ8yUG2 Hn2sMNX2wQe6H30pQgi7FBVU3replK6oyKCLbEscuB/bGfQBdqXUHT5CuGnkNI7n0mDNoaHClr4r Kn6PvVHgrk7eNn0zz3l/2bc73ef9iZSajIevJQhPg3+L/91bHebPEvh7Jlwg1y8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NiD2NHBAAAA3AAAAA8AAAAAAAAAAAAAAAAAnwIA AGRycy9kb3ducmV2LnhtbFBLBQYAAAAABAAEAPcAAACNAwAAAAA= ">
                    <v:imagedata r:id="rId208" o:title=""/>
                  </v:shape>
                  <v:shape id="Picture 6098" o:spid="_x0000_s1034" type="#_x0000_t75" style="position:absolute;left:19858;top:19158;width:826;height:221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ffKGjAAAAA3AAAAA8AAABkcnMvZG93bnJldi54bWxET0uLwjAQvi/4H8II3rapIq5Uo4iw6B59 gNehGdtqMylJVqO/fiMIe5uP7znzZTStuJHzjWUFwywHQVxa3XCl4Hj4/pyC8AFZY2uZFDzIw3LR +5hjoe2dd3Tbh0qkEPYFKqhD6AopfVmTQZ/ZjjhxZ+sMhgRdJbXDewo3rRzl+UQabDg11NjRuqby uv81Cn6a9hBXT+lOl6+NNNMqlsNrVGrQj6sZiEAx/Ivf7q1O88cjeD2TLpCLPw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V98oaMAAAADcAAAADwAAAAAAAAAAAAAAAACfAgAA ZHJzL2Rvd25yZXYueG1sUEsFBgAAAAAEAAQA9wAAAIwDAAAAAA== ">
                    <v:imagedata r:id="rId209" o:title=""/>
                  </v:shape>
                  <v:shape id="Picture 6099" o:spid="_x0000_s1035" type="#_x0000_t75" style="position:absolute;left:767;top:19183;width:1298;height:241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U+xPPFAAAA3AAAAA8AAABkcnMvZG93bnJldi54bWxEj09rwkAQxe9Cv8Myhd7MplaLpK6ipeKf izR60NuQnSah2dmQXWP89q4geJvhvXm/N5NZZyrRUuNKywreoxgEcWZ1ybmCw37ZH4NwHlljZZkU XMnBbPrSm2Ci7YV/qU19LkIIuwQVFN7XiZQuK8igi2xNHLQ/2xj0YW1yqRu8hHBTyUEcf0qDJQdC gTV9F5T9p2cTIG5jtvngR+/5RHZ0XO1Ss2iVenvt5l8gPHX+aX5cr3WoP/yA+zNhAjm9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BVPsTzxQAAANwAAAAPAAAAAAAAAAAAAAAA AJ8CAABkcnMvZG93bnJldi54bWxQSwUGAAAAAAQABAD3AAAAkQMAAAAA ">
                    <v:imagedata r:id="rId210" o:title=""/>
                  </v:shape>
                </v:group>
                <w10:wrap type="square"/>
                <w10:anchorlock/>
              </v:group>
            </w:pict>
          </mc:Fallback>
        </mc:AlternateContent>
      </w:r>
      <w:r w:rsidR="001404AC" w:rsidRPr="00E85058">
        <w:rPr>
          <w:b/>
          <w:lang w:val="fr-FR"/>
        </w:rPr>
        <w:t>Câu 27:</w:t>
      </w:r>
      <w:r w:rsidR="001404AC" w:rsidRPr="00E85058">
        <w:rPr>
          <w:lang w:val="fr-FR"/>
        </w:rPr>
        <w:t xml:space="preserve"> </w:t>
      </w:r>
      <w:r w:rsidR="001404AC">
        <w:rPr>
          <w:lang w:val="fr-FR"/>
        </w:rPr>
        <w:t xml:space="preserve">Số hạt nhân mẹ </w:t>
      </w:r>
      <w:r w:rsidR="001404AC" w:rsidRPr="00441FF7">
        <w:rPr>
          <w:position w:val="-12"/>
          <w:lang w:val="fr-FR"/>
        </w:rPr>
        <w:object w:dxaOrig="415" w:dyaOrig="357">
          <v:shape id="_x0000_i1123" type="#_x0000_t75" style="width:21pt;height:18pt" o:ole="">
            <v:imagedata r:id="rId211" o:title=""/>
          </v:shape>
          <o:OLEObject Type="Embed" ProgID="Equation.DSMT4" ShapeID="_x0000_i1123" DrawAspect="Content" ObjectID="_1676923183" r:id="rId212"/>
        </w:object>
      </w:r>
      <w:r w:rsidR="001404AC">
        <w:rPr>
          <w:lang w:val="fr-FR"/>
        </w:rPr>
        <w:t xml:space="preserve">sau trong hiện tượng phóng xạ giảm theo thời gian được mô tả bằng đồ thị như hình vẽ. Giá trị </w:t>
      </w:r>
      <w:r w:rsidR="001404AC" w:rsidRPr="00E244BB">
        <w:rPr>
          <w:position w:val="-6"/>
          <w:lang w:val="fr-FR"/>
        </w:rPr>
        <w:object w:dxaOrig="196" w:dyaOrig="219">
          <v:shape id="_x0000_i1124" type="#_x0000_t75" style="width:9.75pt;height:11.25pt" o:ole="">
            <v:imagedata r:id="rId213" o:title=""/>
          </v:shape>
          <o:OLEObject Type="Embed" ProgID="Equation.DSMT4" ShapeID="_x0000_i1124" DrawAspect="Content" ObjectID="_1676923184" r:id="rId214"/>
        </w:object>
      </w:r>
      <w:r w:rsidR="001404AC">
        <w:rPr>
          <w:lang w:val="fr-FR"/>
        </w:rPr>
        <w:t xml:space="preserve"> là</w:t>
      </w:r>
    </w:p>
    <w:p w:rsidR="001404AC" w:rsidRDefault="001404AC" w:rsidP="001404AC">
      <w:pPr>
        <w:tabs>
          <w:tab w:val="left" w:pos="284"/>
          <w:tab w:val="left" w:pos="2835"/>
          <w:tab w:val="left" w:pos="5387"/>
          <w:tab w:val="left" w:pos="7920"/>
        </w:tabs>
        <w:ind w:firstLine="142"/>
        <w:jc w:val="both"/>
        <w:rPr>
          <w:lang w:val="fr-FR"/>
        </w:rPr>
      </w:pPr>
      <w:r w:rsidRPr="00E85058">
        <w:rPr>
          <w:b/>
          <w:lang w:val="fr-FR"/>
        </w:rPr>
        <w:tab/>
        <w:t xml:space="preserve">A. </w:t>
      </w:r>
      <w:r>
        <w:rPr>
          <w:lang w:val="fr-FR"/>
        </w:rPr>
        <w:t>chu kì phân rã của hạt nhân.</w:t>
      </w:r>
    </w:p>
    <w:p w:rsidR="001404AC" w:rsidRDefault="001404AC" w:rsidP="001404AC">
      <w:pPr>
        <w:tabs>
          <w:tab w:val="left" w:pos="284"/>
          <w:tab w:val="left" w:pos="2835"/>
          <w:tab w:val="left" w:pos="5387"/>
          <w:tab w:val="left" w:pos="7920"/>
        </w:tabs>
        <w:ind w:firstLine="142"/>
        <w:jc w:val="both"/>
        <w:rPr>
          <w:lang w:val="fr-FR"/>
        </w:rPr>
      </w:pPr>
      <w:r w:rsidRPr="00E85058">
        <w:rPr>
          <w:lang w:val="fr-FR"/>
        </w:rPr>
        <w:tab/>
      </w:r>
      <w:r w:rsidRPr="00E85058">
        <w:rPr>
          <w:b/>
          <w:lang w:val="fr-FR"/>
        </w:rPr>
        <w:t xml:space="preserve">B. </w:t>
      </w:r>
      <w:r>
        <w:rPr>
          <w:lang w:val="fr-FR"/>
        </w:rPr>
        <w:t>chu kì bán rã của hạt nhân.</w:t>
      </w:r>
    </w:p>
    <w:p w:rsidR="001404AC" w:rsidRDefault="001404AC" w:rsidP="001404AC">
      <w:pPr>
        <w:tabs>
          <w:tab w:val="left" w:pos="284"/>
          <w:tab w:val="left" w:pos="2835"/>
          <w:tab w:val="left" w:pos="5387"/>
          <w:tab w:val="left" w:pos="7920"/>
        </w:tabs>
        <w:ind w:firstLine="142"/>
        <w:jc w:val="both"/>
        <w:rPr>
          <w:lang w:val="fr-FR"/>
        </w:rPr>
      </w:pPr>
      <w:r w:rsidRPr="00E85058">
        <w:rPr>
          <w:lang w:val="fr-FR"/>
        </w:rPr>
        <w:tab/>
      </w:r>
      <w:r w:rsidRPr="00E85058">
        <w:rPr>
          <w:b/>
          <w:lang w:val="fr-FR"/>
        </w:rPr>
        <w:t xml:space="preserve">C. </w:t>
      </w:r>
      <w:r>
        <w:rPr>
          <w:lang w:val="fr-FR"/>
        </w:rPr>
        <w:t>thời gian phân rã hoàn toàn của hạt nhân.</w:t>
      </w:r>
    </w:p>
    <w:p w:rsidR="001404AC" w:rsidRPr="00E85058" w:rsidRDefault="001404AC" w:rsidP="001404AC">
      <w:pPr>
        <w:tabs>
          <w:tab w:val="left" w:pos="284"/>
          <w:tab w:val="left" w:pos="2835"/>
          <w:tab w:val="left" w:pos="5387"/>
          <w:tab w:val="left" w:pos="7920"/>
        </w:tabs>
        <w:ind w:firstLine="142"/>
        <w:jc w:val="both"/>
        <w:rPr>
          <w:lang w:val="fr-FR"/>
        </w:rPr>
      </w:pPr>
      <w:r w:rsidRPr="00E85058">
        <w:rPr>
          <w:lang w:val="fr-FR"/>
        </w:rPr>
        <w:tab/>
      </w:r>
      <w:r w:rsidRPr="00E85058">
        <w:rPr>
          <w:b/>
          <w:lang w:val="fr-FR"/>
        </w:rPr>
        <w:t xml:space="preserve">D. </w:t>
      </w:r>
      <w:r>
        <w:rPr>
          <w:lang w:val="fr-FR"/>
        </w:rPr>
        <w:t>hệ số phóng xạ của hạt nhân.</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Câu 28:</w:t>
      </w:r>
      <w:r w:rsidRPr="00E85058">
        <w:rPr>
          <w:lang w:val="it-IT"/>
        </w:rPr>
        <w:t xml:space="preserve"> Cho </w:t>
      </w:r>
      <w:r>
        <w:rPr>
          <w:lang w:val="it-IT"/>
        </w:rPr>
        <w:t xml:space="preserve">phản ứng hạt nhân (phóng xạ) </w:t>
      </w:r>
      <w:r w:rsidRPr="00700AD1">
        <w:rPr>
          <w:position w:val="-6"/>
          <w:lang w:val="it-IT"/>
        </w:rPr>
        <w:object w:dxaOrig="1094" w:dyaOrig="276">
          <v:shape id="_x0000_i1125" type="#_x0000_t75" style="width:54.75pt;height:13.5pt" o:ole="">
            <v:imagedata r:id="rId215" o:title=""/>
          </v:shape>
          <o:OLEObject Type="Embed" ProgID="Equation.DSMT4" ShapeID="_x0000_i1125" DrawAspect="Content" ObjectID="_1676923185" r:id="rId216"/>
        </w:object>
      </w:r>
      <w:r>
        <w:rPr>
          <w:lang w:val="it-IT"/>
        </w:rPr>
        <w:t xml:space="preserve">. Biết năng lượng của phản ứng là </w:t>
      </w:r>
      <w:r w:rsidRPr="00700AD1">
        <w:rPr>
          <w:position w:val="-4"/>
          <w:lang w:val="it-IT"/>
        </w:rPr>
        <w:object w:dxaOrig="380" w:dyaOrig="265">
          <v:shape id="_x0000_i1126" type="#_x0000_t75" style="width:18.75pt;height:13.5pt" o:ole="">
            <v:imagedata r:id="rId217" o:title=""/>
          </v:shape>
          <o:OLEObject Type="Embed" ProgID="Equation.DSMT4" ShapeID="_x0000_i1126" DrawAspect="Content" ObjectID="_1676923186" r:id="rId218"/>
        </w:object>
      </w:r>
      <w:r>
        <w:rPr>
          <w:lang w:val="it-IT"/>
        </w:rPr>
        <w:t xml:space="preserve">, khối lượng của các hạt nhân lần lượt là </w:t>
      </w:r>
      <w:r w:rsidRPr="00700AD1">
        <w:rPr>
          <w:position w:val="-12"/>
          <w:lang w:val="it-IT"/>
        </w:rPr>
        <w:object w:dxaOrig="346" w:dyaOrig="357">
          <v:shape id="_x0000_i1127" type="#_x0000_t75" style="width:17.25pt;height:18pt" o:ole="">
            <v:imagedata r:id="rId219" o:title=""/>
          </v:shape>
          <o:OLEObject Type="Embed" ProgID="Equation.DSMT4" ShapeID="_x0000_i1127" DrawAspect="Content" ObjectID="_1676923187" r:id="rId220"/>
        </w:object>
      </w:r>
      <w:r>
        <w:rPr>
          <w:lang w:val="it-IT"/>
        </w:rPr>
        <w:t xml:space="preserve">, </w:t>
      </w:r>
      <w:r w:rsidRPr="00700AD1">
        <w:rPr>
          <w:position w:val="-12"/>
          <w:lang w:val="it-IT"/>
        </w:rPr>
        <w:object w:dxaOrig="346" w:dyaOrig="357">
          <v:shape id="_x0000_i1128" type="#_x0000_t75" style="width:17.25pt;height:18pt" o:ole="">
            <v:imagedata r:id="rId221" o:title=""/>
          </v:shape>
          <o:OLEObject Type="Embed" ProgID="Equation.DSMT4" ShapeID="_x0000_i1128" DrawAspect="Content" ObjectID="_1676923188" r:id="rId222"/>
        </w:object>
      </w:r>
      <w:r>
        <w:rPr>
          <w:lang w:val="it-IT"/>
        </w:rPr>
        <w:t xml:space="preserve"> và </w:t>
      </w:r>
      <w:r w:rsidRPr="00700AD1">
        <w:rPr>
          <w:position w:val="-12"/>
          <w:lang w:val="it-IT"/>
        </w:rPr>
        <w:object w:dxaOrig="346" w:dyaOrig="357">
          <v:shape id="_x0000_i1129" type="#_x0000_t75" style="width:17.25pt;height:18pt" o:ole="">
            <v:imagedata r:id="rId223" o:title=""/>
          </v:shape>
          <o:OLEObject Type="Embed" ProgID="Equation.DSMT4" ShapeID="_x0000_i1129" DrawAspect="Content" ObjectID="_1676923189" r:id="rId224"/>
        </w:object>
      </w:r>
      <w:r>
        <w:rPr>
          <w:lang w:val="it-IT"/>
        </w:rPr>
        <w:t xml:space="preserve">. Động năng của hạt nhân </w:t>
      </w:r>
      <w:r w:rsidRPr="00700AD1">
        <w:rPr>
          <w:position w:val="-4"/>
          <w:lang w:val="it-IT"/>
        </w:rPr>
        <w:object w:dxaOrig="242" w:dyaOrig="265">
          <v:shape id="_x0000_i1130" type="#_x0000_t75" style="width:12pt;height:13.5pt" o:ole="">
            <v:imagedata r:id="rId225" o:title=""/>
          </v:shape>
          <o:OLEObject Type="Embed" ProgID="Equation.DSMT4" ShapeID="_x0000_i1130" DrawAspect="Content" ObjectID="_1676923190" r:id="rId226"/>
        </w:object>
      </w:r>
      <w:r>
        <w:rPr>
          <w:lang w:val="it-IT"/>
        </w:rPr>
        <w:t xml:space="preserve"> là</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A. </w:t>
      </w:r>
      <w:r w:rsidRPr="00700AD1">
        <w:rPr>
          <w:b/>
          <w:position w:val="-30"/>
          <w:lang w:val="it-IT"/>
        </w:rPr>
        <w:object w:dxaOrig="726" w:dyaOrig="680">
          <v:shape id="_x0000_i1131" type="#_x0000_t75" style="width:36pt;height:33.75pt" o:ole="">
            <v:imagedata r:id="rId227" o:title=""/>
          </v:shape>
          <o:OLEObject Type="Embed" ProgID="Equation.DSMT4" ShapeID="_x0000_i1131" DrawAspect="Content" ObjectID="_1676923191" r:id="rId228"/>
        </w:object>
      </w:r>
      <w:r w:rsidRPr="00E85058">
        <w:rPr>
          <w:lang w:val="it-IT"/>
        </w:rPr>
        <w:t>.</w:t>
      </w:r>
      <w:r w:rsidRPr="00E85058">
        <w:rPr>
          <w:lang w:val="it-IT"/>
        </w:rPr>
        <w:tab/>
      </w:r>
      <w:r w:rsidRPr="00E85058">
        <w:rPr>
          <w:b/>
          <w:lang w:val="it-IT"/>
        </w:rPr>
        <w:t xml:space="preserve">B. </w:t>
      </w:r>
      <w:r w:rsidRPr="00802CF5">
        <w:rPr>
          <w:position w:val="-30"/>
        </w:rPr>
        <w:object w:dxaOrig="1245" w:dyaOrig="675">
          <v:shape id="_x0000_i1132" type="#_x0000_t75" style="width:62.25pt;height:33.75pt" o:ole="">
            <v:imagedata r:id="rId229" o:title=""/>
          </v:shape>
          <o:OLEObject Type="Embed" ProgID="Equation.DSMT4" ShapeID="_x0000_i1132" DrawAspect="Content" ObjectID="_1676923192" r:id="rId230"/>
        </w:object>
      </w:r>
      <w:r>
        <w:rPr>
          <w:lang w:val="it-IT"/>
        </w:rPr>
        <w:t>.</w:t>
      </w:r>
      <w:r w:rsidRPr="00E85058">
        <w:rPr>
          <w:lang w:val="it-IT"/>
        </w:rPr>
        <w:tab/>
      </w:r>
      <w:r w:rsidRPr="00E85058">
        <w:rPr>
          <w:b/>
          <w:lang w:val="it-IT"/>
        </w:rPr>
        <w:t xml:space="preserve">C. </w:t>
      </w:r>
      <w:r w:rsidRPr="00802CF5">
        <w:rPr>
          <w:position w:val="-30"/>
        </w:rPr>
        <w:object w:dxaOrig="1245" w:dyaOrig="675">
          <v:shape id="_x0000_i1133" type="#_x0000_t75" style="width:62.25pt;height:33.75pt" o:ole="">
            <v:imagedata r:id="rId231" o:title=""/>
          </v:shape>
          <o:OLEObject Type="Embed" ProgID="Equation.DSMT4" ShapeID="_x0000_i1133" DrawAspect="Content" ObjectID="_1676923193" r:id="rId232"/>
        </w:object>
      </w:r>
      <w:r>
        <w:rPr>
          <w:lang w:val="it-IT"/>
        </w:rPr>
        <w:t>.</w:t>
      </w:r>
      <w:r w:rsidRPr="00E85058">
        <w:rPr>
          <w:lang w:val="it-IT"/>
        </w:rPr>
        <w:tab/>
      </w:r>
      <w:r w:rsidRPr="00E85058">
        <w:rPr>
          <w:b/>
          <w:lang w:val="it-IT"/>
        </w:rPr>
        <w:t xml:space="preserve">D. </w:t>
      </w:r>
      <w:r w:rsidRPr="00802CF5">
        <w:rPr>
          <w:position w:val="-30"/>
        </w:rPr>
        <w:object w:dxaOrig="1245" w:dyaOrig="675">
          <v:shape id="_x0000_i1134" type="#_x0000_t75" style="width:62.25pt;height:33.75pt" o:ole="">
            <v:imagedata r:id="rId233" o:title=""/>
          </v:shape>
          <o:OLEObject Type="Embed" ProgID="Equation.DSMT4" ShapeID="_x0000_i1134" DrawAspect="Content" ObjectID="_1676923194" r:id="rId234"/>
        </w:object>
      </w:r>
      <w:r w:rsidRPr="00E85058">
        <w:rPr>
          <w:lang w:val="it-IT"/>
        </w:rPr>
        <w:t>.</w:t>
      </w:r>
    </w:p>
    <w:p w:rsidR="001404AC" w:rsidRPr="00E85058" w:rsidRDefault="001404AC" w:rsidP="001404AC">
      <w:pPr>
        <w:tabs>
          <w:tab w:val="left" w:pos="284"/>
          <w:tab w:val="left" w:pos="2835"/>
          <w:tab w:val="left" w:pos="5387"/>
          <w:tab w:val="left" w:pos="7920"/>
        </w:tabs>
        <w:ind w:firstLine="142"/>
        <w:jc w:val="both"/>
        <w:rPr>
          <w:lang w:val="pt-BR"/>
        </w:rPr>
      </w:pPr>
      <w:r w:rsidRPr="00E85058">
        <w:rPr>
          <w:b/>
          <w:lang w:val="pt-BR"/>
        </w:rPr>
        <w:t>Câu 29:</w:t>
      </w:r>
      <w:r w:rsidRPr="00E85058">
        <w:rPr>
          <w:lang w:val="pt-BR"/>
        </w:rPr>
        <w:t xml:space="preserve"> Trong nguyên tử Hidro, electron chuyển động tròn đều quanh hạt nhân theo quỹ đạo tròn có bán kính </w:t>
      </w:r>
      <w:r w:rsidRPr="00E85058">
        <w:rPr>
          <w:position w:val="-6"/>
          <w:lang w:val="pt-BR"/>
        </w:rPr>
        <w:object w:dxaOrig="630" w:dyaOrig="330">
          <v:shape id="_x0000_i1135" type="#_x0000_t75" style="width:31.5pt;height:16.5pt" o:ole="">
            <v:imagedata r:id="rId235" o:title=""/>
          </v:shape>
          <o:OLEObject Type="Embed" ProgID="Equation.DSMT4" ShapeID="_x0000_i1135" DrawAspect="Content" ObjectID="_1676923195" r:id="rId236"/>
        </w:object>
      </w:r>
      <w:r w:rsidRPr="00E85058">
        <w:rPr>
          <w:lang w:val="pt-BR"/>
        </w:rPr>
        <w:t xml:space="preserve"> cm. </w:t>
      </w:r>
      <w:r>
        <w:rPr>
          <w:lang w:val="pt-BR"/>
        </w:rPr>
        <w:t xml:space="preserve">Biết khối lược của electron là </w:t>
      </w:r>
      <w:r w:rsidRPr="000E355D">
        <w:rPr>
          <w:position w:val="-12"/>
          <w:lang w:val="pt-BR"/>
        </w:rPr>
        <w:object w:dxaOrig="1380" w:dyaOrig="375">
          <v:shape id="_x0000_i1136" type="#_x0000_t75" style="width:69pt;height:18.75pt" o:ole="">
            <v:imagedata r:id="rId237" o:title=""/>
          </v:shape>
          <o:OLEObject Type="Embed" ProgID="Equation.DSMT4" ShapeID="_x0000_i1136" DrawAspect="Content" ObjectID="_1676923196" r:id="rId238"/>
        </w:object>
      </w:r>
      <w:r>
        <w:rPr>
          <w:lang w:val="pt-BR"/>
        </w:rPr>
        <w:t>kg. T</w:t>
      </w:r>
      <w:r w:rsidRPr="00E85058">
        <w:rPr>
          <w:lang w:val="pt-BR"/>
        </w:rPr>
        <w:t>ần số chuyển động của electron</w:t>
      </w:r>
      <w:r>
        <w:rPr>
          <w:lang w:val="pt-BR"/>
        </w:rPr>
        <w:t xml:space="preserve"> là</w:t>
      </w:r>
    </w:p>
    <w:p w:rsidR="001404AC" w:rsidRPr="00E85058" w:rsidRDefault="001404AC" w:rsidP="001404AC">
      <w:pPr>
        <w:tabs>
          <w:tab w:val="left" w:pos="284"/>
          <w:tab w:val="left" w:pos="2835"/>
          <w:tab w:val="left" w:pos="5387"/>
          <w:tab w:val="left" w:pos="7938"/>
        </w:tabs>
        <w:ind w:firstLine="142"/>
        <w:jc w:val="both"/>
        <w:rPr>
          <w:lang w:val="pt-BR"/>
        </w:rPr>
      </w:pPr>
      <w:r w:rsidRPr="00E85058">
        <w:rPr>
          <w:b/>
        </w:rPr>
        <w:tab/>
        <w:t>A.</w:t>
      </w:r>
      <w:r w:rsidRPr="00E85058">
        <w:t xml:space="preserve"> </w:t>
      </w:r>
      <w:r w:rsidRPr="000E355D">
        <w:rPr>
          <w:position w:val="-10"/>
        </w:rPr>
        <w:object w:dxaOrig="960" w:dyaOrig="360">
          <v:shape id="_x0000_i1137" type="#_x0000_t75" style="width:48pt;height:18pt" o:ole="">
            <v:imagedata r:id="rId239" o:title=""/>
          </v:shape>
          <o:OLEObject Type="Embed" ProgID="Equation.DSMT4" ShapeID="_x0000_i1137" DrawAspect="Content" ObjectID="_1676923197" r:id="rId240"/>
        </w:object>
      </w:r>
      <w:r w:rsidRPr="00E85058">
        <w:rPr>
          <w:lang w:val="pt-BR"/>
        </w:rPr>
        <w:t>Hz.</w:t>
      </w:r>
      <w:r w:rsidRPr="00E85058">
        <w:tab/>
      </w:r>
      <w:r w:rsidRPr="00E85058">
        <w:rPr>
          <w:b/>
        </w:rPr>
        <w:t>B.</w:t>
      </w:r>
      <w:r w:rsidRPr="00E85058">
        <w:t xml:space="preserve"> </w:t>
      </w:r>
      <w:r w:rsidRPr="000E355D">
        <w:rPr>
          <w:position w:val="-10"/>
        </w:rPr>
        <w:object w:dxaOrig="960" w:dyaOrig="360">
          <v:shape id="_x0000_i1138" type="#_x0000_t75" style="width:48pt;height:18pt" o:ole="">
            <v:imagedata r:id="rId241" o:title=""/>
          </v:shape>
          <o:OLEObject Type="Embed" ProgID="Equation.DSMT4" ShapeID="_x0000_i1138" DrawAspect="Content" ObjectID="_1676923198" r:id="rId242"/>
        </w:object>
      </w:r>
      <w:r w:rsidRPr="00E85058">
        <w:rPr>
          <w:lang w:val="pt-BR"/>
        </w:rPr>
        <w:t>Hz.</w:t>
      </w:r>
      <w:r w:rsidRPr="00E85058">
        <w:tab/>
      </w:r>
      <w:r w:rsidRPr="00E85058">
        <w:rPr>
          <w:b/>
        </w:rPr>
        <w:t>C.</w:t>
      </w:r>
      <w:r w:rsidRPr="00E85058">
        <w:t xml:space="preserve"> </w:t>
      </w:r>
      <w:r w:rsidRPr="000E355D">
        <w:rPr>
          <w:position w:val="-10"/>
        </w:rPr>
        <w:object w:dxaOrig="960" w:dyaOrig="360">
          <v:shape id="_x0000_i1139" type="#_x0000_t75" style="width:48pt;height:18pt" o:ole="">
            <v:imagedata r:id="rId243" o:title=""/>
          </v:shape>
          <o:OLEObject Type="Embed" ProgID="Equation.DSMT4" ShapeID="_x0000_i1139" DrawAspect="Content" ObjectID="_1676923199" r:id="rId244"/>
        </w:object>
      </w:r>
      <w:r w:rsidRPr="00E85058">
        <w:rPr>
          <w:lang w:val="pt-BR"/>
        </w:rPr>
        <w:t>Hz.</w:t>
      </w:r>
      <w:r w:rsidRPr="00E85058">
        <w:tab/>
      </w:r>
      <w:r w:rsidRPr="00E85058">
        <w:rPr>
          <w:b/>
        </w:rPr>
        <w:t>D.</w:t>
      </w:r>
      <w:r w:rsidRPr="00E85058">
        <w:t xml:space="preserve"> </w:t>
      </w:r>
      <w:r w:rsidRPr="000E355D">
        <w:rPr>
          <w:position w:val="-10"/>
        </w:rPr>
        <w:object w:dxaOrig="960" w:dyaOrig="360">
          <v:shape id="_x0000_i1140" type="#_x0000_t75" style="width:48pt;height:18pt" o:ole="">
            <v:imagedata r:id="rId245" o:title=""/>
          </v:shape>
          <o:OLEObject Type="Embed" ProgID="Equation.DSMT4" ShapeID="_x0000_i1140" DrawAspect="Content" ObjectID="_1676923200" r:id="rId246"/>
        </w:object>
      </w:r>
      <w:r w:rsidRPr="00E85058">
        <w:rPr>
          <w:lang w:val="pt-BR"/>
        </w:rPr>
        <w:t>Hz.</w:t>
      </w:r>
    </w:p>
    <w:p w:rsidR="001404AC" w:rsidRPr="00E85058" w:rsidRDefault="00D8362F" w:rsidP="001404AC">
      <w:pPr>
        <w:tabs>
          <w:tab w:val="left" w:pos="284"/>
          <w:tab w:val="left" w:pos="2835"/>
          <w:tab w:val="left" w:pos="5387"/>
          <w:tab w:val="left" w:pos="7920"/>
        </w:tabs>
        <w:ind w:firstLine="142"/>
        <w:jc w:val="both"/>
        <w:rPr>
          <w:bCs/>
          <w:lang w:val="pt-BR"/>
        </w:rPr>
      </w:pPr>
      <w:r>
        <w:rPr>
          <w:noProof/>
        </w:rPr>
        <mc:AlternateContent>
          <mc:Choice Requires="wpg">
            <w:drawing>
              <wp:anchor distT="0" distB="0" distL="114300" distR="114300" simplePos="0" relativeHeight="251654144" behindDoc="0" locked="1" layoutInCell="1" allowOverlap="1">
                <wp:simplePos x="0" y="0"/>
                <wp:positionH relativeFrom="column">
                  <wp:posOffset>3892550</wp:posOffset>
                </wp:positionH>
                <wp:positionV relativeFrom="paragraph">
                  <wp:posOffset>243205</wp:posOffset>
                </wp:positionV>
                <wp:extent cx="2705100" cy="1454150"/>
                <wp:effectExtent l="635" t="5080" r="0" b="0"/>
                <wp:wrapSquare wrapText="bothSides"/>
                <wp:docPr id="117" name="Canvas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705100" cy="1454150"/>
                          <a:chOff x="0" y="0"/>
                          <a:chExt cx="21600" cy="21600"/>
                        </a:xfrm>
                      </wpg:grpSpPr>
                      <wpg:grpSp>
                        <wpg:cNvPr id="118" name="Group 6034"/>
                        <wpg:cNvGrpSpPr>
                          <a:grpSpLocks/>
                        </wpg:cNvGrpSpPr>
                        <wpg:grpSpPr bwMode="auto">
                          <a:xfrm>
                            <a:off x="33" y="254"/>
                            <a:ext cx="21198" cy="20875"/>
                            <a:chOff x="-1163" y="-1252"/>
                            <a:chExt cx="21600" cy="21600"/>
                          </a:xfrm>
                        </wpg:grpSpPr>
                        <wpg:grpSp>
                          <wpg:cNvPr id="119" name="Group 6035"/>
                          <wpg:cNvGrpSpPr>
                            <a:grpSpLocks/>
                          </wpg:cNvGrpSpPr>
                          <wpg:grpSpPr bwMode="auto">
                            <a:xfrm>
                              <a:off x="1629" y="-1252"/>
                              <a:ext cx="18807" cy="18707"/>
                              <a:chOff x="1871" y="-1446"/>
                              <a:chExt cx="21600" cy="21600"/>
                            </a:xfrm>
                          </wpg:grpSpPr>
                          <pic:pic xmlns:pic="http://schemas.openxmlformats.org/drawingml/2006/picture">
                            <pic:nvPicPr>
                              <pic:cNvPr id="120" name="Picture 6036"/>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1871" y="2854"/>
                                <a:ext cx="17772" cy="17298"/>
                              </a:xfrm>
                              <a:prstGeom prst="rect">
                                <a:avLst/>
                              </a:prstGeom>
                              <a:noFill/>
                              <a:extLst>
                                <a:ext uri="{909E8E84-426E-40DD-AFC4-6F175D3DCCD1}">
                                  <a14:hiddenFill xmlns:a14="http://schemas.microsoft.com/office/drawing/2010/main">
                                    <a:solidFill>
                                      <a:srgbClr val="FFFFFF"/>
                                    </a:solidFill>
                                  </a14:hiddenFill>
                                </a:ext>
                              </a:extLst>
                            </pic:spPr>
                          </pic:pic>
                          <wps:wsp>
                            <wps:cNvPr id="121" name="Line 6037"/>
                            <wps:cNvCnPr/>
                            <wps:spPr bwMode="auto">
                              <a:xfrm>
                                <a:off x="1871" y="20067"/>
                                <a:ext cx="21600"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122" name="Line 6038"/>
                            <wps:cNvCnPr/>
                            <wps:spPr bwMode="auto">
                              <a:xfrm flipV="1">
                                <a:off x="1871" y="-1446"/>
                                <a:ext cx="0" cy="21514"/>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g:grpSp>
                        <pic:pic xmlns:pic="http://schemas.openxmlformats.org/drawingml/2006/picture">
                          <pic:nvPicPr>
                            <pic:cNvPr id="123" name="Picture 6039"/>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1163" y="-1252"/>
                              <a:ext cx="2606" cy="296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4" name="Picture 6040"/>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117" y="12559"/>
                              <a:ext cx="1355" cy="23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5" name="Picture 6041"/>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17807" y="17380"/>
                              <a:ext cx="2293" cy="296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6" name="Picture 6042"/>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295" y="17454"/>
                              <a:ext cx="1146" cy="23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7" name="Picture 6043"/>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13" y="5253"/>
                              <a:ext cx="1459" cy="23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8" name="Picture 6044"/>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8925"/>
                              <a:ext cx="1459" cy="23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9" name="Picture 6045"/>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39" y="1545"/>
                              <a:ext cx="1459" cy="23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0" name="Picture 6046"/>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5069" y="17553"/>
                              <a:ext cx="729" cy="21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1" name="Picture 6047"/>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8710" y="17602"/>
                              <a:ext cx="938" cy="21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2" name="Picture 6048"/>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16263" y="17602"/>
                              <a:ext cx="938" cy="21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3" name="Picture 6049"/>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12546" y="17602"/>
                              <a:ext cx="834" cy="2373"/>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1" o:spid="_x0000_s1026" style="position:absolute;margin-left:306.5pt;margin-top:19.15pt;width:213pt;height:114.5pt;z-index:251654144" coordsize="21600,21600"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DvgG07aQoAAKQ8AAAOAAAAZHJzL2Uyb0RvYy54bWzs V9tu4zYQfS/QfxD0rlhUZMkWkixS2QkKbNug2/adlmhLWIkUSNpOUPTfOzO62LG9SDZZbNttDNgm xdvMmTOHo4t393XlbIQ2pZKXLjvzXUfITOWlXF26v/92401cx1guc14pKS7dB2Hcd1fff3exbRIR qEJVudAObCJNsm0u3cLaJhmNTFaImpsz1QgJg0ula26hq1ejXPMt7F5Xo8D3o9FW6bzRKhPGwNNZ O+he0f7LpcjsL8ulEdapLl2wzdKvpt8F/o6uLniy0rwpyqwzg7/AipqXEg4dtppxy521Lo+2qstM K6OW9ixT9Ugtl2UmyAfwhvkH3txqtW7Il1WyXTUDTADtAU4v3jb7eXOnnTKH2LHYdSSvIUgplxtu HIbobJtVApNudfOhudOti9B8r7KPxpEqLbhciWvTANKwB64YHS7B/qpd7yy2P6kcjuBrqwiw+6Wu cVeAwrmnuDwMcRH31sngYRD7Y+ZD+DIYY+E4ZOMuclkB4T1alxXzfiWL+nUBNdE+nrSHkqGdYa2j 1Bl8HoABDrfAUECcyD8Pn4LmtTicn7sOOBuM6SSeDFAwNgVzEIjAn8TjlsADDB5jUbvSY8E46Ee/ LBzTIzjIjMOwYzL0THktHCwK4FRwes+tHhI2mfhAXeLGJIYmHMaTARI2iVm3NAyjfvAFiDRllsC3 y0JoHWXh02oFq+xaC7fbpH7WHjXXH9eNB4LRcFsuyqq0DyR+kEBolNzclRnmJnb2EjqAjGl5C+N4 LDKXEOgntss4uvWphN7luNZqWwiemz7PH+8ywu4jUxZV2dyUVYXhwHbnNKjvgXqdwK1VxpnK1rWQ tpV6LSrwX0lTlI1xHZ2IeiFAufSPOSMtAUa8NxaPQ26Q/P4ZTK59fxr84KVjP/VCP55719Mw9mJ/ Hod+OGEpS//C1SxM1kYADLyaNWVnKzw9svak1na3UqvidBs4G053Tqs4YBApT28iiBBCgrYanf0K 6kmsNVYLmxX4eAnIdc9h8jBAMO+QRdANCPOTwjqkQTA51BQWx3HQJVAcgLy0JvfK3Ghjb4WqHWwA 2mAroc03AHY7tZ+CdkuFMSdvemf34zH1p/PJfBJ6YRDNIR6zmXd9k4ZedMPi8ex8lqYz1sejKPNc SNzu9eEgpFVV5j0jjV4t0kq3YbqhT+e42U0bIS12ZvQh7P+JbRQRjAE8xXDAF68QqGdMT3noPY9G WM2cqgQ+FLwRgDpuu5/hoGxthr8vJaU3qV83K5V3GuKAvc+kCBRWnYxiItEVvLtI6eodLlEQj8f8 qMCSZ/Kjks4WxASud59W7AGPabEXH58+x/HhCZRIMie2oTbNZe7YhwYKDAXp5+L2pnadSkBxCg2a Z3lZ7eYZK3hli8dTa5F3Z1USifNvI/KQY8/iZ0+AlgoLlT8QL6D8IY5+NbKCxjwmKynN55DVWYJm /oH3D0alKxkHZfPYcMH3tO1qxoCNGRVSb7T9J/X3C9N2V7+3pQ8Ib3dPQOtIb08UGQevkrDqKxZn UKYfFWdTVB0wgzT+mynOAsrWUxr6Vpy1b68nX9t6DQsiP+re+KYRle+fVrG34uywzsZsOizO8Bl8 /0NiER6LRUh12DcnFuf/C7H4GwAA///sl1tvmzAUx78K4p1iiLkqqZRBMk3qpmrfwDFOsAoY2U6a atp337GBpVkqtdJetjZ5AV84nMvfP05ofTv3e07zTcP7NW+a27kZqf5eOpvHr6JiC5fstXBv5yQ/ bmVrrmK7dY4LNwgS13mCaxhFmeubFXbUDjVLsyhyHQqL4SyZmTX/9Hgvlf7MROuYm4UrGdXWPDnc KT1snbYYm50wfk3mYcv0or3kC/dHhrJVukqxh8N45WFUlt5yXWAvXgdJVM7KoiiDn8Z+gPOaVxXr jDnn2DadymFy4dZa97nvK1qzlqibllMplNjqGypaH2LllPmVJI+82/khCpDfEt5Zj5VoeDVkjeRK 7jZFI50DaRbu2v7GwJ9t88/dsHmBpE1XG52th6nAWBooyFAVuBn9hrsLv0XPOohqK2RLtLoRcjd5 3TbgN4qNXb2XzB2NtG+y0RL5sO89yEVPNN/whusnaw4yAAbz7nDPqfHVDOi3AwiHV1YUrtORFvQD 6+a1ToxwYDIybRweIzmM7wR9UE4nipp0O7ZUPWgCbICFaUpK8VgzUikzbURybsUOz1w5CZpYcY9B y7fkbSh6Kei+ZZ0ekidZA/GLTtW8V64jc9ZuGAQqv1TYigHKeCHOMF0ilIWfvCJCBYgzWXnLDCde glYJRjgNiqCYxLlXDNJAmrLnf6/OQYVoFOCFwoaUmIOkJP0OybbHS2nJtCECybdwRsZ5OLm/F2ya T5k1NXgbKpIUjbBIZql16wSLMMxmIyyyOB5dnlgzkeAKC0AzlOKilFMN/m9YxC/AInyXsIiusHil rwgz6B1MX5HgCBsNnFARBBiUcu0rzAcQsHxqPz5QXwHfkYu+wraY5x3BO+gr4isqXkFFAI0DkCIK I6uAZ6DA8JfkCoqxmfqYoEhfAIX9nrw7UCRXULwCCmQ5kWZh9EdD8c9z4hcAAAD//+xY246bMBD9 FcQ7i7lftImUQlJVaquo/QLHOMFawMg4l1XVf+/YQLPbzSorbZ+yRIoyvg3jM8eHiU911XQpdvyZ WUrZprbdkZLWuLurGRG841t5R3ht8+2WEWoXAh9Zs7Nd5CC7xqwx5/c47XjFihWrKt0Qu01WCeOA q5m50h/Tnt/bz6bZ8MS0ZEVBm34dDNOT1NPg92unzJaRtGvXYjChOb9XffA1+rjBehE3b2kDo1su aiy7Oy52Y9R1BXGjUPmVe0HNwUn9Jh81Fg/71gIsWizZhlVMPmp3gIAKqjmsGVGxqgb5flgLgxUz 03ET02hwTWcmjKvHGiHyA4XIOLFfhtW2vnLy0BkNz0rc7OiiaymR4AM8jF1C8GNJcdGpbgXrcy+6 +SyUTcXaMTXKHjYt3oJbn/Sck31NG9mDJ2gF++dNV7K2Mw2R0npDYaPiSxFrMozp0wk19oLNzF9u vEAocT9ZWYAyy0fR0lokfmRFaBn5yI+dzMl+q9XAin1HAQZc5S0bYn0HO3sWooGALxiGUwVJz1ry A8AGRIGnUlBJSmVugdRDvyLwOKBhPiOrcqCIamyO33gBqcZ7yTUYp62olR9A0jjNTA/I8AiZC3oG 9BARGHD8AIYIjLle5A3hjotb0cnPlNeGMgBpiFM7xwc4J/3RGqeoZzVc5Vvv5FIuEpQs42XsW74b LiEXeW4tVplvhSsnCnIvz7LcGXNxPqHvT4VGdhKKV4XCQxeEIrxJoUgmobgiFAEKB6mIgkDrwVkr IvVK0VIBB3aSir+lx8epKTxVEfxbU0Q3KRUOmrTiilbEEYCky4ooRK5iwVkrEi+etGI1iOSTvykf SCvcC1oR36ZWOJNWXNEKJ3RDbxKL6bJiffGywgNuvCgsktsUC3cSi2ti4QZ++JpYxJ4/XVj8z8rC Pra7dCfan3Afpe3jTlkY+nBbMpJjiZ+29ayUurzkVUHF/A8AAAD//wMAUEsDBBQABgAIAAAAIQCj qQDJxAEAAFYCAAAUAAAAZHJzL21lZGlhL2ltYWdlOS53bWZcUT1vE0EQfbu2A3Ys7syHRBCCAwkk ohAUJKhzOR8khZGFLVGhy8UsyUn22fKZDxcISkRjCiQkKkoKCn4ARSokCgqKiJafYKHrEJg3G1fs 3dy+eXM7O/Pmx7cv72DX1rGPxW2L3txXKAMFTwEazyxX4lcrEhCk9Gw2s2hVLc25RU1guareVj+x SO/ygoMqGvForz0eGMDD8Tl7BswwA1z6+0QHtPfEN3iF3FCWbFrQSe2p0zhL9Fvv/+XG9VoKkeLc dtIzmXfHPPHu9ntxSrJiQ1emHx6vExVpV/k3+8F1G5Kja+MXWvqS+qbwB4OscSsIFL6SE6ubLNlN vVYnMWnHrHhbaWcVJYWFcr3VaN8ETtxLUr/b3YizpBP0H5hmvGsy1Er/l1MrtMa9nX6XoaD/aJiY odSKWrHR9sKno2FMQY5ecMJJ/ZrfzF3nduQ3f50/R3zK8ZGH+aV8shERuU4g2yTMl6PNfGKZde7P Nxnyl6N6FOby+k5VgY/moj6KIyvQpwwVRf/lGrsTGaTzip3BoZSH+ro4whjw2c6SSS62xtnI9IDv xVfkK3jrPvwjJv6ng6W5vvYCTJmqYM//AwAA//8DAFBLAwQUAAYACAAAACEARxUBF8MBAABWAgAA FQAAAGRycy9tZWRpYS9pbWFnZTEwLndtZlxRPW8TQRB9u7ZD/CHdGZIiUQQLEkhEIUiWoEmTy/kg FEYWtgTd5XA24ST7bPnMh4sIyiiNqfkFFBT8AIrQIFFQUES0VNQWug4J83bjir2b2zdvbmdn3vz4 9uUd7Forf8jvWfT5iUARyCkBSBxZrsCvFCRgkJCz2cyiTbEy58qSwHIVuSeUKNO7seCggkY0etYe DzSgcHHOroIZZoBL/5TojPaT+A6vMDcUTTZp0JJUYgtrRH/k6V9uXG9NIaY4tx33dKoe6pfqUb8X JSRLNnRz+v7FNlGedot/sx/UbMgcrY3fSNOXqW8KbzBIG/d8X+ArOWN1ncaHiWp1Yp109IZ6kHQ2 URBYKNZbjfZd4NLjOPG63Z0ojTt+f183o0Odolr4v5xqrjXuPe13GfL7z4exHppaUc032ip4NRpG FGTxqhNM6re9ZuY690Ov+fvKZeJlx0MWZNezyU5I5Dq+2SZBth7uZhPLbHN/vcuQtx7WwyAzr+dU BPhILuojOLIcfcpQEvSPa+zOyGA6L9kZnEt5rq+LC4wBn+wsmeRaa5yOdA/4nj8hX8LR6sEvY8b/ eLYy19degClT5ez5fwAAAP//AwBQSwMEFAAGAAgAAAAhAHteT9e/AQAAVgIAABUAAABkcnMvbWVk aWEvaW1hZ2UxMi53bWZcUT1vE0EQfbu2A3Ys3TlAkQjBgQSCiISPSNS5nA+SwsjCRpTHYZZwkn22 fObDBcIlojE1v4CSkoLCFRIFBUXEX6C00HVImDcbV6xudt+8uZ2defPz+9cPsGtSPSg+suhzpFAG Cp4CNF5brsRdKxIQpPRisbBoW60vuVVNYLmqniioVXqXVxxU0YhHz9rjgQFuYG3JboAZFoBLf0Z0 RJsRP+AT8kJZsmlBp7WnbuIs0R89+8uD670UIsW57aRnMu+eeend7/filGTFhq7OP77YJSrStvg3 +8EtG5KrO+OJlr6kvjn8wSBr3AkChW/kxOomSw5Tr9VJTNox17yDtLONksJKud5qtG8Dpx4mqd/t 7sVZ0gn6T0wzPjQZaqX/y6kVWuPe436XoaD/fJiYodSKWrHR9sJXo2FMQU5ecMJp/brfzF3nbuQ3 f58/R3zG8ZGH+aV8uhcRuU4gxzTMN6P9fGqZXZ5v9hnyN6N6FOby+U6V2nNAXNRHcWQF+pShoui/ 3WF3IoN0XrEzOJbyWF8XJxgDvthZMsnF1jgbmR7wo/iOfAVXNp7+EhP/09H6Ul/7AOZMVbD3/wEA AP//AwBQSwMEFAAGAAgAAAAhANJ9INDhAAAACwEAAA8AAABkcnMvZG93bnJldi54bWxMj0FLw0AQ he+C/2EZwZvdpIuxjZmUUtRTEWwF6W2bTJPQ7GzIbpP037s96fHNe7z5XraaTCsG6l1jGSGeRSCI C1s2XCF879+fFiCc11zq1jIhXMnBKr+/y3Ra2pG/aNj5SoQSdqlGqL3vUildUZPRbmY74uCdbG+0 D7KvZNnrMZSbVs6jKJFGNxw+1LqjTU3FeXcxCB+jHtcqfhu259Pmetg/f/5sY0J8fJjWryA8Tf4v DDf8gA55YDraC5dOtAhJrMIWj6AWCsQtEKlluBwR5smLApln8v+G/BcAAP//AwBQSwMEFAAGAAgA AAAhACL6jL0MAQAA0wYAABkAAABkcnMvX3JlbHMvZTJvRG9jLnhtbC5yZWxzvNXdasMgFAfw+8He IZz7xZi2aTtqelMGvR3dA0hykkjjB+q69e0njMEKnbs7lyr+z4+j6G7/qefigj4oawTwsoICTWd7 ZUYBb6eXpw0UIUrTy9kaFHDFAPv28WH3irOMaVOYlAtFSjFBwBSje2YsdBNqGUrr0KSVwXotYxr6 kTnZneWIrK6qhvnfGdDeZBbHXoA/9qn+6epS5f+z7TCoDg+2e9do4p0STOlUOwVKP2IUoLFX8nty U37oAdh9w4LGsMgZ1jSGdc7AaxoEr3MKIkTWwIkaUToz/nUrGxpDkzsLTtUInlOsaDqxyhl4ejkp Hipe5RRLGsQyZ9jSGLY/BnbzFbVfAAAA//8DAFBLAwQUAAYACAAAACEAItJjpsMBAABWAgAAFQAA AGRycy9tZWRpYS9pbWFnZTExLndtZlxRPW8TQRB9u7YD/pDuzEdhFIUFCSQiCBIKNGlyOR9JCiML W4LucjhLOMk+Wz4DcYFCiWhMzS9IkYIfQBEaJAoKiigtP8FC1yAkzNuNK/Zubt+8uZ2deXP6/etH 2LVYPsrvWPTlqUARyCkBSLyxXIFfKUjAICFns5lFK6I258qSwHIVuSOUKNO7ueCggkY0etEeDzSg cGHOXgEzzACX/jHRCe0n8X1eYW4ommzSoEtSiTUsEv2Rx3+5cX0whZji3Hbc06l6pF+rx/1elJAs 2dCt6eGrdaI87Q7/Zj+4Z0Pm6Or4rTR9mfqm8AaDtPHQ9wW+kTNW12m8l6hWJ9ZJR99W20lnBQWB hWK91Wg/AC4+iROv292I0rjj93d1M9rTKaqF/8up5lrj3rN+lyG//3IY66GpFdV8o62C/dEwoiDn rznBpH7Xa2ausxl6zV9Xl4gvOx6yILuRTTZCItfxzTYJsuVwK5tYZp37wRZD3nJYD4PMvJ5TEeAj uaiP4Mhy9ClDSdB/t8rujAym85KdwZmUZ/q6OMcY8NnOkkmut8bpSPeAH/n35Ev4XXt+YMz4n05q c33tBZgyVc6e/wcAAP//AwBQSwMEFAAGAAgAAAAhAKkGvFLFAQAAXgIAABQAAABkcnMvbWVkaWEv aW1hZ2U4LndtZlxRMW/TQBR+d0naJI1kp6VDWwQGFSSqNkSo6sJS1zG0Q1AgQQwMxqTX1lLiRHFo yVSPVZd07tSRkR/AkIkNJIbCv0AVMhMS4XvXTJz97r73vbt3777348vnc9LjZ3Yn/Uaj768F5YhS y4JIUqy5DGYpQBAjIcfjsUYlsTDhZiSA5goyFiMxA+/+lEEFqvr9g8agq4jKNDthFwkZxkQm/BHQ JSxG+pcwviHH2SSjG9ISj+km0B85+osF44wL4eLMRtBWkfVMHVkvOm0/BJnXoQdXHw43gdKwNexm 9pEOceL18gXFMgbiCn+T3e1G1SeOI+grOLaKioL90Ko3AxU21aq1EzZLlBE0lavUq40NorlXQWi3 Wlt+FDSdzq6q+fsqomLm/4KKqfqg/bbTQsjpvOsFqsfVUjFdbVju+37PhyTZO4Y7rDy0a4lpPPXs 2q/bt4DnDZsSN7mXDLc8INNweBm6yYq3nQw1s4n1eBshe8WreG7Cv20UBOGTGFBIoGkp+BAiL+Cf rPNUxhO1Jvz+vO7FtaTXOps0zRvok+4pUt2tD6K+ahN9S5/qk8tLe8/Z2P94uTDRWV9DV0iV0uf/ AQAA//8DAFBLAwQUAAYACAAAACEAI6dM7cQBAABeAgAAFAAAAGRycy9tZWRpYS9pbWFnZTYud21m XFFBTxNBFH4zbYGWJrsVOUCIrAZJaBSKJJ5ZtqtwqGlsjQcPy1JH3KTdNt0q9uQeDZdy5sSRIz+A Qw+EmyYewH9hiFlPJtbvDT05u2/me9+befPmez++Xh6THj+ndtK7Gl2/EZQlSi0JIkmx5jKYpQBB jIQcjUYarYq5MTctATSXl7EYiml4yxMG5ani997X+x1FVKI7Y3aekGFEZMIfAl3BYqR/BeMbspxN MrorLbFOC0B/5PAvFowjLoSLM+tBS0XWC3VgvWy3/BBkTodWbk4/bgKlYY+xm9knOsSJN0onFMsY iCv8TXanE1WeOY6gb+DYyioK9kOr1ghU2FCPrJ2wsUoZQRPZcq1Sf0o08zoI7WZzy4+ChtN+q6r+ voqokPm/oEKq1m/ttZsIOe0P3UB1uVoqpCt1y/3U6/qQZOq+4Q7Ka3Y1MY3nnl39tXgPeNawKXGT h8lgywMyDYeXgZsUve1koJlNrJ+3EbKLXtlzE/5tIy8In8SAQgJNS8GHEDkB/8sGTyU8UWvC78/p XtxKequzSZO8gc51T5HqQa0f9VSL6Hv6UJ9cmn93wcb+2dXcWGd9Dd0gVUqf/wcAAP//AwBQSwME CgAAAAAAAAAhAIGT0P0pfwAAKX8AABQAAABkcnMvbWVkaWEvaW1hZ2UxLnBuZ4lQTkcNChoKAAAA DUlIRFIAAAe7AAAD8ggGAAAADRS70AAAfvBJREFUeNrs3T1IpF1jP37JY2ACQxjCEiwshBhYghCL 4cFC2Cm2WIiFhZAttpiQLRYyhYWFxYYphGxAgoXFFguRYGBvsNhikCVsiIWFhYUECVNYGJhiii2m sLCwOL//mTyz//tlX3yZc811zXw+cMEzD9wevcb1ey6/nnOmnjx5EuJ1fHwcAIBsXF5ehmaz+eWK rwEAWQwAshgAmMQsvri4CM+fPw/T09NhamrqLtf//Y+dnR3vKgBk5Ojo6BeBHF8DALIYAGQxADBJ WXx+fh4ajcZ9Sm5lNwB4qAcAWSyLAUAWA4AszjaL40ruFy9ePKTkVnYDgId6AJDFshgAZDEAyOJs srjT6YR6vT6MklvZDQAe6gFAFstiAJDFACCL02Zxt9sNGxsboVwuD6vkVnYDgId6AJDFshgAZDEA yOI0Wdzr9VKV3MpuAPBQDwCyWBYDgCwGAFk83CyOJXez2QyVSiVVyR2ePn2q7AYAD/UAIItlMQDI YgCQxQ93fX3d751TltzVajW0Wq1wc3Oj7AYAD/UAIItlMQDIYgCQxfcXV3JvbW2F2dnZZCX30tJS +Pjx4y/GVXYDgId6AJDFshgAZDEAyOI7y2K78lhyf+vzU3YDgId6AJDFshgAZDEAyOJby6LkXlxc DAcHB/3tyr9F2Q0AHuoBQBbLYgCQxQAgi38onsn95s2bpCX348ePf1hyDyi7AcBDPQDIYlkMALIY AGTxN8WSe3d3N+mZ3PPz82Fvb+9WJfeAshsAPNQDgCyWxQAgiwFAFv9GLJ7fvn2btOSOH/uuJfeA shsAPNQDgCyWxQAgiwFAFn8Ri+dYQMfV1qlK7pmZmbC9vR2urq7u/XUouwHAQz0AyGJZDACyGICx cXl5GTY3N++1UlgWh/552SlL7nje90NL7gFlNwB4qAcAWSyLAUAWAzAW2u32ly236/W6wvsOWdxq tUK1Wk1acjebzdDr9Yb2dUzFDxqvn376ybsKABk5OzsLtVrtyxVfAwCyGABkMQDcXyy6f70iWeH9 4yz+67/+6/BXf/VXyUruUqkUNjY2hlpyD0x5KwEAAAAAAIAii+Xto0ePvlq2Kry/Lq7mjmV3ypK7 0WiETqeT7GtQdgMAAAAAAACFdXFx8c2iW+H9W6enp0lL7hTblX+LshsAAAAAAAAopLiie2Zm5lYl 7KQX3icnJ2FtbS1MT08nXcnd7XYz+5qU3QAAAAAAAEDhfG/rcoX3/y9uV760tJRsJXe8VldXk25X /i1Tx8fHYWdn50HXTz/9dK/Biz724eFh4caO/52xjV2UseO/laKNHX8mGdvYRRn7v//7v419B+/e vTO2sQsz9v/+7/8WbuyHjmtsY2c59n23YRvV2PG/MbaxizT2fYxy7PjzyNjGLsrYcb5n7NuLc3pj G7soY9+3Kxnl2PopYz907PsU3YPr97//ffiXf/mXse8E19fXw/z8fNKS++XLl/1t5EfVT009efJk KPuu30fRx47fHEUbexjf0MY2dlZjx38rRRs7/kwytrGLMvbf//3fG/sOhrG1j7GNndXY9/0F6ijH HsbDlbGNndXY9/1jtVGNHf8bYxu7SGPf95eIoxo7/jwytrGLMnac7xn79uKc3tjGLsrY9+1KRjm2 fsrYDxn78vLy3kX3JHSC7XY7lMvlpPfk6dOn4fz8fOT9lLJb2W1sYyu7lZ/GVnYbW/FqbGW3stvY xlZ2G9vYym7Fq7GV3cZWvBpb2a0jMnYhxn7Iiu5x7wTjCuvnz58nO5M7Xs+ePeu/B3npp5Tdym5j G1vZrfw0trLb2IpXYyu7ld3GNray29jGVnYrXo2t7Da24tXYym4dkbFzP/Yoiu4idILdbje8evUq ackdV3Kfnp7mrp9yZrczu41tbGd2O8PZ2M7sNvYtOD/a2M7sdoazsY3tzG5jGzubse/Dmd3GNrYz u53hbGxndjuz29jjP/Y///M/Jyu6f3SGd147wbiSu16vh1KplOS+/O53v+uv5D46OsptP3W/PyME AAAAAAAAyEAsdWdnZ5Ou3o6l8c3NTSHuR1zJvb6+nnQl9+rqav++552yGwAAAAAAAMilLLcuz3vh fXl5GTY3N0O5XE52D1ZWVm69XXkeKLsBAAAAAACA3BnFGd15LLxjyR0/r5QruZeXl8PJyUnhvkeU 3QAAAAAAAECujKLozlvh/fnz57CxsZF0Jffi4mL48OFDYbZw/7WpJ0+ehHjFA9IBgGzEv8RrNptf rvgaAJDFACCLASCEdrsdZmZmRlJ056Hw7vV6/XysVCrJvr6/+Iu/CH/7t38b/vEf/7HQWTw1+IJ2 dnb8ywGAjBwdHf1iYhFfAwCyGABkMQCTbpQrukddeF9fX4ft7e2kRX9cyb23txf+8z//cyyyWNkN AB7qAUAWy2IAkMUAjFxc0Z2XojvLwjt+/FhAz87OJvs65ufnw8HBwZevZVyyWNkNAB7qAUAWy2IA kMUAjFQsuufm5nJVdA+uFy9eJCm840rut2/fhsePHyf73JeWlvpF+q8/f2U3AOChHgBkMQAgiwF4 oIuLi6SrmvO2wnuwkjtluR+3K//48ePYZ7GyGwA81AOALJbFACCLARiZ/f39MD09neuyOxbT3W73 QV9nr9frd7JxS/GUJffPtysf9yxWdgOAh3oAkMWyGABkMQAjFVc657XwjtuMdzqde39tcbvy3d3d pOeRxzL+a9uVj3sWK7sBwEM9AMhiWQwAshiAkctj4R2L7rjN+n0MSu6UW7TfteQetyxWdgOAh3oA kMWyGABkMQC5kKfCO243/vnz5zt/DYMzuVOX3G/evAlXV1cTncXKbgDwUA8AslgWA4AsBiA38lB4 x7Ov73pG96DkTnkm98zMTNje3u6vGpfFym4A8FAPALJYFgOALAYgZ0ZZeMdV03dd0d1qtcLCwkKy z6lSqYStra17r+Qe1yxWdgOAh3oAkMWyGABkMQC5M4rCO67ovkvRHTOsWq0mLbmbzWbo9Xqy+CuU 3QDgoR4AZLEsBgBZDEAuZVl4x+3HO53OrT6vs7OzsLq6muxzKZVKYX19fegl97hlsbIbADzUA4As lsUAIIsByK0sCu/brug+Pj4Oz58/T/b5xJK70WjcunSf9CxWdgOAh3oAkMWyGABkMQC5lrLwfvz4 ceh2u98d/+TkJNRqtWRle/za6vV6uLy8lMV3oOwGAA/1ACCLZTEAyGIAci9F4f2jFd1xu/K1tbWk K7ljyd1ut2XxPSi7AcBDPQDIYlkMALIYgEIYZuG9sLDwzaL74uIivHjxIlnJHT9uFtuVj3sWT1Uq lRCvn376yb8OAMhI/GvAuOXN4IqvAQBZDACyGAB+bBiF97dWdMfSN+WZ3IPtymOZLosfbso/BwAA AAAAAKBIHlJ4f63ojmXv6upqsjO547WyshLOz8+9eUOk7AYAAAAAAAAK5z6F99zc3C+K7tRncg9K 7tPTU29YAspuAAAAAAAAoJDuUnj/fEV33EY8bieesuSO24OfnJx4kxJSdgMAAAAAAACFtb+//8PS elB0Z1FyV6vV8OnTJ29MBpTdAAAAAAAAQKF9b4X3wsJC+J//+Z+wsbERSqWSknuMKLsBAAAAAACA wvta4f2Xf/mX4R/+4R9CuVxOVnI/ffo0tFotb8AIKLsBAAAAAACAsfDzLc0fPXoU/vRP/zTpSu4P Hz646SOk7AYAAAAAAADGQrfbDX/zN3+T9EzuWq3W36785ubGDR8xZTcAAAAAAABQaL1eL2xubibd rnxxcdFK7pxRdgMAAAAAAACFFEvu7e3t/pblKUvug4MDK7lzSNkNAAAAAAAAFMr19XXY2dlJWnLP z8+Hvb09JXeOKbsBAAAAAACAQojFcyyg5+bmkpXcMzMz4d27d0ruAlB2AwAAAAAAALkXtxKPq61T ldyxQH/79m24urpyswti6smTJyFex8fH7gYAZOTy8jI0m80vV3wNAMhiAJDFAPBbHz58CI8fP05W cset0OO535NUco9LFk8N3sS4pz0AkI2jo6NfTKbiawBAFgOALAaA/zPYrnxhYSHpduVxJXev15PF Bc1iZTcAmEgAgCyWxQAgiwHIhUHJnXq78jjG9fW1LFZ2AwAe6gFAFgMAshiA+8ui5I4ruSdtu/Jx z2JlNwCYSACALJbFACCLARiZ/f39pCX3JJ7JPSlZrOwGABMJAJDFshgAZDEAmWu1WqFarSYruSuV Smg2mxN5JvekZLGyGwBMJABAFstiAJDFAGQmdck9PT0dNjc3ldwTkMXKbgAwkQAAWSyLAUAWA5DJ z/9arZas5C6VSqHRaISLiws3e0KyWNkNACYSACCLZTEAyGIAkjk+Pk5acsdrdXU1dDodN3vCsljZ DQAmEgAgi2UxAMhiAIbu7OwsrK2t9bcVT7Vdeb1et5J7grNY2Q0AJhIAIItlMQDIYgCG5vz8PGnJ Ha/nz58ruWWxshsATCQAQBbLYgCQxQA8XCyf40rrlCX3yspKOD09dbNlcZ+yGwBMJABAFstiAJDF ANxbt9sNjUYj+XblcVt0ZPHPKbsBwEQCAGSxLAYAWQzAncWSe319PZRKpaQrudvttpsti79K2Q0A JhIAIItlMQDIYgBuLZbcL1++TF5y265cFv+IshsATCQAQBbLYgCQxQD8UDyT+9WrV6FcLicruWu1 mlyQxbem7AYAEwkAkMWyGABkMQDf1Ol0+mdmpzqTO17Ly8vyQBbf2dT8/HyI1+HhoXcVADISz5iJ k8PB5cwZAJDFACCLAcibuF35xsZG0pXci4uL4eDgINzc3LjhsvjOpryVAAAAAAAAwECv10teci8s LCi5eTBlNwAAAAAAANAvuZvNZqhUKslK7rjj9N7enpKboVB2AwAAAAAAwAS7vr4O29vbSUvupaWl 8OnTJyU3Q6XsBgAAAAAAgAkUS+7d3d0wOzvrTG4KSdkNAAAAAAAAEySr7cr39/eV3CSl7AYAAAAA AIAJMFjJPTMzk7TktpKbrCi7AQAAAAAAYIzF4vnt27dJtyuPJfe7d++U3GRK2Q0AAAAAAABjKBbP e3t7/SI6VckdC3TblTMqym4AAAAAAAAYM3Er8ZQldzzve3t7O1xdXbnZjIyyGwAAAAAAAMZEq9UK 1Wo1Wcn96NGj0Gw2Q6/Xc7MZOWU3AAAAAAAAFNzJyUmo1WrJSu6ZmRlncpM7ym4AAAAAAAAoqOPj 47CyshKmp6eTldy2KyevlN0AAAAAAABQMKenp2FtbS1Zye1Mbopg6smTJyFe8a8+AIBsXF5e9s+1 GVzxNQAgiwFAFgPwI2dnZ+HFixdJS25ncsviopgafOPu7Ox4VwEgI0dHR7+YQMbXAIAsBgBZDMC3 nJ+fh3q9nqzkLpVKYXNzU8ktiwtF2Q0AJhIAIItlMQDIYoCcarfbSVdyx5K70WiETqfjZsviwlF2 A4CJBADIYlkMALIYIGcuLi6Snskdr1iiO0pCFiu7AQAP9QAgiwEAWQzwYPFM7pTblceP+/LlSyW3 LFZ2AwAe6gFAFgMAshjg4bJYyf3s2bP+2d+g7AYAPNQDgCwGAGQxwIPEkjvlSu54rays9M/+hnHL YmU3AJhIAIAslsUAIIsBMtbtdsOrV6+Slty1Wi2cnp662YxtFiu7AcBEAgBksSwGAFkMkJFYcm9s bIRyuZys5F5eXvazlYnIYmU3AJhIAIAslsUAIIsBEuv1emFzczNpyR23K7eSm0nKYmU3AJhIAIAs lsUAIIsBErm8vAzNZjNUKpWk25X7WcokZrGyGwBMJABAFstiAJDFwL1dXV2Fz58/uxG/ErcrbzQa Sc/krlarodVqudlMbBYruwHARAIAZLEsBgBZDNxLLLqfPn0aFhcXFd5/EO9D6jO55+fnw4cPH8LN zY0bzkRnsbIbAEwkAEAWy2IAkMXAnV1fX4fl5eUv/5YnvfCOZ3JvbW0l3a48ltz7+/tKbmTxHyi7 AcBEAgBksSwGAFkM3EksdpeWln5Txk5i4R1Xt8eSe3Z2NmnJ/f79eyU3svhXlN0AYCIBALJYFgOA LAZuLRbd8azobxWzk1J4x+J5d3c3ack9MzMT3r59q+RGFn+DshsATCQAQBbLYgCQxcCtxKI7ntH9 o5J2nAvvuH17LKDjautUJffCwkLY3t7urxoHWfxtU/EfYrwODw+9qwCQkXa7Her1+pcrvgYAZDEA yGIgz360onvcC++4unpvby/Mzc3ZrhxZnBNT3koAAAAAAAC+565F9zgV3nEldyy5Hz9+nLTkjmMo ueFulN0AAAAAAAB8U9xK+z5Fd9EL76zO5I5jKLnhfpTdAAAAAAAAfFVc0V2r1R5c6hap8B5sV57y TO5YcjuTGx5O2Q0AAAAAAMBv3Hfr8iIX3q1WKywsLCQruSuVStja2lJyw5AouwEAAAAAAPiFYRfd eS+8Y8md4uv9ecndbDb79xUYHmU3AAAAAAAAXzz0jO4fXXHldF4K76Ojo7C0tJTsay2VSmF9fV3J DYkouwEAAAAAAOgb1hndeV/hHUvulF9nLLkbjUbodDq+qSAhZTcAAAAAAADJti7PU+F9dnYWVlZW kn1N09PToV6vh8vLS99QkAFlNwAAAAAAwITLuujOuvCOJffa2lq/jE71tTx//jxcXFz4ZoIMKbsB AAAAAAAm2PX1ddJzq0dZeMfy+cWLF8lK7sFK7vPzc99IMALKbgAAAAAAgAkVV3SPsugeXAsLC0Mt vLvdbnj16lXykttKbhgtZTcAAAAAAMAEGtXW5SlXeMezsl++fBkqlYqSGyaAshsAAAAAAGDCxK3L nz59mpui+6GFdyy5NzY2QrlcVnLDBJman58P8To8PHQ3ACAj7Xa7PzkeXPE1ACCLAUAWA1mIRffy 8nLuiu77FN6ptyuP18rKijO5kcU5NTX4h7qzs+NdBYCMHB0d/WLCHF8DALIYAGQxkIXV1dXcFt2D K5bx3xNL7vX19WQruQcl9+npqW8YZHGOKbsBwEQCAGSxLAYAWQwT5OzsLDx69Ci3RXcssD99+vTV zz2LkrtWq4WTkxPfKMjiAlB2A4CJBADIYlkMALIYJkxeC+9SqRSOj49/8/l2Op3+mdyVSiXZ2NVq 9ZslO8jifFJ2A4CJBADIYlkMALIYJlDeCu9YZP96RXU8X3xra0vJDbL4q5TdAGAiAQCyWBYDgCyG CZWXwjtuS/7z87F7vV5oNptJP7dYch8cHISbmxvfCMhiZTcA4KEeAGQxACCLoWhGXXjHVduDnwNx Jffu7m6YmZlJNt7CwkJ4//69Nx5ZrOwGADzUA4AsBgBkMRTdqArvwdblnz9/Dpubm2F2djbZWIuL i1Zyw5hlsbIbAEwkAEAWy2IAkMVA5oV3LLr/67/+q79decozuefn58Pe3p6SG8Ywi5XdAGAiAQCy WBYDgCwG+rIqvKenp8Pf/d3fKblBFj+IshsATCQAQBbLYgCQxcAXqQvvP/mTPwl//ud/nuzjx/O+ t7e3++d/A+OdxcpuADCRAABZLIsBQBYDv5Cq8P6jP/qjpNuix5L76urKGwgTksXKbgAwkQAAWSyL AUAWA7+R9Rne971mZ2fDu3fvlNwwgVms7AYAEwkAkMWyGABkMfBVeS684+cV+y0lN0xuFiu7AcBE AgBksSwGAFkMfFPeCu+4XfnW1lbo9XreHJjwLFZ2A4CJBADIYlkMALIY+K48FN5x/Hgmt5IbZPGA shsATCQAQBbLYgCQxcAPjarwjiu5m82mkhtk8W9Mzc/Ph3gdHh56VwEgI+12O9Tr9S9XfA0AyGIA kMVA3mVZeJfLZSU3yOLvmvJWAgAAAAAAcFvv3r0Lf/zHf5ys5C6VSqHRaIROp+NmA9+l7AYAAAAA AOCHjo+PQ61WS1ZyT09PK7mBO1F2AwAAAAAA8E1x6/K1tbV+GZ2q5I7bKF9cXLjZwJ0ouwEAAAAA APiN8/PzpCV3vJTcwEMouwEAAAAAAPgils+xhE5Zcq+srITT01M3G3gQZTcAAAAAAADh8vJSyQ0U irIbAAAAAABggnW73bCxsRHK5XKykrtWq4WjoyM3GxgqZTcAAAAAAMAE+vz5c/KS+8WLF+Hs7MzN BpJQdgMAAAAAAEyQXq8Xms1mqFQqtisHCk3ZDQAAAAAAMAE6nU7/TO5SqaTkBsaCshsAAAAAAGCM OZMbGFfKbgAAAAAAgDEUtyvf3NxMWnIvLy8ruYGRUXYDAAAAAACMkaurq7C1tZX0TO7FxcVwcHAQ bm5u3HBgZKbm5+dDvA4PD90NAMhIu93un480uOJrAEAWA4AsBh4ii+3KY6ek5AZZnBdTgx9OOzs7 3lUAyEjc2unnDwm2egIAWQwAshi4r+vr69BsNpOW3HNzc2Fvb0/JDbI4V5TdAGAiAQCyWBYDgCyG Aorble/u7obZ2dnk25XHQh2QxXmj7AYAEwkAkMWyGABkMRRIXF0dV1nPzMwk3a58f3/fSm6Qxbmm 7AYAEwkAkMWyGABkMRRAXF399u3bfhGdquSOq8RjZ6TkBllcBMpuADCRAABZLIsBQBZDjsWSO/V2 5Y8ePQrb29u2KwdZXCjKbgAwkQAAWSyLAUAWQw7F1dVxJXfKkjtuhd5sNkOv13PDQRYXjrIbAEwk AEAWy2IAkMWQI4MzuVNuV16pVPol99XVlRsOsljZDQB4qAcAWQwAyGJ4mIODg6Qld6lUCq9fv7aS G2SxshsA8FAPALIYAJDF8HCtVitUq9VkJXe5XA6NRiN0Oh03G1B2AwAmEgAgiwEAWQwP8+nTp6Ql d9yufHt723blwFhmsbIbAEwkAEAWy2IAkMWQoXgm98ePH0OtVku6kjueyW27cmCcs1jZDQAmEgAg i2UxAMhiyMiHDx+Snsk9PT0d1tfXbVcOTEQWK7sBwEQCAGSxLAYAWQyJpT6TO5bc9Xo9XFxcuNnA xGSxshsATCQAQBbLYgCQxZDw+31paSlZyR2v1dXVcHl56WYDE5fFym4AMJEAAFksiwFAFsOQnZ2d hadPnyZfyX1+fu5mAxObxcpuADCRAABZLIsBQBbDkMTyeW1trV9Gpyq648e3XTkgi0OYmp+fD/E6 PDz0rgJARtrtdv8vbwdXfA0AyGIAkMVQXLF8jt/PKUvulZWVcHp66mYDsvgPpryVAAAAAAAA99Pt dkOj0Uhacsft0JXcAL+l7AYAAAAAALijXq8Xms1mKJfLyUruWq1mm3+A71B2AwAAAAAA3NLV1VW/ 5K5UKslK7mq1quQGuAVlNwAAAAAAwA/Eldxv3rwJs7OzyUrupaWlcHBwEG5ubtxwgFtQdgMAAAAA AHzD9fV12N7eTrqSO25XfnJy4mYD3JGyGwAAAAAA4Fe63W7Y2dlJupLbmdwAD6PsBgAAAAAA+IO4 Xfnr169DuVxOVnIvLi6GT58+udkAD6TsBgAAAAAAJl4suZvNZtLtymPJ7UxugOFRdgMAAAAAABMr nskdtytPWXLPz88ruQESUHYDAAAAAAATJ5bcu7u7Sc/kjiX33t6ekhsgEWU3AAAAAAAwMWLxHAvo ubk5JTdAwSm7AQAAAACAsTcouWMRreQGGA/KbgAAAAAAYKy1Wq3w+PHjZCX3zMyMkhtgBKbiXxnF 6/Dw0N0AgIy02+1Qr9e/XPE1ACCLAUAWw/DEM7ljAV2tVpOW3G/evAm9Xs8NB2TxCEwNfiDv7Ox4 VwEgI0dHR794MIqvAQBZDACyGB5usF357OxsspK7UqmEra2tcHV15YYDsniElN0AYCIBALJYFgOA LGYsvH//PumZ3LHkbjabVnIDsjgnlN0AYCIBALJYFgOALKbQTk9PQ61WS1Zyl0qlsL6+ruQGZHHO KLsBwEQCAGSxLAYAWUwhnZychNXV1TA9PZ2s5G40GqHT6bjZgCzOIWU3AJhIAIAslsUAIIsplLiS e2VlRckNMOFZrOwGABMJAJDFshgAZDGF+d5JuV15LM9fvXoVPn/+7GYDsrgAlN0AYCIBALJYFgOA LCbXzs7O+iu5U5fc7XbbzQZkcYEouwHARAIAZLEsBgBZTC61Wq1MzuS+uLhwswFZXEDKbgAwkQAA WSyLAUAWk7vvkeXl5aQruev1ujO5AVms7AYAPNQDgCwGAGQxD3d8fJz8TO5YclvJDchiZTcA4KEe AGQxACCLebB4Jvfa2lqy7crjFc/8Pj8/d7MBgrIbADCRAABZDADIYh4krrCOK61TltzPnj0Lp6en bjbAGGaxshsATCQAQBbLYgCQxWSq2+2Gly9fJi25nz592l8xDsD4ZrGyGwBMJABAFstiAJDFZCKW 3BsbG6FcLiddyf3p0yc3G2ACsljZDQAmEgAgi2UxAMhikur1eqHZbCYtueNK7o8fP7rZABOUxcpu ADCRAABZLIsBQBaTxKDkrlQqyUruxcXF8OHDBzcbYAKzeGp+fj7E6/Dw0LsKABlpt9uhXq9/ueJr AEAWA4AsZlxcX1+H3d3dMDMzk6zkjt3G/v5+uLm5ccMBJjSLp7yVAAAAAADAMAxK7tnZ2WQld61W C+/fv1dyA6DsBgAAAAAAHubz589ha2sracltu3IAfk3ZDQAAAAAA3EtcXb29vZ38TO6DgwMruQH4 DWU3AAAAAABwJ4OSO56bnfJM7r29PSU3AN+k7AYAAAAAAG4lFs/xTO65uTklNwAjp+wGAAAAAAC+ KxbPsYBOuZJ7Zmamv1r8+vraDQfgVpTdAAAAAADAN6UuuR89etQvua+urtxsAO5E2Q0AAAAAAPxG q9UK1Wo1WcldqVRCs9kMvV7PzQbgXpTdAAAAAADAF6lL7rhd+Zs3b0K323WzAXgQZTcAAAAAABCO jo5CrVZLupI7lty2KwdgWJTdAAAAAAAwwfb398Pi4mKykrtcLtuuHIAklN0AAAAAADCBUm9XXiqV QqPRCJ1Ox80GIAllNwAAAAAATJDUJff09LSSG4BMTM3Pz4d4HR4euhsAkJF2ux3q9fqXK74GAGQx AMhiUkp9JncsueP7eXFx4WYDyOJMTA1CaGdnx7sKABk+XP78YTC+BgBkMQDIYlI4Pj5OXnI/f/5c yQ0gizOn7AYAEwkAkMWyGABk8Rg6OzsLa2tr/TI6VdH94sWLcHl56WYDyOKRUHYDgIkEAMhiWQwA sniMxK1oU5fcL1++7JfpAMjiUVJ2A4CJBADIYlkMALJ4DMRtxGMJXalUkm1XHj/+6empmw0gi3NB 2Q0AJhIAIItlMQDI4gKLK7lfvXqVfLtyZ3IDyOK8UXYDgIkEAMhiWQwAsriAzs/P+yutU5bcKysr VnIDyOLcUnYDgIkEAMhiWQwAsrhAut1uaDQaSm4AJj6Lld0AYCIBALJYFgOALC6AXq8XXr9+Hcrl crKSu1areT8AZHFhKLsBwEQCAGSxLAYAWZxjcSX3+vp6KJVKyUru5eVl7wOALC4cZTcAmEgAgCyW xQAgi3MoruRuNptJV3IvLi6Gg4ODcHNz44YDyOLCUXYDgIkEAMhiWQwAsjhHrq+vw9bWVqhUKslK 7oWFBSU3gCxWdgMAHuoBQBYDALL44WLJvbu7G2ZnZ5OV3PPz82Fvb0/JDSCLld0AgId6AJDFAIAs fphYPKcuuefm5pTcAIxdFiu7AcBEAgBksSwGAFk8ArF4jgV0XG2dquSemZkJ29vb4erqyjceAGOX xcpuADCRAABZLIsBQBZn7P3790lL7sePH/fP5I5bowPAuGaxshsATCQAQBbLYgCQxRmIK7lbrVao VqvO5AZAFg/BVAy+eB0eHnpXASAj7XY71Ov1L1d8DQDIYgCQxeMpFs9v375Neia3khuAScziKW8l AAAAAACksb+/n3S78kePHoWtrS3blQMwkZTdAAAAAAAwZB8+fAhLS0vJSu5KpRLevHkTrq6u3GwA JpayGwAAAAAAhuT09DR5yf369evQ6XTcbAAmnrIbAAAAAAAeKJbcy8vLyUruUqkUNjY2Qq/Xc7MB 4A+U3QAAAAAAcE/Hx8dhdXU1TE9PJyu5G42GldwA8BXKbgAAAAAAuKO4krtWqyXdrrzZbFrJDQDf oewGAAAAAIBbOjk5CWtra8lXcne7XTcbAH5A2Q0AAAAAAD9wdHQUlpaWkq3kjuX5q1evbFcOAHeg 7AYAAAAAgG+IJXfK7cpjyV2v18PFxYWbDQB3pOwGAAAAAIBfOTs7C0+fPk1Wcscrboeu5AaA+1N2 AwAAAADAH8SSO+WZ3PFaWVkJp6enbjYAPJCyGwAAAACAiRdXWKcuueNKcSU3AAyPshsAAAAAgIkV S+54Znaqkjt+3GfPnvXP/gYAhmtqfn4+xOvw8NDdAICMtNvt/oP04IqvAQBZDACyODvdbje8evUq 6Uru1dVVZ3IDIIsTmhqE7s7OjncVADIS/5r75w+//robAGQxAMjibJyfn4eNjY1QLpeTldxxJbft ygGQxekpuwHARAIAZLEsBoCxz+K4wvr58+fJz+RutVreYABkcUaU3QBgIgEAslgWA8DYZvHl5WXS M7njVa1Ww4cPH7yxAMjijCm7AcBEAgBksSwGgLHL4ngmd7PZTLpdeSy59/b2ws3NjTcVAFk8Aspu ADCRAABZLIsBYGyy+OrqKvmZ3LHkjtuVK7kBkMWjpewGABMJAJDFshgACp/FseTe2toKs7OzyUru +LH39/eV3ADI4pxQdgOAiQQAyGJZDACFzeLr6+uwu7ubSckdxwIAWZwfym4AMJEAAFksiwGgkFkc z8uem5tLVnJXKpXw9u1bK7kBkMU5pewGABMJAJDFshgACpXFBwcHYXFxMVnJPTMzE7a3t0Ov1/Nm ASCLc0zZDQAmEgAgi2UxABQiiz9+/Biq1WrSldxv3rzpn/8NALI4/5TdAGAiAQCyWBYDQK6zuNVq hVqtlqzkjluhN5tNK7kBkMUFo+wGABMJAJDFshgAcpnF8f9PuZI7ble+u7vrTG4AZLGyGwCYtIkE AMhiAGDYWRyL5/fv3yddyT04k9t25QDIYmU3ADChEwkAkMUAwDCzOG5XvrCwkPRM7q2tLSU3ALJY 2Q0ATPpEAgBkMQAwjCz+p3/6p6TblceS25ncADB+z8XKbgAwkQAAWSyLAWCkWZzqKpVKYX19XckN AGP6XDw1Pz8f4nV4eOhdBYCMtNvtUK/Xv1zxNQAgiwFgUvzbv/1b/9zsVCX39PR0aDQaodPpuNkA MMbPxVPeSgAAAAAAsnB2dhZWVlaSltz+kA0AJoeyGwAAAACApGL5vLa21i+jU5bcFxcXbjYATBBl NwAAAAAAScSV3LGEVnIDAClMXV5e9g8cf8gVJyz3UfSx77sVzijHjv+dsY1dlLHjv5WijR1/Jhnb 2EUZu9vtGvsOTk5OjG3swozd6/UKN/ZDxzW2sbMc+/r6ulBjx//G2MYu0tj3Mcqx488jYxu7KGPH +V5WY//7v/97ePbsWfjd736XpOSOHzd+/DhOqq87zulHdc+NbeysupJRjq2fMrZOUEc0jLGnms3m gycWtVrtXl9o0ceOfzFYtLHjf2dsYxdl7PhvpWhjx59JxjZ2Ucbe29sz9h3Mzc0Z29iFGfu+v0Ad 5djD+IWnsY2d1dj3/WO1UY0d/xtjG7tIY9/3l4ijGjv+PDK2sYsydpzvjfLrHtV13687zumNbeyi jH3frmSUY+unjK0T1BENY2xlt29sYxtb2a38NLay29iKV2Mru5Xdxja2stvYxlZ2K16NrexWdite ja3s1hEZ29g6QWW3b2zf2MY2trLb2MZWdiu7jW1sZbfi1djKbmW3sY2t7Da2sZXdym5jG1vZrXg1 tk5QJ5i87LY/v/35jW1sZ3Y7w9nYkzm2M7vvxvnRxnZmtzOcjW1sZ3Yb29jZjH0fzuw2trGzP7M7 9Zncg1Kj1Wo5w9nYxnZmt7GNrRPUT3277A4AAAAAAHALsRjb2NgIpVIpWcm9uLjYL7kBAH5E2Q0A AAAAwHcNSu5yuZys5F5ZWQkfPnwINzc3bjgAcCvKbgAAAAAAvipuYR7PG01Zcsftyo+Pj91sAODO lN0AAAAAAPzCoOSuVCpJS+77nmEOABApuwEAAAAA6Lu+vg67u7thZmYm6ZnccbtyAICHmpqfnw/x Ojw8dDcAICPtdjvU6/UvV3wNAMhiABiVeE52LLlnZ2eTltwHBwf9sWQxAHguHoapwURjZ2fHuwoA GYnbtP38gd+2bQAgiwFgFGLxvLe3118Qlarkjh87jhHHksUA4Ll4mJTdAGAiAQCyWBYDMGEG25Uv LCwkK7njKvH9/f1flNyyGAA8Fw+TshsATCQAQBbLYgAmRCye3717l3S78rm5uf7vm2OhLosBwHNx SspuADCRAABZLIsBmABZbFceV4t/r+SWxQDguXiYlN0AYCIBALJYFgMwxlqtVqhWq8lK7kqlEra2 tm5VcstiAPBcPEzKbgAwkQAAWSyLARhDqUvuUqkU1tfXQ6/Xk8UA4Ll4JJTdAGAiAQCyWBYDMGY5 V6vVkpbcr1+/Dp8/f5bFAOC5eKSU3QBgIgEAslgWAzAm+Zay5I7blW9uboZOpyOLAcBzcS4ouwHA RAIAZLEsBqDA8rxduSwGAM/FKSm7AcBEAgBksSwGoKB5trS0lKzkLpfLodlsPmi7clkMAJ6LU1J2 A4CJBADIYlkMQMFyLPWZ3I1GYyjblctiAPBcnJKyGwBMJABAFstiAArg+Pg4ack9PT2dvOSWxQDg uXiYlN0AYCIBALJYFgOQY2dnZ2Ftba1fRqcquev1eri4uJDFAOC5uFCU3QBgIgEAslgWA5BD5+fn SUvueD1//jzTklsWA4Dn4mFSdgOAiQQAyGJZDECOxPI5rrROWXKvrKyE09NTWQwAnouV3QCAh3oA kMUA8DCXl5dJS+7BduVxW3RZDACei8ei7H7y5EmI1/HxsXcVADISf4HRbDa/XPE1ACCLAZhM3W43 bGxshHK5nHQld7vdlsUAwFhl8ZS3EgAAAAAge7F8jmdyl0qlsd2uHAAgJWU3AAAAAECGsjiTu1ar hZOTEzcbABhrym4AAAAAgAx0Op1MSm7nXwMAk0LZDQAAAACQUBZnci8uLoaPHz+62QDARFF2AwAA AAAk0Ov1kpfcCwsL4eDgINzc3LjhAMDEUXYDAAAAAAzR1dVVaDaboVKpJCu55+fnw97eXmYld1yd fn197c0FAHJF2Q0AAAAAMARxJff29naYmZlJVnLPzc1lWnJHseiuVqvh6dOnCm8AIFeU3QAAAAAA D5DFSu5YoMciPY6VpVjgx63SB5/Hs2fPFN4AQG4ouwEAAAAA7iGuro6rrGdnZ5OV3I8ePRpJyR11 Op3w+PHj33xOcYX3KD4fAIBfU3YDAAAAANzBoOSO52anKrnjKvG4WjyurB6FWHR/7+uzwhsAyANl NwAAAADALX348CFpyR1XiccifZRFciy6FxcXf/i5OsMbABg1ZTcAAAAAwA98/PgxVKvVsTuT+9cu Ly/D3NzcrT9vhTcAMErKbgAAAACAr8hqu/I8lNxRXNF9l6Jb4Q0AjNpUnKjF6/Dw0N0AgIy02+1Q r9e/XPE1ACCLAciPVqt1q628i3om96/Fz+MhK9fjGd53KexlMQB4Lh6GqcFkZGdnx7sKABk5Ojr6 xS8F4msAQBYDMHqfPn1Kul15qVQKr1+/zk3JHd32jO7brPC+beEtiwHAc/EwKLsBwEQCAGSxLAaQ Df9fFtRqtWQl9/T0dGg0Gv1iOU+63e5Qt2mPK7xvs6W5LAYAz8XDoOwGABMJAJDFshhgYp2eniYv uV++fBkuLy9z97U/dOvyhxTeshgAPBcPg7IbAEwkAEAWy2KAiXN2dhbW1tb6ZXSqovv58+fh4uIi l19/qqL7toW3LAYAz8XDoOwGABMJAJDFshhgYsTyOXXJHT9+XDGeV3GV+cLCQrKv/zaFtywGAM/F w6DsBgATCQCQxbIYYOzFldz1ej1ZyV0qlfrblZ+fn+f6PsQV3VkU3T8vvK+urmQxAHguTkLZDQAm EgAgi2UxwNiKJffTp0+TFrqrq6uh0+nk/l6k3rr8W1e8/78uvGUxAHguHgZlNwCYSACALJbFAGOn 3W4n3678xYsXuT2T+9dGVXR/q/CWxQDguXgYlN0AYCIBALJYFgOMjVhyNxqN/rbiKbfmPj4+Lsw9 GXXR/bXCWxYDgOfiYVB2A4CJBADIYlkMUHhxG/H19fWkK7lXVlbC6elpoe5LXoruXxfeshgAPBcP g7IbAEwkAEAWy2KAwvr8+XPY3NwM5XI5aUFbtJI7ur6+Tn5e+X3v53/8x3/IYgDwXPxgym4AMJEA AFksiwEKp9vthtevX4dKpZKkkI0rxON25UXNiFh0Ly8v567oHly///3vZTEAeC5+MGU3AJhIAIAs lsUAhRG35U69knt1dTVcXFwU+j7FryGvRffXLlkMAJ6L70PZDQAmEgAgi2UxQO5dXl6GZrOZbCV3 Uc/k/pazs7Pw6NGj3Jbbf/ZnfyaLAcBz8YMpuwHARAIAZLEsBsituF15o9Hobyueqnit1Wrh5ORk 7O5dXgvv+AcL//qv/yqLAcBz8YMpuwHARAIAZLEsBsidWHJvbGwk3a58cXExfPr0aazvY94K79nZ 2dBut2UxAHguHoqpJ0+ehHgdHx97VwEgI4Pt9wZXfA0AyGIA/u9M7tevXyctuRcWFsLBwUG4ubmZ iHual8J7bm7uy1noshgAPBcPw5S3EgAAAAAYtVhypz6Te35+Puzt7U1Myf1zoy68Y9Gt0AYAhk3Z DQAAAACMzPX1df+IxZQl98zMTHj79u1Eltw/N6rCO25drugGAFJQdgMAAAAAmYsl9+7ubr8ITVly b29vh6urKzf8D7IuvOP7G8cEAEhB2Q0AAAAAZCauro5bicdtrVMVrHGV+Js3b5Tc35BV4R2L7sEZ 3QAAKSi7AQAAAIDkBiV3PDc75bnQW1tb/fO/+b7UhbeiGwDIgrIbAAAAAEiq1WqFx48fJytWY2lr u/K7S1V4xz86cEY3AJAFZTcAAAAAkEQsuavVatLVw81m00ruBxh24a3oBgCypOwGAAAAAIbq6Ogo acltJfdwDavwtnU5AJA1ZTcAAAAAMBTHx8ehVqslK7krlYqV3InEP1AolUoPWtGt6AYAsqbsBgAA AAAe5NOnT2FtbS1MT08nKbljCbu+vq7kTuzjx4/3Krzjim5blwMAo6DsBgAAAADuJa4GTrmSOxav jUYjdDodNzsjJycnd9rSPBbdcRt0AIBRUHYDAAAAAHcSy82VlZVkJXdcIV6v160WHuH7e5vC2xnd AMCoKbsBAAAAgFuJJWjK7coHJbcCdfTiqv1yufzdM7r9MQIAMGpTlUolxOunn35yNwAgI/EXRHGr v8FlyzcAkMUAeRbL5xcvXiQrueMVV4q32203O0fiWexfK7yHsaJbFgOA5+JhmBpMUHZ2dryrAJCR +BfyP/9FQXwNAMhigLyJhWZcaZ2q5I5ncsePf3p66mbnVCy84/s0eM/i9ubn5+eyGAA8F+eCshsA TCQAQBbLYoBf6Ha7YX19Pfl25Z1Ox80ugI8fP/YL72EV3bIYADwXD4uyGwBMJABAFstigL64feWr V6++e1azM7knU1zhPcztTWUxAHguHgZlNwCYSACALJbFwIRLvV354EzuYa0KRhYDALI4UnYDgIkE AMhiWQxMqKxKbmdyI4sBQBanoOwGABMJAJDFshiYMPFM7o2Njf45zKlK7lqtFk5OTtxsZDEAyOJk lN0AYCIBALJYFgMTYlBypzqTO17VarV/vjPIYgCQxakpuwHARAIAZLEsBsZcr9cLzWYzackdV3L7 eYosBgBZnCVlNwCYSACALJbFwJi6vr4O29vboVKpJCu5FxcXQ6vVcrORxQAgizOn7AYAEwkAkMWy GBgzV1dX/d/3zczMJC25Dw4Ows3NjRuOLAYAWTwSym4AMJEAAFksi4ExEUvuuF15ypXcy8vL/TO5 ldzIYgCQxaOm7AYAEwkAkMWyGCi4eCZ33K58dnbWSm5kMQAwMVms7AYAEwkAkMWyGCioLFZyz8/P h729PSU3shgAZHHuKLsBwEQCAGSxLAYK5vr6Ouzu7iZdyR3P+3737p2SG1kMALI4t5TdAGAiAQCy WBYDBRGL5yxK7rglelw1DrIYAGRxnim7AcBEAgBksSwGci6W3HEr8bileKqSO26FHrdEV3IjiwFA FhfF1JMnT0K8jo+PvasAkJHLy8v+L5EGV3wNAMhigK/JquTu9XpuNrIYAGRxoUx5KwEAAAAgf1qt VqhWq8lK7lKpFBqNRuh2u242AACFpOwGAAAAgBzJquTudDpuNgAAhabsBgAAAIAciOck1mq1ZCX3 9PR0qNfrtosGAGBsKLsBAAAAYIROTk6Sltzlcjm8fv06XFxcuNkAAIwVZTcAAAAAjMD5+XlYW1vr r7i2XTkAANydshsAAAAAMhS3K3/27FmykjteL168sF05AABjT9kNAAAAABk4Ozvrl9ypCu54ra6u 9leMAwDAJFB2AwAAAEBCseROuV25khsAgEml7AYAAACABOJZ2S9fvkxecp+cnLjZAABMJGU3AAAA AD/U6/XCysqKc6Bv4eLiItTr9aQld3wvTk9P3WwAACaashsAAACA7+p2u+Hx48f9knV2dlbh/Q2f P38Om/+PvfsHibvb8wDs8srdgZ1idrGQRRYLixQWskyRBeEdFgsLYVNYpLAQkiLFFCmEm0KYQrhh ccHCwsLCIoWBKVJYWHjBwsLCQoJFFlywsJgixRQWFhZn9zv3Tja5b/LGP3PG+fM88Cu83NeTnDH5 nJlPzjlv3mQtuSuVSjo8PDTZAACQlN0AAAAA/I44intmZuabwlXh/a0ouVdWVlKxWMxWci8tLbXu /gYAAP6fshsAAACA74pCe3Jy8rvla/zvw154x9HutVotlUolx5UDAMAjGInFeDzv3783GwDQJbEj I44fbD92aACALIZeE0Vu++jyHz3DWnjHbve4k7tQKCi5QRYDgCx+RCPtBfTGxoZXFQC6JO7Y+/qD LHfuAYAshl4SZe7U1NStStnp6enWMd7DIO4uz31cuTu5kcUAgCy+PWU3AFhIAIAslsXwxV2K7vYT d3pHETyoYpd77pJ7dnbW30XIYgBAFt+RshsALCQAQBbLYmi5T9HdfiYmJtL5+flAzUc37uSOfyhQ r9fTzc2NH0BkMQAgi+9I2Q0AFhIAIItlMbR2Zv/sju7bFN6DcIf39fV1Wltby1pyx/HvSm5ksSwG AFn8MMpuALCQAABZLIsZclFQT05Odmyncr/e4R0l9+bmZqu0z1Vyx875nZ0dJTeyWBYDgCzuAGU3 AFhIAIAslsUMsU4W3f1aeEfxnLvkfvr0aTo4OFBygywGAFncQcpuALCQAABZLIsZUjmK7q8L7zga vZfFTu7YZX3fe8odVw6yGABk8eNSdgOAhQQAyGJZzBCKIjqK2FwlbzxRpPdi4R0l99u3b7PeyR2/ d8eVgywGAFmcl7IbACwkAEAWy2KGzOXlZdbdzL16pHk37uSOkjvGuLq68oMGshgAZHFmym4AsJAA AFksixki3Sy6vy6848j0xxK7q9+9e5d1J/v4+Hhrt7iSG2QxAMji7lF2A4CFBADIYlnMkHiMorv9 xG7q8/Pzrv+e9/f3s5bccRT6mzdvUrPZ9AMGshgAZHGXKbsBwEICAGSxLGYIRNEdO6wfo+j+uvDu 1h3e8ee6XC5n+70UCoX0+vVrJTfIYgCQxY9I2Q0AFhIAIItlMQMujhCPu6Qfs+j++k7rnEeax07u SqWS7dc/OjqalpeXH/VYdpDFAIAs/gtlNwBYSACALJbFDLDPnz+nJ0+e9ETR/XXhHb+uTjo4OMi+ k7tarXZtZzrIYgBAFv+cshsALCQAQBbLYgZUFLOPfXT5j54o4ONo9U78ee7GTu5O/FoBWQwAsriz lN0AYCEBALJYFjOAoujOudO5E8/09PS9d3ifnJxkLbnjef78eTo/P/fDBLIYAGRxjxr59ddfUzxH R0deVQDokrjfr1arfXnc9wcAshhy/Jz3yj3dv3ec+V2PBT89PU2Li4utHde5dnIvLCy0ynRAFgOA LO5tI15KAAAAgMEUR2/3auEdv6677JqO/2/stM5Zcr969cpx5QAA0EeU3QAAAAADrBcL77sU3fH/ e/nyZdaSO+7kdlw5AAD0H2U3AAAAwIDrpSPN49dxmyMSz87Osh5XHk98fyU3AAD0L2U3AAAAwBCI gnlqaupRi+6JiYmfHhMe5XPstM5ZcruTGwAABoOyGwAAAGBIRNH8WIV3FN2/t4u60Wi07szOWXLP zc0puQEAYIAouwEAAACGyGMU3jHej4ruKLlXVlZSsVjMNn6lUkmHh4defAAAGDDKbgAAAIAh083C e2ZmJn3+/Pk3v4Zms5nevHmTteR++vRp+vDhgxccAAAGlLIbAAAAYAhF4T05OZm16I7vHzu3vxYl d61WS6VSKdu45XI57e3teZEBAGDAKbsBAAAAhtTFxUW2wjt2dH9ddF9fX6f19fXsJffBwYEXFgAA hoSyGwAAAGCI5Si8vz66PArvjY2NNDExka3knp2dTfV6Pd3c3HhBAQBgiCi7AQAAAIZcFN6dusN7 enq6VXTHceWrq6tZ7+SOUt1ObgAAGF7KbgAAAABad3g/tPCO//5//ud/st/JHSW3ndwAAICyGwAA AICWhxxp/i//8i/pP//zP9P4+Hi2kjvKdCU3AADQNhL/yjae9+/fmw0A6JLT09NUqVS+PPE1ACCL oRfcZ4d3fLb0T//0T1lL7p2dHSU3yGIAQBZ/Y6T9pmFjY8OrCgBdcnh4+M2Hd/E1ACCLoVdE4X3b Hd5/+MMfspXcsUt8a2tLyQ2yGACQxd+l7AYACwkAkMWyGH4jjjR/6B3e932mp6fT+vp6urq68kKA LAYAZPEPKbsBwEICAGSxLIbvussO704dV767u2snN8hiAEAW34qyGwAsJABAFsti+KH//u//TmNj Y9lLbndygywGAGTxXSm7AcBCAgBksSyG34jiOQroiYmJrHdyx3Hl19fXJhxksUkBAFl8Z8puALCQ AABZLIvhi3bJnfO+7lKplNbW1tzJDbJYFgOALH4QZTcAWEgAgCyWxdCyt7eXpqens5XcxWIx1Wq1 1Gw2TTbIYlkMALL4wZTdAGAhAQCyWBYz5KLkLpfL2Uru0dHRVK1W0+XlpckGZDEAyOKOUXYDgIUE AMhiWcwQ/1l4+vRptpI7nufPn6fz83OTDchiAJDFHafsBgALCQCQxbKYIXNycpLm5uay7uR+9eqV khuQxQAgi7NSdgOAhQQAyGJZzJA4OztLi4uLdnIDshgAZLGyGwDwph4AZDH0vtjJ/ezZs6wl98LC Qjo+PjbZgCwGAFncNcpuALCQAABZLIsZUBcXF63jxONY8Vwl99LSkp3cgCwGAFn8KJTdAGAhAQCy WBYzYKJ8Xl5ezlpyx53fcSw6gCwGAFn8WJTdAGAhAQCyWBYzILpRcsdx6I4rB2QxAMjiXqDsBgAL CQCQxbKYPtdsNlO1Ws1acsed3EdHRyYbkMUAIIt7xsivv/6a4vFmBQC6J+5OrNVqX574GgCQxXBX jUYjrayspFKplK3krlQqdnIDshgAZHFPGvFSAgAAAPSXdsldLBazltx2WgIAAL1M2Q0AAADQJ+K4 8th1kbPknpmZSXt7eyYbAADoecpuAAAAgB7XLrlzHlceJXe9Xk83NzcmHAAA6AvKbgAAAIAedX19 nTY3N9P4+Hi2kntqaiq9e/dOyQ0AAPQdZTcAAABAj2mX3BMTE1nv5N7d3VVyAwAAfUvZDQAAANAj onje2dlJk5OTWY8r//Dhg8kGAAD6nrIbAAAA4JFdXV2ltbW11pHi7uQGAAC4HWU3AAAAwCPpxnHl sUs8dosruQEAgEGj7AYAAADosiiec5fcT548Sdvb261d4wAAAINI2Q0AAADQJe07uXMeVz4+Pt4q 0mPXOAAAwCBTdgMAAAB0QTdK7vX19dRsNk02AAAwFJTdAAAAABnt7e2lcrmcreQulUqpVqs5rhwA ABg6ym4AAACADE5OTtLTp0+zldyTk5Npa2vLTm4AAGBojcS//o3n/fv3ZgMAuuT09DRVKpUvT3wN AMhiBkOU3LOzs9mPK7eTG5DFAMCwZ/FI+43SxsaGVxUAuuTw8PCbDyzjawBAFtPfjo6O0rNnz9Lo 6Gi248qV3IAsBgBk8f9TdgOAhQQAyGJZzAN/nnLu5C4Wi607uR1XDshiAEAWf0vZDQAWEgAgi2Ux 97C3t5fK5XK2krtQKKRqtZouLy9NNiCLAQBZ/B3KbgCwkAAAWSyLuePPT9xpl6vkjmPQX758qeQG ZDEAIIt/QtkNABYSACCLZTG3EHdy5yy541leXk7n5+cmG5DFAIAsvgVlNwBYSACALJbF/I7T09O0 uLjY2nGdq+ReWFhIJycnJhuQxQCALL4DZTcAWEgAgCyWxXzH2dmZkhtAFgOALO5hym4AsJAAAFks i/lKHCMex4nnLLnjOHQ/d4AslsUAIIsfRtkNABYSACCLZTH/5+LiInvJPTs76+cNQBYDgCzuEGU3 AFhIAIAslsVDrdFopJWVlVQsFrOV3DMzM6ler6ebmxsTDiCLAUAWd4iyGwAsJABAFsviodSNkjvu 5I6fLyU3gCwGAFncecpuALCQAABZLIuHSrPZTLVaLWvJ7U5uAFkMALI4P2U3AFhIAIAslsVDoV1y l0qlrMeV7+/vm2wAWQwAsrgLlN0AYCEBALJYFg+0q6urtLm5mcbHx93JDSCLAYCk7AYALCQAQBbT 09ol99jYWLaSe2pqKr17907JDSCLAUAWPwJlNwBYSACALJbFA6Ubd3JHyb2zs6PkBpDFACCLH9HI r7/+muI5OjryqgJAl1xcXLQ+gG0/8TUAIIt5mCie3759m/VO7snJSSU3gCwGAFncI0a8lAAAAEA/ i+I5CujYbZ2r5I77vtfX11tHowMAANAblN0AAABA39rd3c1acj958iTV6/V0fX1tsgEAAHqMshsA AADoK7GTe29vL5XLZXdyAwAADDFlNwAAANAXonje2tpKExMT2Uru+N5KbgAAgP6g7AYAAAB6mju5 AQAA+B5lNwAAANCz4r7snCV3qVRScgMAAPQpZTcAAADQc3LfyR0ld61WS81m02QDAAD0KWU3AAAA 0DMODg6yltyFQiGtrq4quQEAAAaAshsAAAB4dIeHh6lSqWQruYvFYqpWq+ny8tJkAwAADAhlNwAA APBoTk5Ospbc7uQGAAAYXMpuAAAAoOuOj4/T4uJiGh0dzXZcuTu5AQAABpuyGwAAAOiaOK786dOn 2XZyR3n+8uXLdH5+brIBAAAGnLIbAAAAyC52cuc8rjye2Cl+enpqsgEAAIbESNxdFc/79+/NBgB0 SXwIGx/2th8fygKALB5Unz59Ss+fP892XHm75I4d4wDIYgBguLJ4pP3GcGNjw6sKAF0SH8Z+/QGt D2cBQBYPmkaj0TpOPO7OzlVyz8/Pt3aMAyCLAYDhzGJlNwBYSACALJbFHRN3ZS8vL2ctuefm5tLJ yYnJBpDFAMCQZ7GyGwAsJABAFsviB2uX3DmPK4+j9bxWALIYAJDFbcpuALCQAABZLIvvLY4rf/Xq VdaSu1wue40AZDEAIIt/Q9kNABYSACCLZfGdRcm9srKSisVitpJ7ZmYm1ev1dHNzY8IBZDEAIIt/ Q9kNABYSACCLZfGtNZvN9ObNm6wl99TUlJIbQBYDALL4p5TdAGAhAQCyWBb/VJTctVotlUqlrDu5 d3Z2lNwAshgAkMW3ouwGAAsJAJDFsviHrq+v0+bmZhobG8tach8cHJhsAFkMAMjiO1F2A4CFBADI Yln8G7GTO0ruiYkJd3IDIIsBQBb3JGU3AFhIAIAslsVfXF1dZT+u3J3cAMhiAJDFnaDsBgALCQCQ xbK4VTxvbW1l3ckdJbc7uQGQxQAgiztF2Q0AFhIAIIuHOIvbJXcU0blK7vHx8dYYSm4AZDEAyOJO UnYDgIUEAMjiIc3iDx8+pCdPnmQtudfX11tHowOALAYAWdxpym4AsJAAAFk8ZFm8t7eXZmZmspXc cRT69vZ2ajabftgAkMUAIIuzUXYDgIUEAMjiIcniKLmnp6ezldylUimtra0puQGQxQAgi7tC2Q0A FhIAIIsHPIv39/dTuVzOWnLXajUlNwCyGABkcVeN/Prrrymeo6MjryoAdMnFxUXrA+H2E18DALK4 0+LDikqlkvVO7rdv3yq5AZDFACCLH8WIlxIAAAAGS/yD9pwld/u48qurK5MNAADAo1F2AwAAwICI O7mfPn2aRkdHHVcOAADAwFN2AwAAQJ+L48qj5M61k7tQKKTXr18ruQEAAOgpym4AAADoU7nv5I6S u1qtpsvLS5MNAABAz1F2AwAAQJ85PT1NCwsL2UruOAZ9eXk5XVxcmGwAAAB6lrIbAAAA+kSU3IuL i9nu5G6X3Ofn5yYbAACAnqfsBgAAgB4X5fPS0lK2kjue2Cn+6dMnkw0AAEDfUHYDAABAj4qSO3Za 5y65T05OTDYAAAB9R9kNAAAAPabRaKTXr19nLbkrlUo6Ojoy2QAAAPQtZTcAAAD0iCi5V1ZWUrFY zFZyz8/Pp/39fZMNAABA31N2AwAAwCNrNpupVqtlL7kdVw4AAMAgUXYDAADAI4k7ueO48lKplK3k np2dTYeHhyYbAACAgaPsBgAAgC5rH1deKBSyldzlcjnV6/V0c3NjwgEAABhII/Gvx+N5//692QCA Ljk9PU2VSuXLE18DAN3P4n/9139Nv/76a9eyOI4rf/PmTdbjyqenp93JDYD3xQDAUGTxSPvN8MbG hlcVALokjhL9+kNpR4sCwONm8Z///Oes40XJvbq6mvW48qmpqbS9vZ2ur6+9wAB4XwwADEUWK7sB wEICAIbOn/70p2+yeH5+Pstx31E8b25upvHx8ewldxTqAOB9MQAwTFms7AYACwkAGCo7OzvpD3/4 w29K4+Xl5Y4V3p8/f24dA5er4I4nCvR4L+9ObgC8LwYAhjWLld0AYCEBAEPj3bt3aXR09IcF8uvX rx/0/aN4LpfLWUvumZmZtLW1la6urrygAHhfDAAMdRYruwHAQgIAhsLu7m4qFAo/LZOj8L7rbun4 /8eO8ZwldxxXHmPYyQ2A98UAgCz+C2U3AFhIAMDAi5L493Z03/dI8/ad3NPT00puAPC+GABkcZcp uwHAQgIABtpdi+7bHGkexfP29naamJjIeif3+vp6q1AHAO+LAQBZ/FvKbgCwkACAgfWzO7p/9qyu rv7me0Z5Hrutc5fc7uQGwPtiAEAW/z5lNwBYSADAQIqiu1gsPrh8bu/w3tvbS+VyOVvJXSqVUq1W U3ID4H0xACCLb0nZDQAWEgAwcO57dPmPnn/+53/OXnI3m00vHADeFwMAsvgOlN0AYCEBAAOl00V3 rqdQKKRqtZoajYYXDQDvi70vBgBZfA/KbgCwkACAgbG7u9sXRffbt2/T5eWlFwwA74u9LwYAWfwA ym4AsJAAgIEQd3THbuleLrnjzm/HlQOA98UAIIs7Q9kNABYSAND3+uHo8vPzcy8UAHhfDACyuIOU 3QBgIQEAfa1Xi+74Nb18+VLJDQDeFwOALM5E2Q0AFhIA0Lfq9XpPFt2Li4tKbgDwvhgAZHFmIy9e vEjxfPz40asKAF3SaDRau9DaT3wNANxNZGiv3dH97NmzdHZ25sUBAO+LAUAWd8GIlxIAAIB+8+7d u57a0T01NZU+ffrkhQEAAIAuGrm4uGhtS3/Ic3p6eq/B+33s+36Q8Zhjx39nbGP3y9jxZ6Xfxo6/ k4xt7H4Z+77/Um9Yxz4+Pja2sftm7Gaz2XdjP3RcYw/X2H/605/S3//93/fc0eWvX7/OPufX19d3 nu/4b4xt7H4a+z4ec+z4u9DYxu6XsWO9Z+zbizW9sY3dL2Pftyt5zLH1U8bWCeqIOjH2SK1We/Ab +kqlcq/faL+Pvby83Hdjx39nbGP3y9jxZ6Xfxo6/k4xt7H4ZO46mMfbtTU5OGtvYfTP2fT9Afcyx O1E0Gnu4xu7Vp1qtZv193+cfysV/Y2xj99PY9/0Q8bHG/tu7Do1t7F4eO9Z7xr69WNMb29j9MvZ9 u5LHHFs/ZWydoI6oE2Mru/1gG9vYym7lp7GV3cZWvBpb2a3sNrayu4PP/v6+stvYxlZ2G9vYym5l t7GNrexWvBpbJ6gTVHb7wfaDbWxlt7Lb2MZWOCu7jW1sZbexjd0/z9LSUrq5uVF2G9vYym5jG1vZ rew2trGV3YpXY+sEdYLdKLudz+98fmMb253d7nA29nCO7c7uu3F/tLHd2e3+aGP3zth//OMf0+jo aM8V3fFG/EdFd6fm3P3Rxh6Gse/Dnd3GNrY7u93hbGx3druz29jG1gkOZz91v39GCAAAAI/k6uoq /cd//EdfFd0AAABA5ym7AQAA6Auxc3NzczNNTEz0zdHlAAAAQD7KbgAAAHpaHF+6srKSSqVSzx1d /vz583sd9wwAAAA8nLIbAACAnhQld61W68mS29HlAAAA8PiU3QAAAPSU2Cm9trbWsyW3ohsAAAB6 g7IbAACAntCrd3K7oxsAAAB6k7IbAACARxXFcT+U3O2i++rqyosGAAAAPWAkjoWL5/3792YDALrk 9PQ0VSqVL098DQDDJkrunZ2dNDU11fMlt6PLAcD7YgCQxb1npP2mfWNjw6sKAF1yeHj4zYfn8TUA DJMPHz5kLbn/8R//Mf3yyy+KbgDwvhgAGOAsVnYDgIUEAHTN/v5+KpfL2UrusbGxVKvVWkeNx67x 0dFRRTcAeF8MAAxoFiu7AcBCAgCy6sZx5XE91/r6+m/u035o4a3oBgDviwFAFvcuZTcAWEgAQDax k3tmZiZryR07uZvN5g9/DfctvJ8/f67oBgDviwFAFvcwZTcAWEgAQMcdHR2lSqWSreQuFAppdXX1 d0vur9218F5aWkrX19deSADwvhgAZHEPU3YDgIUEAHTM6elpevbsWUfuyv5RyV2tVtPl5eWdf223 LbwdXQ4A3hcDgCzuD8puALCQAIAHi5J7YWEhW8kd3/e+JffXflZ4K7oBwPtiAJDF/UPZDQAWEgBw b1Fyx93WOXdyRwF9fn7esV9zFN6//PLLd48uV3QDgPfFACCL+4eyGwAsJADgzqJ8XlxczFpyv3nz 5tZ3ct/VH//4x2/G+7d/+zd3dAOA98UAIIv7jLIbACwkAODWYid37LTuxTu5H5LFf/7zn724AOB9 MQDI4j6j7AYACwkA+Kkouefm5rIU3O07uV+9epW95JbFAOB9MQCg7AYALCQAGAJRcuc8rjy+b6fv 5JbFAOB9MQAwHFms7AYACwkA+I3cd3LHE9+/2yW3LAYA74sBAGU3AGAhAcAAivI5553c8SwsLKST kxNZDADeF8tiAJDFD6LsBgALCQBIjUajdWd2zpJ7dnY2HR0dyWIAQBYDgCzuCGU3AFhIADDEouRe WVlJxWIxa8l9cHAgiwEAWQwAsrijRl68eJHi+fjxo1cVALokioWdnZ0vT3wNAN3UbDZTrVbLWnJX KpWefbMsiwFAFgOALO7/LB7xUgIAAAyP6+vr9Pbt21QqlbKV3DMzM+nDhw8mGwAAAMhK2Q0AADAE ouReX19PY2Nj2UruqamptLu7m25ubkw4AAAAkJ2yGwAAYIBFyb2xsZHGx8ezltzb29tKbgAAAKCr lN0AAAAD6OrqqlVyRxGdq+Senp5O9XpdyQ0AAAA8CmU3AADAAImSO44rn5iYyLqTe2dnR8kNAAAA PCplNwAAwACI4nlraytryR1HoccYSm4AAACgFyi7AQAA+ljcyb25uZn1Tu743rFbPHaNAwAAAPQK ZTcAAEAfit3VcZT45ORktpK7VCqlt2/fKrkBAACAnqTsBgAA6CPtkjvuzc5ZctdqtdRsNk04AAAA 0LOU3QAAAH1ib28vPXnyJFvJXSgU0srKipIbAAAA6AvKbgAAgB4XJXe5XM56J/fr16/T5eWlyQYA AAD6hrIbAACgRx0eHqbZ2dmsx5Wvra25kxsAAADoS8puAACAHrO/v5/m5+ezldzFYtGd3AAAAEDf G4l/yR/P+/fvzQYAdMnp6WmqVCpfnvgaAKLkznlc+ejoaKpWq44rl8UAIIsBQBYPRBaPtD/02NjY 8KoCQJfEsbRflw/xNQDDnQvxxjJXyV0oFFol9/n5ucmWxQAgiwGAgcliZTcAWEgA8EjiX00vLCzY yS2LAUAWy2IAkMX3oOwGAAsJALosSu7FxcVWGZ2r5F5eXraTWxYDgCwGAAY6i5XdAGAhAUCXRPm8 tLSUreSOJ3aKf/r0yWTLYgCQxQDAwGexshsALCQAyKzRaKRXr15lK7njTu7YyX1ycmKyZTEAyGIA YGiyWNkNABYSAGQSJXfcmV0sFrMeV+5OblkMALIYABjGLFZ2A4CFBAAdFseIRwkdO67dyS2LAQBZ DACyOA9lNwBYSADQIbHDemVlJVvJ3b6T++zszGTLYgCQxQDA0GexshsALCQAeKDYYR07rXPdyd0u ud3JLYsBQBYDALL4/ym7AcBCAoB7iju5c+/krlQq6fj42GTLYgCQxQCALP4bym4AsJAA4I7aJXex WMxacssHWQwAshgAkMU/puwGAAsJAG6p2WymWq2WteSemZlJe3t7JlsWA4AsBgBk8U8ouwHAQgKA n2iX3KVSKWvJXa/X083NjQmXxQAgiwEAWXwLym4AsJAA4Aeur6/T5uZmGh8fz1ZyT01NpXfv3im5 ZTEAyGIAQBbfkbIbACwkAPgb7ZJ7YmIiW8kd33tra0vJLYsBQBbLYgCQxfek7AYACwkA/iqK552d nTQ5OanklsUAgCwGAFnc40ZevHiR4vn48aNXFQC6pNFotMqU9hNfA/B42iV3HCmeq+R+8uRJa7d4 7BpHFgOALJbFACCLH27ESwkAAAyrKLnjvuycJXepVErr6+tKbgAAAIAOU3YDAABD6cOHD1mPKy8W i+nt27ep2WyabAAAAIAMlN0AAMDQiJ3cu7u7qVwuZy25V1ZW0uXlpQkHAAAAyEjZDQAADIXYyZ3z uPLR0dH06tUrJTcAAABAlyi7AQCAgXZwcJBmZ2ezl9zn5+cmGwAAAKCLlN0AAMBAOjo6SvPz89lK 7kKhkKrVarq4uDDZAAAAAI9A2Q0AAAyU09PT9OzZs9aO61w7uZeXl5XcAAAAAI9M2Q0AAAyE4+Pj NDc3l63kLhaLaXV11XHlAAAAAD1C2Q0AAPS1s7OztLi4mK3kbh9Xfnl5abIBAAAAeoiyGwAA6EuH h4etO7lzHleu5AYAAADoXcpuAACgr8Sd3FFy5yi4v76T23HlAAAAAL1N2Q0AAPSF3MeVx6PkBgAA AOgfym4AAKCnRfkcJXTOknthYSGdnJyYbAAAAIA+MhIfGMWzvb1tNgCgS46Pj9Pk5OSXJ74G4FsX FxdKbmQxAMhiAEAW/9BI+0OejY0NryoAdMnh4eE3ZUt8DcBfNBqNtLKykorFYraSu1Kp+LtXFsti AJDFACCL+zyLld0AYCEB0BM+f/6cveReWlpKp6enJhtZDACyGABksbIbAPCmHuBhms1mqtVqqVQq Oa4cWQwAshgAkMW3puwGAAsJgEdxeXnZupO7UChkPa5cyY0sBgBZDAAMZhYruwHAQgKgq9zJjSwG AGQxAMjiTlB2A4CFBEBXxHHlq6urWUvumZmZtLe3Z7KRxQAgiwGAIchiZTcAWEgAZBU7udfW1tL4 +HjWkrter6ebmxsTjiwGAFkMAAxJFiu7AcBCAiCL2Mldq9VSqVTKVnJPT08ruZHFACCLAYAhzWJl NwBYSAB01PX1ddra2sq6k3tqairt7OwouZHFACCLAYAhzmJlNwBYSAB0RBTPm5ubaWJiIlvJPTk5 qeRGFgOALAYAZHGLshsALCQAHiSK5yigY7d1rpI7domvr6+nq6srE44sBgBZDADI4hZlNwBYSADc 2+7ubtaSO+77VnIjiwFAFgMAsvh7lN0AYCEBcGd7e3upXC5nK7mLxWKq1Wqp2WyabGQxAMhiAEAW f5eyGwAsJABubX9/P2vJ3T6uXMmNLAYAWQwAyOKfUXYDgIUEwK3+3qpUKlmPK4+d3I4rRxYDgCwG AGTxbSm7AcBCAuCH6vV69ju5HVeOLAYAWSyLAUAW38fIixcvUjwfP370qgJAlzQajbSzs/Plia8B eknu48oLhUJaXl729x+yGABksSwGAFl8byNeSgAAoO3k5CTNzc1lLbmr1Wq6vLw02QAAAAA8iLIb AABoldzPnj3LVnKPjo6mxcXFdH5+brIBAAAA6AhlNwAADLGzs7PsJXccV67kBgAAAKDTlN0AADCE Tk9PWyV3lNG5iu6XL18quQEAAADIRtkNAABD5NOnT1lL7vZx5bFjHAAAAAByUnYDAMAQuLi4SNVq NWvJ/fz5cyU3AAAAAF2j7AYAgAHWaDRad2bnPK48dnI7rhwAAACAblN2AwDAAIryOUruQqGQreRe WFhIJycnJhsAAACAR6HsBgCAARI7uV+9epV1J/fc3JySGwAAAIBHp+wGAIABECX3yspKKhaL2Uru SqWSDg8PTTYAAAAAPUHZDQAAfazZbKY3b95kLbnL5bKSGwAAAICeo+wGAIA+FCV3rVZLpVIpW8n9 9OnTVK/X083NjQkHAAAAoOcouwEAoI9cX1+n9fX1rCV3HFd+fHxssgEAAADoaSOjo6Mpnu3tbbMB AF0SJdLk5OSXR6kE/Ezcyb2xsZEmJibcyQ2yGABkMQAgi//PSPuDrfjgDADojiiTvi6YlEvAj8Rx 5aurq1nv5J6ZmUkHBwcmG1kMAMhiAJDFfUXZDQAWEkAP6sad3FFyu5MbWSyLAUAWA4AsVnYDAN7U Aw8Wd3LH2jxnyT01NaXkRhbLYgCQxQAgi5XdAIA39cDDRcm9ubmZ9U7uKLl3dnaU3CCLAUAWA4As VnYDAN7UAw8TxXMU0JOTk9lK7tglvrW1peQGWQwAshgAGKgsVnYDgIUE8AjaJXfsts5Zcse933H/ NyCLAUAWAwCDlsXKbgCwkAC6bG9vLz158iRryV2tVlOj0TDZIIsBQBYDAAObxcpuALCQALokSu5y uWwnN8hiAJDFshgAZHEHKLsBwEIC6MKf+Zwld6FQaO3k/vz5s8kGWQwAshgAGJosVnYDgIUEkPHP eqVSyX5c+eXlpckGWQwAshgAGLosVnYDgIUE0GGnp6dpfn4+W8ldLBYdVw6yGABkMQAw9Fms7AYA CwmgQ/b399Pi4mIaHR3Nely5ndwgiwFAFgMAsljZDQAWEkBH/kw/ffo0207uKM+Xl5fTxcWFyQZZ DACyGACQxX+l7AYACwngAX+Wc97J3S65z8/PTTbIYgCQxQCALP4bym4AsJAA7iju5F5YWMhWcscT 3//Tp08mG2QxAMhiAEAW/4CyGwAsJIBbipI7553c8czPz6eTkxOTDbIYAGQxACCLf2LkxYsXKZ6P Hz96VQGgSxqNRtrZ2fnyxNdA74pjxJeWlrKW3HNzc+no6MhkgywGAFkMAMjiWxrxUgIAwPddXFy0 7szOWXLHnd/Hx8cmGwAAAADuSNkNAAB/4/LyMq2srKRisZi15LaTGwAAAADuT9kNAAB/Fcc1VavV 7Du53ckNAAAAAA+n7AYAYOh9/vy5VXKXSqVsJXe5XE6Hh4cmGwAAAAA6RNkNAMDQip3cuY8rn5ub U3IDAAAAQAbKbgAAhk6z2Uy1Wi1ryT09PZ3q9brJBgAAAIBMlN0AAAyNdsmd87jymZmZ9OHDB5MN AAAAAJkpuwEAGHjX19dpc3MzjY+PZyu5p6am0rt379LNzY0JBwAAAIAuUHYDADCwYif3+vp6mpiY yFZyVyqVtLu7q+QGAAAAgC5TdgMAMHCurq5aJbfjygEAAABgcCm7AQAYGHFc+c7OTtbjyqPkrtfr dnIDAAAAwCNTdgMA0PeieN7a2kpjY2NZ7+SOIl3JDQAAAAC9QdkNAEDfiuJ5c3MzTU5OKrkBAAAA YMiMjI6Opni2t7fNBgB0yfHxcaucaz/xNXB7UTxHAR1FdK6SO45Cj3u/42h0QBYDALIYAGRx7xlp f5i3sbHhVQWALjk8PPymVIuvgdvpVsl9dXVlskEWAwCyGABkcQ9TdgOAhQT0hb29vVQul7OV3KVS KdVqNSU3yGIAQBYDgCzuE8puALCQgJ7WrZK72WyabJDFAIAsBgBZ3EeU3QBgIQE9++ekUqlkK7kL hUKqVqup0WiYbJDFshgAZDEAyOI+pOwGAAsJ6ClHR0ddKbkvLy9NNshiWQwAshgAZLGyGwDwph4e 5vT0NC0uLqbR0dFsRffS0pKSG5DFACCLAUAWK7sBAG/q4eHOzs6yltzxfZeXl9OnT59MNiCLAUAW AwBJ2Q0AWEjAg5yfn7dK6Nwld4wDIIsBQBYDAIOXxcpuALCQgK6KO7nn5+ezHleu5AZkMQDIYgBg 8LNY2Q0AFhLQFd24k3thYSGdnJyYbEAWA4AsBgCGIIuV3QBgIQFZXVxcZD2uXMkNyGIAkMUAwHBm sbIbACwkIItGo5FevnyZteSuVCr+/ACyGABkMQAwpFms7AYACwnoqMvLy1Sr1VKxWMxWcs/Ozvpz A8hiAJDFAMCQZ7GyGwAsJKAjYid3tVrNupN7ZmYm1ev1dHNzY8IBWQwAshgAGPIsVnYDgIUEPEiz 2UwrKytZd3LHndzx50TJDchiAJDFAIAsblN2A4CFBNzL1dVV67jyUqnkTm5AFgMAshgAZHHXjbx4 8SLF8/HjR68qAHRJHPe8s7Pz5YmvoZ9+fmMnd86S253cgCwGAFkMAMjinxnxUgIAcBtxXHns5M55 XLk7uQEAAACA21J2AwDwu6J4Xltby7qTe3p6WskNAAAAANyJshsAgO+6vr5Om5ubaXJyMlvJPTU1 1TomSckNAAAAANyVshsAgN949+5d1pJ7bGysVaQruQEAAACA+1J2AwDQEsXz9vZ21pJ7fHw8bW1t tXaNAwAAAAA8hLIbAIC0u7vbOlI8V8ldLBbT6upqurq6MtkAAAAAQEcouwEAhtje3l4ql8vZSu5S qZTW1taU3AAAAABAxym7AQCG0P7+ftaSO3Zy12q11Gw2TTYAAAAAkIWyGwBgiBweHqZKpZKt5C4U CqlarabLy0uTDQAAAABkpewGABgCp6enaX5+Putx5evr63ZyAwAAAABdo+wGABhgR0dHaWFhIY2O jmYruR1XDgAAAAA8BmU3AMAAOj4+TouLi9lK7jiufHV1VckNAAAAADwaZTcAwACJndy5S253cgMA AAAAvWAkPgiNZ3t722wAQJfErtvJyckvT3wND3FycpIqlUq2O7ljvajkBmQxACCLAUAW95KR9geY GxsbXlUA6JLDw8NvisT4Gu7j9PQ0607u+L7Ly8vp/PzcZAOyGACQxQAgi3uKshsALCToQ1E+5yy5 43n27JmSG5DFAIAsBgBZ3LOU3QBgIUEfifI5dlrnLLnn5+dbx6IDyGIAQBYDgCzuZcpuALCQoA80 Go308uVLx5UDyGIAkMUAgCz+K2U3AFhI0MOifF5ZWUnFYjHbTu6FhYXW3d8AshgAkMUAIIv7ibIb ACwk6EHduJN7bm7OceWALJbFACCLAUAWK7sBAG/qebhu3MldqVT8zAGyWBYDgCwGAFms7AYAvKnn 4eJO7levXmUtucvlsp81AFkMALIYAFB2AwAWEjxclNy57+SOkrter6ebmxsTDiCLAUAWAwDKbgDA QoL7azab6c2bN1lL7riTe39/32QDyGIAkMUAwEBmsbIbACwk6KIouWu1WiqVStlK7unp6bS3t2ey AWQxAMhiAGCgs1jZDQAWEnTB9fV1WltbS2NjY1lLbju5AWQxAMhiAGBYsljZDQAWEmR0dXXVKrkn JyezldwzMzPpw4cP7uQGkMUAIIsBgKHKYmU3AFhIkEEUz5ubm2liYiJbyT01NZXq9bqSG0AWA4As BgCGMouV3QBgIUEHxXHlW1tbrSI6Z8m9s7Oj5AaQxQAgiwGAoc5iZTcAWEjQAVE8RwGd87jy8fHx VpGu5AaQxQAgiwEAWZzSyIsXL1I8Hz9+9KoCQJc0Go1WMdp+4mv6U7vkzrmTO0ru9fX11v3fAMhi AJDFAIAs/osRLyUAwP3s7e2lJ0+eZCu5S6VSevv2rZIbAAAAAOA7lN0AAHcUR/qUy+WsJXetVkvN ZtNkAwAAAAD8gLIbAOCWDg4O0uzsbLaSu1AopJWVFSU3AAAAAMAtKLsBAH4idnLnLLmLxWKqVqvp 8vLSZAMAAAAA3JKyGwDgB46OjrLv5I6Su9FomGwAAAAAgDtSdgMA/I3T09O0uLiYRkdHs5Tc8X2V 3AAAAAAAD6PsBgD4q/Pz8/T8+fOsJferV69a4wAAAAAA8DDKbgBg6MVx5cvLy9lK7nji+yu5AQAA AAA6R9kNAAytOK58YWEhW8Ed5XmU3GdnZyYbAAAAAKDDlN0AwNDJfVx5PHHnt53cAAAAAAD5KLsB gKER5fPS0lLWkjt2isex6AAAAAAA5KXsBgAG3qdPn1K1Ws1ecp+cnJhsAAAAAIAuUXYDAAPr8+fP 6fXr11lL7kqlYic3AAAAAMAjGIkPf+PZ3t42GwDQJcfHx2lycvLLE1/TOY1GI7158yaNjY1lK7nn 5+fT/v6+yQaQxQCALAYAWfxIRtof2G5sbHhVAaBLDg8PvylO42sertlsplqtlorFYtaS23HlALIY AJDFACCLH5+yGwAsJPre+fl567jyUqmU9bhyrxOALAYAZDEAyOLeoewGAAuJvhXHla+srKRCoZCt 5J6ZmUl7e3smG0AWAwCyGABkcY9RdgOAhUTfaZfcOY8rj5K7Xq+nm5sbEw4giwEAWQwAsrgHKbsB wEKib3TjTu6pqan07t07JTeALAYAZDEAyOIep+wGAAuJntcuuXPeyR0l987OjpIbQBYDALIYAGRx n1B2A4CFRM+6vr5Om5ubaXx8PFvJHd871kFKbgBZDADIYgCQxf1F2Q0AFhI9J4rnKLknJiay3sm9 tbWVrq6uTDiALJbFACCLAUAW9yFlNwBYSPSMKLnjKPE4Utxx5QDIYgCQxQCALP49ym4AsJB4dO3j yqenp7MeVx5jKLkBkMUAIIsBQBYruwEAb+ofJIrn7e3trMeVF4vFVKvVUrPZ9IMHgCwGAFkMACRl NwBgIfEgu7u7WY8rj5K7Wq2my8tLP3AAyGIAkMUAwABmsbIbACwkuurg4CCVy+VsJXehUEgrKyup 0Wj4QQNAFgOALAYABjiLld0AYCHRtd9zpVLJVnKXSqXWceWfP3/2AwaALAYAWQwADEEWK7sBwEIi q5OTk7SwsJBGR0ez7eSO48rt5AZAFgOALAYAhiuLld0AYCGRxdHRUZqbm8tecruTGwBZDACyGAAY ziweefHiRYrn48ePXlUA6JLYhbyzs/PlGaRdyaenp2lxcTFbyR3fd3l5OV1cXPhBAkAWA4AsBgCG OItHvJQAQCecnZ11peQ+Pz832QAAAAAAKLsBgIeJ8jlK6Fwldzxx53fsGAcAAAAAgDZlNwBwL3Gs zcuXL7Pu5I47uZXcAAAAAAB8j7IbALiT2Mm9srKSisWi48oBAAAAAHg0ym4A4Fbax5UXCoVsx5VX KpXW3d8AAAAAAPAzym4A4Hd1607uk5MTkw0AAAAAwK0puwGA77q4uMhecpfL5XR0dGSyAQAAAAC4 M2U3APCNRqOR9U7u9nHlh4eHJhsAAAAAgHtTdgMALZ8/f85ecs/MzKSDgwOTDQAAAADAgym7AWDI NZvNVKvVUqlUyr6T++bmxoQDAAAAANARym4AGFLX19dpY2Mja8k9OzvruHIAAAAAALJQdgPAkOnG Tu44rrxer9vJDQAAAABANspuAHhEy8vLaX9/vytjXV1dpc3NzTQ2Npat5J6enlZyAwAAAADQFSOj o6Mpnu3tbbMBAF1yfHyc/uEf/qFVEP/d3/1d+q//+q9sY7V3cheLxWwl99TUVNrZ2VFyA9BXWTw5 Ofnlia8BAFkMALK4v4y0P6SOOzsBgPzirux///d//6Ys/uWXXzq+wzvGWVtby3pceSyClNwA9KPD w8NvMi2+BgBkMQDI4v6i7AaALooCen5+/rvFcaFQSLu7ux0ZI44rn5iYyFZyj4+Pp/X19dbR6ADg TT0AIIvhf9u7Q94o2j2Mw5NQCALBR+iHQBMkCcgKBAISBAkkfAEIjuRVm2ARCAwJAoFArkBUIBCI ym6CQI6snNN/k+UcyMthdro7szd7XcmSVMBz2p6X37O9aRdAi6dg7AaAkdR3Px8cHPzfEbleWuT9 +/eD//xNj9z1et9GbgA8qQcAtBgAtHgbGLsBYAT13da3b9/uPSq/efOm959dI3f9KPF63exNjdz1 o9Drdb/r9b8BwJN6AECLAUCLt4GxGwA2bNWhe/kjzd+9e/fHP7u+C3yTI3d9l3gN6fU+AIAn9QCA FgOAFm8TYzcAbNCQoft/H797De+PHz92165d85rcALDjT+oBQIsBgF1usbEbADakfrz4nTt3zjU6 12t4v3r16sefN8aPKzdyA+BJPQCgxQCgxQmM3QCwAfUd3Tdv3lzbCH39+vWNDdxekxsAT+p9gR0A tBgAtDiRsRsA1mzdQ/cmH/Xa4E+fPjVyA+BJvS+wA4AWA4AWxzF2A8AapQzd9ePRHz9+3H379s0n DQBP6n2BHQC0GAC0OPL9MHYDwJqs4zW6xxi5Hzx40B0dHfmEAeBJvS+wA4AWA4AWG7sBYNfV0H37 9u2tHroPDg66r1+/+mQBQOcL7ACgxQCgxcZuAGDrh+67d+8auQHgL31SDwBaDADscouN3QBwDts8 dNf/rs+fP/skAcBf/KQeALQYANjlFhu7AWCgk5OTrXyN7ps3bxq5AWBHntQDgBYDALvcYmM3AAxQ Q3eNyts0ct+4ccMXBwBgx57UA4AWAwC73OLm2bNn3aNHj7q3b9+evRNDHl++fBl0+PHx8eAzt+Hs o6OjuLPr9znb2Sln138raWfX30nO3o2zDw4OtmrovnjxYvfPP/+s9H5///59so954tmHh4fOdnbM 2W3bxp193nOd7exVz/7w4cPZP/pePurtvmfXP3qb6v0ecnb9Hmc7O+nsIaY8u/4+crazU86u+962 nP3rn/m7tk/5fted3tnOTjl76FYy5dnpG5GzbYLpm2Cf58UJ+1Tz/PnztXwn2RDpZ9+7dy/u7Pp9 znZ2ytn130ra2fV3krP//rMfPHiwla/Rverj9evXk33ME8/e3993trNjzh76BdQpz17H32vOdvZY Zw/9R3pTnV2/x9nOTjp76BcRpzr71++Icbazt/nsuu85u7+60zvb2SlnD91KpjzbPuVsm6CNaB1n G7v9H9vZzjZ2G32dvcLZf8vQbew2vDrb2G3sdrazjd3Odrax2/jpbGO3sw2vzjZ2G7ud7WyboLHb /7H9H9vZzjZ2G5yN3cZuY7eznW3sNrw629ht7Ha2s43dzna2sdvY7WxnG7sNr862CdoExx67/Xx+ P5/f2c72mt1eu9rZq529rYP3pUuXuhcvXnjNbq/h7Gxne81uZzt7w2d7zW5nO3uzZw/hNbud7ey8 1+xOONvrRzvba3bbiJztbJtgwGt2dwDAyrZt8L569Wr36dMnnxgAAAAAAHaGsRsABtqWwbuG7qH/ chgAAAAAAFIZuwHgHB4+fDjp0H3lypXBPwIPAAAAAACSGbsB4Jym+g7vvb09P7ocAAAAAICdZewG gDUYe/Cu7+j++PGjDzwAAAAAADvL2A0AazLW4H358mVDNwAAAAAAO8/YDQBrtOnBu4buDx8++EAD AAAAALDzjN0AsGabGrwN3QAAAAAA8F/GbgDYgHUP3n50OQAAAAAA/KzZ29vr6vHq1SsfDQBYo3UN 3r6jGwDW7/DwsNvf3//xqLcBAC0GAC3O0iy/kD6bzXxWAWDNzjt4X7lyxdANABswn89/am69DQBo MQBocRZjNwBs2NDBu76j25N9APCkHgC0GADQ4n9n7AaAEaw6eNd3dHuNbgDwpB4AtBgA0OLfM3YD wEj6Dt57e3uGbgDwpB4AtBgA0OI/MHYDwIj+NHjXd3QfHh76QAGAJ/UAoMUAgBb/gbEbAEb2u8H7 6tWrntwDgCf1AKDFAIAW92TsBoAJ3Lp166eLxIULFzyxBwBP6gFAiwEALV6BsRsAtuAi8fLlSx8U APCkHgC0GADQ4hUYuwHARQIAtFiLAUCLAUCL4xi7AcBFAgC0WIsBQIsBQIvjGLsBwEUCALRYiwFA iwFAi+MYuwHARQIAtFiLAUCLAUCL4xi7AcBFAgC0WIsBQIsBQIvjGLsBwEUCALRYiwFAiwFAi+MY uwHARQIAtFiLAUCLAUCL4xi7AcBFAgC0WIsBQIsBQIvjNDVy12OxWPisAsBI2rY9uzwsH/U2AKDF AKDFAIAW99f4VAIAAAAAAACQxtgNAAAAAAAAQBxjNwAAAAAAAABxjN0AAAAAAAAAxDF2AwAAAAAA ABDH2A0AAAAAAABAHGM3AAAAAAAAAHGM3QAAAAAAAADEMXYDAAAAAAAAEMfYDQAAAAAAAEAcYzcA AAAAAAAAcYzdAAAAAAAAAMQxdgMAAAAAAAAQpzlVv3Sz2cxHAwBGMp/Pu2WD61FvAwBaDABaDABo cX/GbgBwkQAALdZiANBiANDiOMZuAHCRAAAt1mIA0GIA0OI4xm4AcJEAAC3WYgDQYgDQ4jjGbgBw kQAALdZiANBiANDiOMZuAHCRAAAt1mIA0GIA0OI4xm4AcJEAAC3WYgDQYgDQ4jjGbgBwkQAALdZi ANBiANDiOMZuAHCRAAAt1mIA0GIA0OI4xm4AcJEAAC3WYgDQYgDQ4jjGbgBwkQAALdZiANBiANDi OMZuAHCRAAAt1mIA0GIA0OI4xm4AcJEAAC3WYgDQYgDQ4jjGbgBwkQAALdZiANBiANDiOMZuAHCR AAAt1mIA0GIA0OI4xm4AcJEAAC3WYgDQYgDQ4jjGbgBwkQAALdZiANBiANDiOE2N3PVYLBY+qwAw krZtzy4Py0e9DQBoMQBoMQCgxf01PpUAAAAAAAAApDF2AwAAAAAAABDH2A0AAAAAAABAHGM3AAAA AAAAAHGM3QAAAAAAAADEMXYDAAAAAAAAEMfYDQAAAAAAAEAcYzcAAAAAAAAAcYzdAAAAAAAAAMQx dgMAAAAAAAAQx9gNAAAAAAAAQBxjNwAAAAAAAABxjN0AAAAAAAAAxGlO1S/dbDbz0QCAkczn827Z 4HrU2wCAFgOAFgMAWtyfsRsAXCQAQIu1GAC0GAC0OI6xGwBcJABAi7UYALQYALQ4jrEbAFwkAECL tRgAtBgAtDiOsRsAXCQAQIu1GAC0GAC0OI6xGwBcJABAi7UYALQYALQ4jrEbAFwkAECLtRgAtBgA tDiOsRsAXCQAQIu1GAC0GAC0OI6xGwBcJABAi7UYALQYALQ4jrEbAFwkAECLtRgAtBgAtDiOsRsA XCQAQIu1GAC0GAC0OI6xGwBcJABAi7UYALQYALQ4jrEbAFwkAECLtRgAtBgAtDiOsRsAXCQAQIu1 GAC0GAC0OI6xGwBcJABAi7UYALQYALQ4jrEbAFwkAECLtRgAtBgAtDiOsRsAXCQAQIu1GAC0GAC0 OE5TI3c9FouFzyoAjKRt27PLw/JRbwMAWgwAWgwAaHF/jU8lAAAAAAAAAGmM3QAAAAAAAADEMXYD AAAAAAAAEMfYDQAAAAAAAEAcYzcAAAAAAAAAcYzdAAAAAAAAAMQxdgMAAAAAAAAQx9gNAAAAAAAA QBxjNwAAAAAAAABxjN0AAAAAAAAAxDF2AwAAAAAAABDH2A0AAAAAAABAHGM3AAAAAAAAAHGaU/VL N5vNfDQAYCTz+bxbNrge9TYAoMUAoMUAgBb3Z+wGABcJANBiLQYALQYALY5j7AYAFwkA0GItBgAt BgAtjmPsBgAXCQDQYi0GAC0GAC2OY+wGABcJANBiLQYALQYALY5j7AYAFwkA0GItBgAtBgAtjmPs BgAXCQDQYi0GAC0GAC2OY+wGABcJANBiLQYALQYALY5j7AYAFwkA0GItBgAtBgAtjmPsBgAXCQDQ Yi0GAC0GAC2OY+wGABcJANBiLQYALQYALY5j7AYAFwkA0GItBgAtBgAtjmPsBgAXCQDQYi0GAC0G AC2OY+wGABcJANBiLQYALQYALY5j7AYAFwkA0GItBgAtBgAtjmPsBgAXCQDQYi0GAC0GAC2OY+wG ABcJANBiLQYALQYALY7T1Mhdj8Vi4bMKACNp2/bs8rB81NsAgBYDgBYDAFrcX+NTCQAAAAAAAEAa YzcAAAAAAAAAcYzdAAAAAAAAAMQxdgMAAAAAAAAQx9gNAAAAAAAAQBxjNwAAAAAAAABxjN0AAAAA AAAAxDF2AwAAAAAAABDH2A0AAAAAAABAHGM3AAAAAAAAAHGM3QAAAAAAAADEMXYDAAAAAAAAEMfY DQAAAAAAAECc5lT90s1mMx8NABjJfD7vlg2uR70NAGgxAGgxAKDF/Rm7AcBFAgC0WIsBQIsBQIvj GLsBwEUCALRYiwFAiwFAi+MYuwHARQIAtFiLAUCLAUCL4xi7AcBFAgC0WIsBQIsBQIvjGLsBwEUC ALRYiwFAiwFAi+MYuwHARQIAtFiLAUCLAUCL4xi7AcBFAgC0WIsBQIsBQIvjGLsBwEUCALRYiwFA iwFAi+MYuwHARQIAtFiLAUCLAUCL4xi7AcBFAgC0WIsBQIsBQIvjGLsBwEUCALRYiwFAiwFAi+MY uwHARQIAtFiLAUCLAUCL4xi7AcBFAgC0WIsBQIsBQIvjGLsBwEUCALRYiwFAiwFAi+MYuwHARQIA tFiLAUCLAUCL4xi7AcBFAgC0WIsBQIsBQIvjNDVy12OxWPisAsBI2rY9uzwsH/U2AKDFAKDFAIAW 99f4VAIAAAAAAACQxtgNAAAAAAAAQBxjNwAAAAAAAABxjN0AAAAAAAAAxDF2AwAAAAAAABDH2A0A AAAAAABAHGM3AAAAAAAAAHGM3QAAAAAAAADEMXYDAAAAAAAAEMfYDQAAAAAAAEAcYzcAAAAAAAAA cYzdAAAAAAAAAMQxdgMAAAAAAAAQpzlVv3Sz2cxHAwBGMp/Pu2WD61FvAwBaDABaDABocX/GbgBw kQAALdZiANBiANDiOMZuAHCRAAAt1mIA0GIA0OI4xm4AcJEAAC3WYgDQYgDQ4jjGbgBwkQAALdZi ANBiANDiOMZuAHCRAAAt1mIA0GIA0OI4xm4AcJEAAC3WYgDQYgDQ4jjGbgBwkQAALdZiANBiANDi OMZuAHCRAAAt1mIA0GIA0OI4xm4AcJEAAC3WYgDQYgDQ4jjGbgBwkQAALdZiANBiANDiOMZuAHCR AAAt1mIA0GIA0OI4xm4AcJEAAC3WYgDQYgDQ4jjGbgBwkQAALdZiANBiANDiOMZuAHCRAAAt1mIA 0GIA0OI4xm4AcJEAAC3WYgDQYgDQ4jjGbgBwkQAALdZiANBiANDiOE2N3PVYLBY+qwAwkrZtzy4P y0e9DQBoMQBoMQCgxf01PpUAAAAAAAAApDF2AwAAAAAAABDH2A0AAAAAAABAHGM3AAAAAAAAAHGM 3QAAAAAAAADEMXYDAAAAAAAAEMfYDQAAAAAAAEAcYzcAAAAAAAAAcYzdAAAAAAAAAMQxdgMAAAAA AAAQx9gNAAAAAAAAQBxjNwAAAAAAAABxjN0AAAAAAAAAxGlO1S/dbDbz0QCAkczn827Z4HrU2wCA FgOAFgMAWtyfsRsAXCQAQIu1GAC0GAC0OI6xGwBcJABAi7UYALQYALQ4jrEbAFwkAECLtRgAtBgA tDiOsRsAXCQAQIu1GAC0GAC0OI6xGwBcJABAi7UYALQYALQ4jrEbAFwkAECLtRgAtBgAtDiOsRsA XCQAQIu1GAC0GAC0OI6xGwBcJABAi7UYALQYALQ4jrEbAFwkAECLtRgAtBgAtDiOsRsAXCQAQIu1 GAC0GAC0OI6xGwBcJABAi7UYALQYALQ4jrEbAFwkAECLtRgAtBgAtDiOsRsAXCQAQIu1GAC0GAC0 OI6xGwBcJABAi7UYALQYALQ4jrEbAFwkAECLtRgAtBgAtDiOsRsAXCQAQIu1GAC0GAC0OE7z6dOn rh5t2/qsAsBITk5OuuPj4x+PehsA0GIA0GIAQIv7a3wqAQAAAAAAAEhj7AYAAAAAAAAgjrEbAAAA AAAAgDjGbgAAAAAAAADiGLsBAAAAAAAAiGPsBgAAAAAAACCOsRsAAAAAAACAOMZuAAAAAAAAAOIY uwEAAAAAAACIY+wGAAAAAAAAII6xGwAAAAAAAIA4xm4AAAAAAAAA4hi7AQAAAAAAAIjTnKpfutls 5qMBACOZz+fdssH1qLcBAC0GAC0GALS4P2M3ALhIAIAWazEAaDEAaHEcYzcAuEgAgBZrMQBoMQBo cRxjNwC4SACAFmsxAGgxAGhxHGM3ALhIAIAWazEAaDEAaHEcYzcAuEgAgBZrMQBoMQBocRxjNwC4 SACAFmsxAGgxAGhxHGM3ALhIAIAWazEAaDEAaHEcYzcAuEgAgBZrMQBoMQBocRxjNwC4SACAFmsx AGgxAGhxHGM3ALhIAIAWazEAaDEAaHEcYzcAuEgAgBZrMQBoMQBocRxjNwC4SACAFmsxAGgxAGhx HGM3ALhIAIAWazEAaDEAaHEcYzcAuEgAgBZrMQBoMQBocRxjNwC4SACAFmsxAGgxAGhxnB9j96NH j87eiSGPL1++DDr8+Ph48JnbcPbR0VHc2fX7nO3slLPrv5W0s+vvJGc7u8+j/pHZeS4S63i/v3// PtnHPPHsw8NDZzs75uy2bePOPu+5znb2qmf/2uJ6u+/ZJycnk73fQ86u3+NsZyedPcSUZ9ffR852 dsrZdd/blrP7foF9yve77vTOdnbK2UO3kinPTt+InG0TTN8E+zwvTtinmvv37//0jgx53LhxY9A7 +vz58+iz7927F3d2/T5nOzvl7PpvJe3s+jvJ2c5e5fHkyZOzC8+qX0xcx9mvX7+e7P1OPHt/f9/Z zo45e+gXUKc8+7znOtvZY5499B/KTXV2/R5nOzvp7KFfRJzq7F8HO2c7e5vPrvvetpxdz4Prv93l 43fPi6d8v+tO72xnp5w9dCuZ8uz0jcjZNkGb4Hac/R8OVbugiFZGMwAAAABJRU5ErkJgglBLAwQU AAYACAAAACEA1woSMuUBAADOAgAAFAAAAGRycy9tZWRpYS9pbWFnZTIud21mjFK/b9NAFH53TgJJ I9kBOhTxwyCBmqoUxMAc1zGUSkFRk5alkmvCtbUUO1EcfmQCgbqwhIWFv4CRhaESQyc2hDogGPsn RMgbEuZ716pDWTj73X3ve+fv3b3nH1+/vCc9aoXI2NBofUVQkchYF0SSdjSXxywFCGIkZJZlGi2I mSNuSgJoriwPhG1MwbteMKlMjWC43R71FVGTzhyx5wkKGZEFfw/oE+wACu+QgjMUWU0yOidr4pa4 APRb7v3BgvGWD8KHs9phpBL7gXpmr/SiIAZZ0qHq5MPTGlAOdgO7mb2tQyw8W10WL4/VL9JJdS3/ 3+pCZ5n8k2V1bRtZdpCP65CR0+8njbuuK+gnOLa6SsKt2G51QhV31Lx9P+4sUF5QoVhvNdp3iM4+ DGOn210MkrDj9h6rZrClEqrkT167YrRG0aNeFyG392QQqgHXhCq5Rtv2ng8HAQp/+orpjes3nWZq mfd8p/nr8iXgadOh1EuvpeNFH8gyXV7GXjrnL6VjzdSwvlhCyJnz676X8uuYZUF4JAb6IPBrGPBR 7pKA/3oV06tZRmuMqris7gFXoqR7f9jCw8pbdIo30GduDotebY2SoYpodz/3BkyJvk1v7rKx//H7 zHFfub8TnZy//AsAAP//AwBQSwMEFAAGAAgAAAAhAMQnUcnEAQAAXgIAABQAAABkcnMvbWVkaWEv aW1hZ2UzLndtZlxRsU4bQRCdXduAjaU7kyAFFJELAiRQ4tgUqTnOR6AwsmIjJJrjcDbkJPts+QzE VVxGaZw6BaJCKfMBFFTpEikF4jdQdFRIOG8WV9m72X3zZnd29s31r5/fSI/T9FZyX6PzPUFposSC IJLU11wKsxQgiJGQw+FQo7yYGXGTEkBzWdkXZ2IS3tKYQVkq+90PtV5bERVoasTOEjIMiUz4l0BX sH2k34HxDWnOJhk9lpZ4Qk+B7uTlPRaMr1wIF2fWgqaKrG11Yr1tNf0QZEaHlm++H68BJWEvsZvZ VR3ixMXCGfVlH4grvCW73Y7KG44j6Dc4tpKKgsPQqtYDFdbVC2srrOcpJWgsXaqWa6+JHu0God1o rPtRUHda71TFP1QR5VL/F5RLVHvNg1YDIad11AlUh6ulXLJcs9yP3Y4PSSaeG+6g9MquxKbxxrMr f5/NAU8bNsVuvBgP1j0g03B4GbjxircZDzSzhvXTJkL2ilfy3Jh/28gKwicxoJBA0xLwIURGwP9c 5KmAJ2pN+P0Z3YsHSR90NmmcN9CF7ilSzVd7UVc1if4kv+iTy7PvO2zs/7iaGemsr6EbpEro8/8A AAD//wMAUEsDBBQABgAIAAAAIQA+F/js4wEAAM4CAAAUAAAAZHJzL21lZGlhL2ltYWdlNC53bWaM Ur9v00AUfnf5UZJGslNgKD8NEqip2iIxdI7rGBqkoKiJxIJk3HAUS7ETxWkhExWoC0tYWPgLGFnY GDKxMTAEGBn4AyLkAQkJ871r1YEunP3uvve98/fu3vPXTx/fkB4/8mHmgUa/tgQViDL3BZGkA83l MEsBghgJmaapRmti8YiblwCaK8nvYiLn4V3PG1Sihj983B71FVGTFo7YcwSFlMiEPwF6D9uHwmuk 4AwFVpOMzsiq+EIXgH7LyR8sGK/4IHw4sx2EKrbuqifWVi/0I5BFHarM3u5VgbKwVexm9qYOsfBS 5Y7YP1Z3T6hr+f9WFzrL7ESWun0RWQ6Qj+uQkt3vx41bjiPoGzi2moqDnchqdQIVddSKVY86a5QT lC/UWo32OtHpe0Fkd7sbfhx0nN5D1fR3VEzl3L/XLmdao3C710XI6e0OAjXgmlA522hb7tPhwEfh T10x3HHtht1MTOO2Zzd/Xr4EfNawKXGTa8l4wwMyDYeXsZsse5vJWDNVrM82EbKXvZrnJvzaRkkQ HomBPgj8Ghn4KHdRwH9Rx/R8iZHNqILL6h5wJYq694ctPOyrSXO8gT5wc1j0amsUD1VI08/Zl2CK tH7+0ZSN/XfTxeO+cn9nOjl/+RcAAP//AwBQSwMEFAAGAAgAAAAhAF1Wj7W+AQAAVgIAABQAAABk cnMvbWVkaWEvaW1hZ2U1LndtZlxRPW8TQRB9u7YDdizdmU8lQnAgEYkoJISCOpfzQVKYWNgIieZy OJtwkn22fA7gAhGJjsbU/AJKfgBFKiQKCoqIv2Gh65Awb1au2Lu5efNmb3bm7a8f3z7Brqvl3eK+ RRvPFcpAwVOAxlvLlfjVigQEKT2bzSxaV0tzblETWK6qT9S+WmS0suCgikY8etkeDwxwDxfm7DJY YQa4jE+Jzmhy3lOanFCWalrQJe2pTVwj+qNP/9JxfbSdsDm3nfRM5j02r70n/V6cMlexO+5MP7/a IirS7rIm58F9m5IZ9sYnWuaS/qbwB4Os8TAIFL6TE6ubLDlKvVYnMWnHrHm7aWcdJYWFcr3VaD8A Lj5LUr/b3Y6zpBP0D0wzPjIZaqX/26kVWuPei36XqaB/PEzMUHpFrdhoe+Gb0TCmIOdvOuGkvuE3 c9d5FPnN3zeuE192fORhfjufbEdErhOIm4T5arSTTyyzRf9uhyl/NapHYS6v71QV+Ggu6qMoVIEx Zagoxu/3OJ3IIJNX7B2IHpjr6+Kcjb7au2SRW61xNjI94GfxAzMVHC4fXhGT+MvZ0lxfewCmLFWw //8DAAD//wMAUEsDBBQABgAIAAAAIQB/iHZqxgEAAF4CAAAUAAAAZHJzL21lZGlhL2ltYWdlNy53 bWZcUTFv00AUfndJSpNGstOWIQi1BrVIVLREGVi61HVM2yEoaoIYOhiTXoulxIniAM2ER8QSxMjE yMgPYMjERqUObYf+B1QhM1UifO+aqWe/u+997+7du++d//r5hfT4Pb2TfqnR2Z6gLFFqSRBJijWX wSwFCGIk5Hg81mhNFCfcjATQXF7GYiRm4D2YMihPVb//ujHoKqISzU7YO4QMYyIT/gjoFBYj/XMY 35DlbJLRvLTEOt0FupKjf1gwPnEhXJzZCNoqsp6pd9Zup+2HIHM69PDy29sNoDRsFbuZLesQJy6X vlIsYyCu8C/Z3W5Ufeo4go7BsVVUFByGVr0ZqLCpHlk7YXONMoKmspV6tfGEaO5FENqt1qYfBU2n s69q/qGKqJC5WVAhVR+0X3VaCDmdN71A9bhaKqSrDcs96vd8SDJ9z3CHlcd2LTGNLc+u/VlcAL5t 2JS4yXIy3PSATMPhZegmK952MtTMBtb32wjZK17FcxP+bSMvCJ/EgEICTUvBhxA5Af9DmacSnqg1 4ffndC+uJb3W2aRbvIF+6J4i1f36IOqrNtFJ+qM++bl4cMHG/vfT4kRnfQ1dIlVKn/8PAAD//wMA UEsBAi0AFAAGAAgAAAAhAAi+DRUWAQAARwIAABMAAAAAAAAAAAAAAAAAAAAAAFtDb250ZW50X1R5 cGVzXS54bWxQSwECLQAUAAYACAAAACEAOP0h/9YAAACUAQAACwAAAAAAAAAAAAAAAABHAQAAX3Jl bHMvLnJlbHNQSwECLQAUAAYACAAAACEA74BtO2kKAACkPAAADgAAAAAAAAAAAAAAAABGAgAAZHJz L2Uyb0RvYy54bWxQSwECLQAUAAYACAAAACEAo6kAycQBAABWAgAAFAAAAAAAAAAAAAAAAADbDAAA ZHJzL21lZGlhL2ltYWdlOS53bWZQSwECLQAUAAYACAAAACEARxUBF8MBAABWAgAAFQAAAAAAAAAA AAAAAADRDgAAZHJzL21lZGlhL2ltYWdlMTAud21mUEsBAi0AFAAGAAgAAAAhAHteT9e/AQAAVgIA ABUAAAAAAAAAAAAAAAAAxxAAAGRycy9tZWRpYS9pbWFnZTEyLndtZlBLAQItABQABgAIAAAAIQDS fSDQ4QAAAAsBAAAPAAAAAAAAAAAAAAAAALkSAABkcnMvZG93bnJldi54bWxQSwECLQAUAAYACAAA ACEAIvqMvQwBAADTBgAAGQAAAAAAAAAAAAAAAADHEwAAZHJzL19yZWxzL2Uyb0RvYy54bWwucmVs c1BLAQItABQABgAIAAAAIQAi0mOmwwEAAFYCAAAVAAAAAAAAAAAAAAAAAAoVAABkcnMvbWVkaWEv aW1hZ2UxMS53bWZQSwECLQAUAAYACAAAACEAqQa8UsUBAABeAgAAFAAAAAAAAAAAAAAAAAAAFwAA ZHJzL21lZGlhL2ltYWdlOC53bWZQSwECLQAUAAYACAAAACEAI6dM7cQBAABeAgAAFAAAAAAAAAAA AAAAAAD3GAAAZHJzL21lZGlhL2ltYWdlNi53bWZQSwECLQAKAAAAAAAAACEAgZPQ/Sl/AAApfwAA FAAAAAAAAAAAAAAAAADtGgAAZHJzL21lZGlhL2ltYWdlMS5wbmdQSwECLQAUAAYACAAAACEA1woS MuUBAADOAgAAFAAAAAAAAAAAAAAAAABImgAAZHJzL21lZGlhL2ltYWdlMi53bWZQSwECLQAUAAYA CAAAACEAxCdRycQBAABeAgAAFAAAAAAAAAAAAAAAAABfnAAAZHJzL21lZGlhL2ltYWdlMy53bWZQ SwECLQAUAAYACAAAACEAPhf47OMBAADOAgAAFAAAAAAAAAAAAAAAAABVngAAZHJzL21lZGlhL2lt YWdlNC53bWZQSwECLQAUAAYACAAAACEAXVaPtb4BAABWAgAAFAAAAAAAAAAAAAAAAABqoAAAZHJz L21lZGlhL2ltYWdlNS53bWZQSwECLQAUAAYACAAAACEAf4h2asYBAABeAgAAFAAAAAAAAAAAAAAA AABaogAAZHJzL21lZGlhL2ltYWdlNy53bWZQSwUGAAAAABEAEQBVBAAAUqQAAAAA ">
                <o:lock v:ext="edit" aspectratio="t"/>
                <v:group id="Group 6034" o:spid="_x0000_s1027" style="position:absolute;left:33;top:254;width:21198;height:20875" coordorigin="-1163,-1252"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GsAh8YAAADcAAAADwAAAGRycy9kb3ducmV2LnhtbESPT2vCQBDF70K/wzKF 3nQTS0tJ3YhIlR6kUC2ItyE7+YPZ2ZBdk/jtO4dCbzO8N+/9ZrWeXKsG6kPj2UC6SEARF942XBn4 Oe3mb6BCRLbYeiYDdwqwzh9mK8ysH/mbhmOslIRwyNBAHWOXaR2KmhyGhe+IRSt97zDK2lfa9jhK uGv1MkletcOGpaHGjrY1FdfjzRnYjzhuntOP4XAtt/fL6eXrfEjJmKfHafMOKtIU/81/159W8FOh lWdkAp3/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wawCHxgAAANwA AAAPAAAAAAAAAAAAAAAAAKoCAABkcnMvZG93bnJldi54bWxQSwUGAAAAAAQABAD6AAAAnQMAAAAA ">
                  <v:group id="Group 6035" o:spid="_x0000_s1028" style="position:absolute;left:1629;top:-1252;width:18807;height:18707" coordorigin="1871,-1446"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yelHMQAAADcAAAADwAAAGRycy9kb3ducmV2LnhtbERPS2vCQBC+F/wPywi9 NZsoLTVmFZFaegiFqiDehuyYBLOzIbvN4993C4Xe5uN7TrYdTSN66lxtWUESxSCIC6trLhWcT4en VxDOI2tsLJOCiRxsN7OHDFNtB/6i/uhLEULYpaig8r5NpXRFRQZdZFviwN1sZ9AH2JVSdziEcNPI RRy/SIM1h4YKW9pXVNyP30bB+4DDbpm89fn9tp+up+fPS56QUo/zcbcG4Wn0/+I/94cO85MV/D4T LpCb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yelHMQAAADcAAAA DwAAAAAAAAAAAAAAAACqAgAAZHJzL2Rvd25yZXYueG1sUEsFBgAAAAAEAAQA+gAAAJsDAAAAAA== ">
                    <v:shape id="Picture 6036" o:spid="_x0000_s1029" type="#_x0000_t75" style="position:absolute;left:1871;top:2854;width:17772;height:1729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Tkk6fFAAAA3AAAAA8AAABkcnMvZG93bnJldi54bWxEj09vwjAMxe+T+A6RJ3FBI10P+1MICE2a BNyAIa6mMW21xsmaUMq3nw+TdrP1nt/7eb4cXKt66mLj2cDzNANFXHrbcGXg6/D59AYqJmSLrWcy cKcIy8XoYY6F9TfeUb9PlZIQjgUaqFMKhdaxrMlhnPpALNrFdw6TrF2lbYc3CXetzrPsRTtsWBpq DPRRU/m9vzoDYbc9cTi+/8RzvrGvdnI5uElvzPhxWM1AJRrSv/nvem0FPxd8eUYm0Itf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05JOnxQAAANwAAAAPAAAAAAAAAAAAAAAA AJ8CAABkcnMvZG93bnJldi54bWxQSwUGAAAAAAQABAD3AAAAkQMAAAAA ">
                      <v:imagedata r:id="rId259" o:title=""/>
                    </v:shape>
                    <v:line id="Line 6037" o:spid="_x0000_s1030" style="position:absolute;visibility:visible;mso-wrap-style:square" from="1871,20067" to="23471,200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NjrRMMAAADcAAAADwAAAGRycy9kb3ducmV2LnhtbERPzWoCMRC+C32HMIVepGbdQylbo4go bQ89+PMA42ZMVjeTJcnq+vZNQehtPr7fmS0G14orhdh4VjCdFCCIa68bNgoO+83rO4iYkDW2nknB nSIs5k+jGVba33hL110yIodwrFCBTamrpIy1JYdx4jvizJ18cJgyDEbqgLcc7lpZFsWbdNhwbrDY 0cpSfdn1TsHm2xzP/f34Y9pybD8PYd0v9Vqpl+dh+QEi0ZD+xQ/3l87zyyn8PZMvkPN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zY60TDAAAA3AAAAA8AAAAAAAAAAAAA AAAAoQIAAGRycy9kb3ducmV2LnhtbFBLBQYAAAAABAAEAPkAAACRAwAAAAA= " strokeweight="1pt">
                      <v:stroke startarrow="oval" startarrowwidth="narrow" startarrowlength="short" endarrow="classic" endarrowwidth="narrow"/>
                    </v:line>
                    <v:line id="Line 6038" o:spid="_x0000_s1031" style="position:absolute;flip:y;visibility:visible;mso-wrap-style:square" from="1871,-1446" to="1871,200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AbFeMEAAADcAAAADwAAAGRycy9kb3ducmV2LnhtbERPTYvCMBC9L/gfwgje1tQqi1SjiLAo 3nQVr2MztsVmUpJsrf56IyzsbR7vc+bLztSiJecrywpGwwQEcW51xYWC48/35xSED8gaa8uk4EEe lovexxwzbe+8p/YQChFD2GeooAyhyaT0eUkG/dA2xJG7WmcwROgKqR3eY7ipZZokX9JgxbGhxIbW JeW3w69R0G6KcbefNOdLvdo9c+kup/HEKTXod6sZiEBd+Bf/ubc6zk9TeD8TL5CL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YBsV4wQAAANwAAAAPAAAAAAAAAAAAAAAA AKECAABkcnMvZG93bnJldi54bWxQSwUGAAAAAAQABAD5AAAAjwMAAAAA " strokeweight="1pt">
                      <v:stroke startarrow="oval" startarrowwidth="narrow" startarrowlength="short" endarrow="classic" endarrowwidth="narrow"/>
                    </v:line>
                  </v:group>
                  <v:shape id="Picture 6039" o:spid="_x0000_s1032" type="#_x0000_t75" style="position:absolute;left:-1163;top:-1252;width:2606;height:296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PCOVTEAAAA3AAAAA8AAABkcnMvZG93bnJldi54bWxET01rwkAQvQv+h2UK3nTTtEibuooEAqGH Vm31PGTHJDU7m2bXmP77riB4m8f7nMVqMI3oqXO1ZQWPswgEcWF1zaWC769s+gLCeWSNjWVS8EcO VsvxaIGJthfeUr/zpQgh7BJUUHnfJlK6oiKDbmZb4sAdbWfQB9iVUnd4CeGmkXEUzaXBmkNDhS2l FRWn3dko+Nz/HH7b+j1PT83zsbeZ/og2r0pNHob1GwhPg7+Lb+5ch/nxE1yfCRfI5T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GPCOVTEAAAA3AAAAA8AAAAAAAAAAAAAAAAA nwIAAGRycy9kb3ducmV2LnhtbFBLBQYAAAAABAAEAPcAAACQAwAAAAA= ">
                    <v:imagedata r:id="rId260" o:title=""/>
                  </v:shape>
                  <v:shape id="Picture 6040" o:spid="_x0000_s1033" type="#_x0000_t75" style="position:absolute;left:117;top:12559;width:1355;height:237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SeSdbBAAAA3AAAAA8AAABkcnMvZG93bnJldi54bWxET0uLwjAQvi/4H8IIXhZNdVex1SiL4OJx fRw8js3YFptJSbK1++83guBtPr7nLNedqUVLzleWFYxHCQji3OqKCwWn43Y4B+EDssbaMin4Iw/r Ve9tiZm2d95TewiFiCHsM1RQhtBkUvq8JIN+ZBviyF2tMxgidIXUDu8x3NRykiQzabDi2FBiQ5uS 8tvh1yjY/bxPU5Py9jvdX87sbFt90FWpQb/7WoAI1IWX+One6Th/8gmPZ+IFcvUPAAD//wMAUEsB Ai0AFAAGAAgAAAAhAASrOV4AAQAA5gEAABMAAAAAAAAAAAAAAAAAAAAAAFtDb250ZW50X1R5cGVz XS54bWxQSwECLQAUAAYACAAAACEACMMYpNQAAACTAQAACwAAAAAAAAAAAAAAAAAxAQAAX3JlbHMv LnJlbHNQSwECLQAUAAYACAAAACEAMy8FnkEAAAA5AAAAEgAAAAAAAAAAAAAAAAAuAgAAZHJzL3Bp Y3R1cmV4bWwueG1sUEsBAi0AFAAGAAgAAAAhAKSeSdbBAAAA3AAAAA8AAAAAAAAAAAAAAAAAnwIA AGRycy9kb3ducmV2LnhtbFBLBQYAAAAABAAEAPcAAACNAwAAAAA= ">
                    <v:imagedata r:id="rId261" o:title=""/>
                  </v:shape>
                  <v:shape id="Picture 6041" o:spid="_x0000_s1034" type="#_x0000_t75" style="position:absolute;left:17807;top:17380;width:2293;height:296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s/0BHBAAAA3AAAAA8AAABkcnMvZG93bnJldi54bWxET0uLwjAQvgv+hzAL3jRdYUWrUVZBWGUv PsDr0Ixp3WZSmtTWf2+EBW/z8T1nsepsKe5U+8Kxgs9RAoI4c7pgo+B82g6nIHxA1lg6JgUP8rBa 9nsLTLVr+UD3YzAihrBPUUEeQpVK6bOcLPqRq4gjd3W1xRBhbaSusY3htpTjJJlIiwXHhhwr2uSU /R0bq+C3pdl0Z4x9aGlvTXK+rPfNRanBR/c9BxGoC2/xv/tHx/njL3g9Ey+Qyyc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Ms/0BHBAAAA3AAAAA8AAAAAAAAAAAAAAAAAnwIA AGRycy9kb3ducmV2LnhtbFBLBQYAAAAABAAEAPcAAACNAwAAAAA= ">
                    <v:imagedata r:id="rId262" o:title=""/>
                  </v:shape>
                  <v:shape id="Picture 6042" o:spid="_x0000_s1035" type="#_x0000_t75" style="position:absolute;left:295;top:17454;width:1146;height:237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k6uMjCAAAA3AAAAA8AAABkcnMvZG93bnJldi54bWxET01rwkAQvRf8D8sIvdVdPaikbkQLRcGD Ne2hxyE7yQazsyG7xvTfu4VCb/N4n7PZjq4VA/Wh8axhPlMgiEtvGq41fH2+v6xBhIhssPVMGn4o wDafPG0wM/7OFxqKWIsUwiFDDTbGLpMylJYchpnviBNX+d5hTLCvpenxnsJdKxdKLaXDhlODxY7e LJXX4uY0fPjzoA43tT+g3RfH63dFq9Og9fN03L2CiDTGf/Gf+2jS/MUSfp9JF8j8AQAA//8DAFBL AQItABQABgAIAAAAIQAEqzleAAEAAOYBAAATAAAAAAAAAAAAAAAAAAAAAABbQ29udGVudF9UeXBl c10ueG1sUEsBAi0AFAAGAAgAAAAhAAjDGKTUAAAAkwEAAAsAAAAAAAAAAAAAAAAAMQEAAF9yZWxz Ly5yZWxzUEsBAi0AFAAGAAgAAAAhADMvBZ5BAAAAOQAAABIAAAAAAAAAAAAAAAAALgIAAGRycy9w aWN0dXJleG1sLnhtbFBLAQItABQABgAIAAAAIQCJOrjIwgAAANwAAAAPAAAAAAAAAAAAAAAAAJ8C AABkcnMvZG93bnJldi54bWxQSwUGAAAAAAQABAD3AAAAjgMAAAAA ">
                    <v:imagedata r:id="rId263" o:title=""/>
                  </v:shape>
                  <v:shape id="Picture 6043" o:spid="_x0000_s1036" type="#_x0000_t75" style="position:absolute;left:13;top:5253;width:1459;height:237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xqHvO+AAAA3AAAAA8AAABkcnMvZG93bnJldi54bWxET01rAjEQvRf8D2EEL0WzemhlNYotCOLN rd6HZNwsbiZrEnX996ZQ6G0e73OW69614k4hNp4VTCcFCGLtTcO1guPPdjwHEROywdYzKXhShPVq 8LbE0vgHH+hepVrkEI4lKrApdaWUUVtyGCe+I87c2QeHKcNQSxPwkcNdK2dF8SEdNpwbLHb0bUlf qptT0F7Zu6996IogT1W07zodeq3UaNhvFiAS9elf/OfemTx/9gm/z+QL5OoFAAD//wMAUEsBAi0A FAAGAAgAAAAhAASrOV4AAQAA5gEAABMAAAAAAAAAAAAAAAAAAAAAAFtDb250ZW50X1R5cGVzXS54 bWxQSwECLQAUAAYACAAAACEACMMYpNQAAACTAQAACwAAAAAAAAAAAAAAAAAxAQAAX3JlbHMvLnJl bHNQSwECLQAUAAYACAAAACEAMy8FnkEAAAA5AAAAEgAAAAAAAAAAAAAAAAAuAgAAZHJzL3BpY3R1 cmV4bWwueG1sUEsBAi0AFAAGAAgAAAAhAAxqHvO+AAAA3AAAAA8AAAAAAAAAAAAAAAAAnwIAAGRy cy9kb3ducmV2LnhtbFBLBQYAAAAABAAEAPcAAACKAwAAAAA= ">
                    <v:imagedata r:id="rId264" o:title=""/>
                  </v:shape>
                  <v:shape id="Picture 6044" o:spid="_x0000_s1037" type="#_x0000_t75" style="position:absolute;top:8925;width:1459;height:237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3O0PDAAAA3AAAAA8AAABkcnMvZG93bnJldi54bWxEj0FrwkAQhe+F/odlCr3VjTkUja4SC4Ue CtUonofsmA1mZ0N2o+m/7xwK3mZ4b977Zr2dfKduNMQ2sIH5LANFXAfbcmPgdPx8W4CKCdliF5gM /FKE7eb5aY2FDXc+0K1KjZIQjgUacCn1hdaxduQxzkJPLNolDB6TrEOj7YB3CfedzrPsXXtsWRoc 9vThqL5WozewH/fzsfTL6gfL3fm7bsjlGRnz+jKVK1CJpvQw/19/WcHPhVaekQn05g8AAP//AwBQ SwECLQAUAAYACAAAACEABKs5XgABAADmAQAAEwAAAAAAAAAAAAAAAAAAAAAAW0NvbnRlbnRfVHlw ZXNdLnhtbFBLAQItABQABgAIAAAAIQAIwxik1AAAAJMBAAALAAAAAAAAAAAAAAAAADEBAABfcmVs cy8ucmVsc1BLAQItABQABgAIAAAAIQAzLwWeQQAAADkAAAASAAAAAAAAAAAAAAAAAC4CAABkcnMv cGljdHVyZXhtbC54bWxQSwECLQAUAAYACAAAACEAb7c7Q8MAAADcAAAADwAAAAAAAAAAAAAAAACf AgAAZHJzL2Rvd25yZXYueG1sUEsFBgAAAAAEAAQA9wAAAI8DAAAAAA== ">
                    <v:imagedata r:id="rId265" o:title=""/>
                  </v:shape>
                  <v:shape id="Picture 6045" o:spid="_x0000_s1038" type="#_x0000_t75" style="position:absolute;left:39;top:1545;width:1459;height:237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8X6cbBAAAA3AAAAA8AAABkcnMvZG93bnJldi54bWxET02LwjAQvQv7H8IseBFNV1C0axQRBD0o qAt7HZrZtmwyKU009d8bQfA2j/c5i1VnjbhR62vHCr5GGQjiwumaSwU/l+1wBsIHZI3GMSm4k4fV 8qO3wFy7yCe6nUMpUgj7HBVUITS5lL6oyKIfuYY4cX+utRgSbEupW4wp3Bo5zrKptFhzaqiwoU1F xf/5ahV04TD1k7iZNfH4u467wpwGe6NU/7Nbf4MI1IW3+OXe6TR/PIfnM+kCuXw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L8X6cbBAAAA3AAAAA8AAAAAAAAAAAAAAAAAnwIA AGRycy9kb3ducmV2LnhtbFBLBQYAAAAABAAEAPcAAACNAwAAAAA= ">
                    <v:imagedata r:id="rId266" o:title=""/>
                  </v:shape>
                  <v:shape id="Picture 6046" o:spid="_x0000_s1039" type="#_x0000_t75" style="position:absolute;left:5069;top:17553;width:729;height:217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a5ZPHGAAAA3AAAAA8AAABkcnMvZG93bnJldi54bWxEj0FvwjAMhe+T+A+RkXYbKUNCqBDQhEBw YdqAA7t5jdcWGqdrQun+/XxA4mbrPb/3ebboXKVaakLp2cBwkIAizrwtOTdwPKxfJqBCRLZYeSYD fxRgMe89zTC1/saf1O5jriSEQ4oGihjrVOuQFeQwDHxNLNqPbxxGWZtc2wZvEu4q/ZokY+2wZGko sKZlQdllf3UGAo43X9fyctitTrvv99Hk/Nt+nI157ndvU1CRuvgw36+3VvBHgi/PyAR6/g8AAP// AwBQSwECLQAUAAYACAAAACEABKs5XgABAADmAQAAEwAAAAAAAAAAAAAAAAAAAAAAW0NvbnRlbnRf VHlwZXNdLnhtbFBLAQItABQABgAIAAAAIQAIwxik1AAAAJMBAAALAAAAAAAAAAAAAAAAADEBAABf cmVscy8ucmVsc1BLAQItABQABgAIAAAAIQAzLwWeQQAAADkAAAASAAAAAAAAAAAAAAAAAC4CAABk cnMvcGljdHVyZXhtbC54bWxQSwECLQAUAAYACAAAACEAFrlk8cYAAADcAAAADwAAAAAAAAAAAAAA AACfAgAAZHJzL2Rvd25yZXYueG1sUEsFBgAAAAAEAAQA9wAAAJIDAAAAAA== ">
                    <v:imagedata r:id="rId267" o:title=""/>
                  </v:shape>
                  <v:shape id="Picture 6047" o:spid="_x0000_s1040" type="#_x0000_t75" style="position:absolute;left:8710;top:17602;width:938;height:217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JxojLDAAAA3AAAAA8AAABkcnMvZG93bnJldi54bWxET02LwjAQvQv+hzDCXmRNXUGWahQRFBcP YrewHodmbKvNpDRRu/56Iwje5vE+ZzpvTSWu1LjSsoLhIAJBnFldcq4g/V19foNwHlljZZkU/JOD +azbmWKs7Y33dE18LkIIuxgVFN7XsZQuK8igG9iaOHBH2xj0ATa51A3eQrip5FcUjaXBkkNDgTUt C8rOycUoaLP7aJ+nf+nPYVeetut+4s12qdRHr11MQHhq/Vv8cm90mD8awvOZcIGcPQ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cnGiMsMAAADcAAAADwAAAAAAAAAAAAAAAACf AgAAZHJzL2Rvd25yZXYueG1sUEsFBgAAAAAEAAQA9wAAAI8DAAAAAA== ">
                    <v:imagedata r:id="rId268" o:title=""/>
                  </v:shape>
                  <v:shape id="Picture 6048" o:spid="_x0000_s1041" type="#_x0000_t75" style="position:absolute;left:16263;top:17602;width:938;height:217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Aecv/EAAAA3AAAAA8AAABkcnMvZG93bnJldi54bWxET01rAjEQvRf8D2EKvdVsLVRZjSKFUquI aKteh824u7iZpJuoq7/eCIK3ebzPGYwaU4kj1b60rOCtnYAgzqwuOVfw9/v12gPhA7LGyjIpOJOH 0bD1NMBU2xMv6bgKuYgh7FNUUITgUil9VpBB37aOOHI7WxsMEda51DWeYripZCdJPqTBkmNDgY4+ C8r2q4NRsJgm8+3/92Y6NutL183cz2Gydkq9PDfjPohATXiI7+6JjvPfO3B7Jl4gh1c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NAecv/EAAAA3AAAAA8AAAAAAAAAAAAAAAAA nwIAAGRycy9kb3ducmV2LnhtbFBLBQYAAAAABAAEAPcAAACQAwAAAAA= ">
                    <v:imagedata r:id="rId269" o:title=""/>
                  </v:shape>
                  <v:shape id="Picture 6049" o:spid="_x0000_s1042" type="#_x0000_t75" style="position:absolute;left:12546;top:17602;width:834;height:237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Y/wSnFAAAA3AAAAA8AAABkcnMvZG93bnJldi54bWxEj0FrwkAQhe9C/8Myhd7Mpgq1pllFLAUP RtCK9jhkp0na7GzIbpP037uC4G2G9943b9LlYGrRUesqywqeoxgEcW51xYWC4+fH+BWE88gaa8uk 4J8cLBcPoxQTbXveU3fwhQgQdgkqKL1vEildXpJBF9mGOGjftjXow9oWUrfYB7ip5SSOX6TBisOF Ehtal5T/Hv5MoOj1mU/vPPvJbLXdcZbtvoq5Uk+Pw+oNhKfB38239EaH+tMpXJ8JE8jFBQAA//8D AFBLAQItABQABgAIAAAAIQAEqzleAAEAAOYBAAATAAAAAAAAAAAAAAAAAAAAAABbQ29udGVudF9U eXBlc10ueG1sUEsBAi0AFAAGAAgAAAAhAAjDGKTUAAAAkwEAAAsAAAAAAAAAAAAAAAAAMQEAAF9y ZWxzLy5yZWxzUEsBAi0AFAAGAAgAAAAhADMvBZ5BAAAAOQAAABIAAAAAAAAAAAAAAAAALgIAAGRy cy9waWN0dXJleG1sLnhtbFBLAQItABQABgAIAAAAIQAGP8EpxQAAANwAAAAPAAAAAAAAAAAAAAAA AJ8CAABkcnMvZG93bnJldi54bWxQSwUGAAAAAAQABAD3AAAAkQMAAAAA ">
                    <v:imagedata r:id="rId270" o:title=""/>
                  </v:shape>
                </v:group>
                <w10:wrap type="square"/>
                <w10:anchorlock/>
              </v:group>
            </w:pict>
          </mc:Fallback>
        </mc:AlternateContent>
      </w:r>
      <w:r w:rsidR="001404AC" w:rsidRPr="00E85058">
        <w:rPr>
          <w:b/>
          <w:bCs/>
          <w:lang w:val="pt-BR"/>
        </w:rPr>
        <w:t>Câu 30:</w:t>
      </w:r>
      <w:r w:rsidR="001404AC" w:rsidRPr="00E85058">
        <w:rPr>
          <w:bCs/>
          <w:lang w:val="pt-BR"/>
        </w:rPr>
        <w:t xml:space="preserve"> Để xác định điện trở của một vật dẫn kim loại, một học sinh mắc nối tiếp điện trở này với một ampe kế. Đặt vào hai đầu đoạn mạch trên một biến thế nguồn. Thay đổi giá trị của biến thế nguồn, đọc giá trị dòng điện của ampe kế, số liệu thu được được thể hiện bằng đồ thị như hình vẽ. Điện trở vật dẫn </w:t>
      </w:r>
      <w:r w:rsidR="001404AC" w:rsidRPr="00E85058">
        <w:rPr>
          <w:b/>
          <w:bCs/>
          <w:lang w:val="pt-BR"/>
        </w:rPr>
        <w:t>gần nhất</w:t>
      </w:r>
      <w:r w:rsidR="001404AC" w:rsidRPr="00E85058">
        <w:rPr>
          <w:bCs/>
          <w:lang w:val="pt-BR"/>
        </w:rPr>
        <w:t xml:space="preserve"> giá trị nào sau đây</w:t>
      </w:r>
      <w:r w:rsidR="001404AC">
        <w:rPr>
          <w:bCs/>
          <w:lang w:val="pt-BR"/>
        </w:rPr>
        <w:t>?</w:t>
      </w:r>
    </w:p>
    <w:p w:rsidR="001404AC" w:rsidRPr="00E85058" w:rsidRDefault="001404AC" w:rsidP="001404AC">
      <w:pPr>
        <w:tabs>
          <w:tab w:val="left" w:pos="284"/>
          <w:tab w:val="left" w:pos="2835"/>
          <w:tab w:val="left" w:pos="5387"/>
          <w:tab w:val="left" w:pos="7920"/>
        </w:tabs>
        <w:ind w:firstLine="142"/>
        <w:jc w:val="both"/>
        <w:rPr>
          <w:bCs/>
          <w:lang w:val="pt-BR"/>
        </w:rPr>
      </w:pPr>
      <w:r w:rsidRPr="00E85058">
        <w:rPr>
          <w:bCs/>
          <w:lang w:val="pt-BR"/>
        </w:rPr>
        <w:tab/>
      </w:r>
      <w:r w:rsidRPr="00E85058">
        <w:rPr>
          <w:b/>
          <w:bCs/>
          <w:lang w:val="pt-BR"/>
        </w:rPr>
        <w:t>A.</w:t>
      </w:r>
      <w:r w:rsidRPr="00E85058">
        <w:rPr>
          <w:bCs/>
          <w:lang w:val="pt-BR"/>
        </w:rPr>
        <w:t xml:space="preserve"> 5 Ω.</w:t>
      </w:r>
      <w:r w:rsidRPr="00E85058">
        <w:rPr>
          <w:bCs/>
          <w:lang w:val="pt-BR"/>
        </w:rPr>
        <w:tab/>
      </w:r>
      <w:r w:rsidRPr="00E85058">
        <w:rPr>
          <w:b/>
          <w:bCs/>
          <w:lang w:val="pt-BR"/>
        </w:rPr>
        <w:t>B.</w:t>
      </w:r>
      <w:r w:rsidRPr="00E85058">
        <w:rPr>
          <w:bCs/>
          <w:lang w:val="pt-BR"/>
        </w:rPr>
        <w:t xml:space="preserve"> 10 Ω.</w:t>
      </w:r>
    </w:p>
    <w:p w:rsidR="001404AC" w:rsidRPr="00E85058" w:rsidRDefault="001404AC" w:rsidP="001404AC">
      <w:pPr>
        <w:tabs>
          <w:tab w:val="left" w:pos="284"/>
          <w:tab w:val="left" w:pos="2835"/>
          <w:tab w:val="left" w:pos="5387"/>
          <w:tab w:val="left" w:pos="7920"/>
        </w:tabs>
        <w:ind w:firstLine="142"/>
        <w:jc w:val="both"/>
        <w:rPr>
          <w:bCs/>
          <w:lang w:val="pt-BR"/>
        </w:rPr>
      </w:pPr>
      <w:r w:rsidRPr="00E85058">
        <w:rPr>
          <w:bCs/>
          <w:lang w:val="pt-BR"/>
        </w:rPr>
        <w:tab/>
      </w:r>
      <w:r w:rsidRPr="00E85058">
        <w:rPr>
          <w:b/>
          <w:bCs/>
          <w:lang w:val="pt-BR"/>
        </w:rPr>
        <w:t>C.</w:t>
      </w:r>
      <w:r w:rsidRPr="00E85058">
        <w:rPr>
          <w:bCs/>
          <w:lang w:val="pt-BR"/>
        </w:rPr>
        <w:t xml:space="preserve"> 15 Ω.</w:t>
      </w:r>
      <w:r w:rsidRPr="00E85058">
        <w:rPr>
          <w:bCs/>
          <w:lang w:val="pt-BR"/>
        </w:rPr>
        <w:tab/>
      </w:r>
      <w:r w:rsidRPr="00E85058">
        <w:rPr>
          <w:b/>
          <w:bCs/>
          <w:lang w:val="pt-BR"/>
        </w:rPr>
        <w:t>D.</w:t>
      </w:r>
      <w:r w:rsidRPr="00E85058">
        <w:rPr>
          <w:bCs/>
          <w:lang w:val="pt-BR"/>
        </w:rPr>
        <w:t xml:space="preserve"> 20 Ω.</w:t>
      </w:r>
    </w:p>
    <w:p w:rsidR="001404AC" w:rsidRPr="00E85058" w:rsidRDefault="001404AC" w:rsidP="001404AC">
      <w:pPr>
        <w:tabs>
          <w:tab w:val="left" w:pos="284"/>
          <w:tab w:val="left" w:pos="2835"/>
          <w:tab w:val="left" w:pos="5387"/>
          <w:tab w:val="left" w:pos="7938"/>
        </w:tabs>
        <w:ind w:firstLine="142"/>
        <w:jc w:val="both"/>
        <w:rPr>
          <w:lang w:val="pt-BR"/>
        </w:rPr>
      </w:pPr>
    </w:p>
    <w:p w:rsidR="001404AC" w:rsidRPr="00E85058" w:rsidRDefault="00D8362F" w:rsidP="001404AC">
      <w:pPr>
        <w:tabs>
          <w:tab w:val="left" w:pos="284"/>
          <w:tab w:val="left" w:pos="2835"/>
          <w:tab w:val="left" w:pos="5387"/>
          <w:tab w:val="left" w:pos="7938"/>
        </w:tabs>
        <w:ind w:firstLine="142"/>
        <w:jc w:val="both"/>
        <w:rPr>
          <w:bCs/>
        </w:rPr>
      </w:pPr>
      <w:r>
        <w:rPr>
          <w:noProof/>
        </w:rPr>
        <mc:AlternateContent>
          <mc:Choice Requires="wpg">
            <w:drawing>
              <wp:anchor distT="0" distB="0" distL="114300" distR="114300" simplePos="0" relativeHeight="251655168" behindDoc="0" locked="1" layoutInCell="1" allowOverlap="1">
                <wp:simplePos x="0" y="0"/>
                <wp:positionH relativeFrom="column">
                  <wp:posOffset>105410</wp:posOffset>
                </wp:positionH>
                <wp:positionV relativeFrom="paragraph">
                  <wp:posOffset>635</wp:posOffset>
                </wp:positionV>
                <wp:extent cx="971550" cy="1428750"/>
                <wp:effectExtent l="0" t="0" r="14605" b="6985"/>
                <wp:wrapSquare wrapText="bothSides"/>
                <wp:docPr id="104" name="Canvas 3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971550" cy="1428750"/>
                          <a:chOff x="0" y="0"/>
                          <a:chExt cx="21600" cy="21600"/>
                        </a:xfrm>
                      </wpg:grpSpPr>
                      <wpg:grpSp>
                        <wpg:cNvPr id="105" name="Group 6051"/>
                        <wpg:cNvGrpSpPr>
                          <a:grpSpLocks/>
                        </wpg:cNvGrpSpPr>
                        <wpg:grpSpPr bwMode="auto">
                          <a:xfrm>
                            <a:off x="818" y="552"/>
                            <a:ext cx="20791" cy="21054"/>
                            <a:chOff x="0" y="0"/>
                            <a:chExt cx="21600" cy="21600"/>
                          </a:xfrm>
                        </wpg:grpSpPr>
                        <wpg:grpSp>
                          <wpg:cNvPr id="106" name="Group 6052"/>
                          <wpg:cNvGrpSpPr>
                            <a:grpSpLocks/>
                          </wpg:cNvGrpSpPr>
                          <wpg:grpSpPr bwMode="auto">
                            <a:xfrm>
                              <a:off x="0" y="0"/>
                              <a:ext cx="21600" cy="19800"/>
                              <a:chOff x="0" y="0"/>
                              <a:chExt cx="21600" cy="21600"/>
                            </a:xfrm>
                          </wpg:grpSpPr>
                          <wps:wsp>
                            <wps:cNvPr id="107" name="Line 6053"/>
                            <wps:cNvCnPr/>
                            <wps:spPr bwMode="auto">
                              <a:xfrm>
                                <a:off x="10800" y="0"/>
                                <a:ext cx="0" cy="1832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08" name="Group 6054"/>
                            <wpg:cNvGrpSpPr>
                              <a:grpSpLocks/>
                            </wpg:cNvGrpSpPr>
                            <wpg:grpSpPr bwMode="auto">
                              <a:xfrm>
                                <a:off x="9524" y="1309"/>
                                <a:ext cx="2551" cy="9895"/>
                                <a:chOff x="80640" y="2857"/>
                                <a:chExt cx="21600" cy="21600"/>
                              </a:xfrm>
                            </wpg:grpSpPr>
                            <wps:wsp>
                              <wps:cNvPr id="109" name="Rectangle 6055"/>
                              <wps:cNvSpPr>
                                <a:spLocks noChangeArrowheads="1"/>
                              </wps:cNvSpPr>
                              <wps:spPr bwMode="auto">
                                <a:xfrm>
                                  <a:off x="80640" y="2857"/>
                                  <a:ext cx="21600" cy="10800"/>
                                </a:xfrm>
                                <a:prstGeom prst="rect">
                                  <a:avLst/>
                                </a:prstGeom>
                                <a:solidFill>
                                  <a:srgbClr val="BFBFBF"/>
                                </a:solidFill>
                                <a:ln w="9525">
                                  <a:solidFill>
                                    <a:srgbClr val="000000"/>
                                  </a:solidFill>
                                  <a:miter lim="800000"/>
                                  <a:headEnd/>
                                  <a:tailEnd/>
                                </a:ln>
                              </wps:spPr>
                              <wps:bodyPr rot="0" vert="horz" wrap="square" lIns="91440" tIns="45720" rIns="91440" bIns="45720" anchor="ctr" anchorCtr="0" upright="1">
                                <a:noAutofit/>
                              </wps:bodyPr>
                            </wps:wsp>
                            <wps:wsp>
                              <wps:cNvPr id="110" name="Rectangle 6056"/>
                              <wps:cNvSpPr>
                                <a:spLocks noChangeArrowheads="1"/>
                              </wps:cNvSpPr>
                              <wps:spPr bwMode="auto">
                                <a:xfrm>
                                  <a:off x="80640" y="13657"/>
                                  <a:ext cx="21600" cy="10800"/>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s:wsp>
                            <wps:cNvPr id="111" name="Freeform 6057"/>
                            <wps:cNvSpPr>
                              <a:spLocks noChangeArrowheads="1"/>
                            </wps:cNvSpPr>
                            <wps:spPr bwMode="auto">
                              <a:xfrm>
                                <a:off x="0" y="15054"/>
                                <a:ext cx="21600" cy="6545"/>
                              </a:xfrm>
                              <a:custGeom>
                                <a:avLst/>
                                <a:gdLst>
                                  <a:gd name="T0" fmla="*/ 10800 w 21600"/>
                                  <a:gd name="T1" fmla="*/ 0 h 21600"/>
                                  <a:gd name="T2" fmla="*/ 21600 w 21600"/>
                                  <a:gd name="T3" fmla="*/ 10800 h 21600"/>
                                  <a:gd name="T4" fmla="*/ 21600 w 21600"/>
                                  <a:gd name="T5" fmla="*/ 10800 h 21600"/>
                                  <a:gd name="T6" fmla="*/ 10800 w 21600"/>
                                  <a:gd name="T7" fmla="*/ 21600 h 21600"/>
                                  <a:gd name="T8" fmla="*/ 10800 w 21600"/>
                                  <a:gd name="T9" fmla="*/ 21600 h 21600"/>
                                  <a:gd name="T10" fmla="*/ 0 w 21600"/>
                                  <a:gd name="T11" fmla="*/ 10800 h 21600"/>
                                  <a:gd name="T12" fmla="*/ 0 w 21600"/>
                                  <a:gd name="T13" fmla="*/ 10800 h 21600"/>
                                  <a:gd name="T14" fmla="*/ 10800 w 21600"/>
                                  <a:gd name="T15" fmla="*/ 0 h 21600"/>
                                  <a:gd name="T16" fmla="*/ 10800 w 21600"/>
                                  <a:gd name="T17" fmla="*/ 0 h 21600"/>
                                  <a:gd name="T18" fmla="*/ 10800 w 21600"/>
                                  <a:gd name="T19" fmla="*/ 10800 h 21600"/>
                                  <a:gd name="T20" fmla="*/ 10800 w 21600"/>
                                  <a:gd name="T21" fmla="*/ 0 h 21600"/>
                                  <a:gd name="T22" fmla="*/ 21600 w 21600"/>
                                  <a:gd name="T23" fmla="*/ 10800 h 21600"/>
                                  <a:gd name="T24" fmla="*/ 21600 w 21600"/>
                                  <a:gd name="T25" fmla="*/ 10800 h 21600"/>
                                  <a:gd name="T26" fmla="*/ 10800 w 21600"/>
                                  <a:gd name="T27" fmla="*/ 21600 h 21600"/>
                                  <a:gd name="T28" fmla="*/ 10800 w 21600"/>
                                  <a:gd name="T29" fmla="*/ 21600 h 21600"/>
                                  <a:gd name="T30" fmla="*/ 0 w 21600"/>
                                  <a:gd name="T31" fmla="*/ 10800 h 21600"/>
                                  <a:gd name="T32" fmla="*/ 0 w 21600"/>
                                  <a:gd name="T33" fmla="*/ 10800 h 21600"/>
                                  <a:gd name="T34" fmla="*/ 10800 w 21600"/>
                                  <a:gd name="T35" fmla="*/ 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1600" h="21600">
                                    <a:moveTo>
                                      <a:pt x="10800" y="0"/>
                                    </a:moveTo>
                                    <a:cubicBezTo>
                                      <a:pt x="16724" y="0"/>
                                      <a:pt x="21600" y="4875"/>
                                      <a:pt x="21600" y="10800"/>
                                    </a:cubicBezTo>
                                    <a:cubicBezTo>
                                      <a:pt x="21600" y="16724"/>
                                      <a:pt x="16724" y="21600"/>
                                      <a:pt x="10800" y="21600"/>
                                    </a:cubicBezTo>
                                    <a:cubicBezTo>
                                      <a:pt x="4875" y="21600"/>
                                      <a:pt x="0" y="16724"/>
                                      <a:pt x="0" y="10800"/>
                                    </a:cubicBezTo>
                                    <a:cubicBezTo>
                                      <a:pt x="0" y="4875"/>
                                      <a:pt x="4875" y="0"/>
                                      <a:pt x="10800" y="0"/>
                                    </a:cubicBezTo>
                                    <a:lnTo>
                                      <a:pt x="10800" y="10800"/>
                                    </a:lnTo>
                                    <a:close/>
                                  </a:path>
                                  <a:path w="21600" h="21600">
                                    <a:moveTo>
                                      <a:pt x="10800" y="0"/>
                                    </a:moveTo>
                                    <a:cubicBezTo>
                                      <a:pt x="16724" y="0"/>
                                      <a:pt x="21600" y="4875"/>
                                      <a:pt x="21600" y="10800"/>
                                    </a:cubicBezTo>
                                    <a:cubicBezTo>
                                      <a:pt x="21600" y="16724"/>
                                      <a:pt x="16724" y="21600"/>
                                      <a:pt x="10800" y="21600"/>
                                    </a:cubicBezTo>
                                    <a:cubicBezTo>
                                      <a:pt x="4875" y="21600"/>
                                      <a:pt x="0" y="16724"/>
                                      <a:pt x="0" y="10800"/>
                                    </a:cubicBezTo>
                                    <a:cubicBezTo>
                                      <a:pt x="0" y="4875"/>
                                      <a:pt x="4875" y="0"/>
                                      <a:pt x="10800" y="0"/>
                                    </a:cubicBezTo>
                                  </a:path>
                                </a:pathLst>
                              </a:custGeom>
                              <a:solidFill>
                                <a:srgbClr val="000000"/>
                              </a:solidFill>
                              <a:ln w="12700">
                                <a:solidFill>
                                  <a:srgbClr val="000000"/>
                                </a:solidFill>
                                <a:round/>
                                <a:headEnd/>
                                <a:tailEnd/>
                              </a:ln>
                            </wps:spPr>
                            <wps:bodyPr rot="0" vert="horz" wrap="square" lIns="91440" tIns="45720" rIns="91440" bIns="45720" anchor="ctr" anchorCtr="0" upright="1">
                              <a:noAutofit/>
                            </wps:bodyPr>
                          </wps:wsp>
                        </wpg:grpSp>
                        <pic:pic xmlns:pic="http://schemas.openxmlformats.org/drawingml/2006/picture">
                          <pic:nvPicPr>
                            <pic:cNvPr id="112" name="Picture 6058"/>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9112" y="2342"/>
                              <a:ext cx="3600" cy="24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3" name="Picture 6059"/>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9300" y="7071"/>
                              <a:ext cx="3000" cy="2400"/>
                            </a:xfrm>
                            <a:prstGeom prst="rect">
                              <a:avLst/>
                            </a:prstGeom>
                            <a:noFill/>
                            <a:extLst>
                              <a:ext uri="{909E8E84-426E-40DD-AFC4-6F175D3DCCD1}">
                                <a14:hiddenFill xmlns:a14="http://schemas.microsoft.com/office/drawing/2010/main">
                                  <a:solidFill>
                                    <a:srgbClr val="FFFFFF"/>
                                  </a:solidFill>
                                </a14:hiddenFill>
                              </a:ext>
                            </a:extLst>
                          </pic:spPr>
                        </pic:pic>
                        <wps:wsp>
                          <wps:cNvPr id="114" name="Line 6060"/>
                          <wps:cNvCnPr/>
                          <wps:spPr bwMode="auto">
                            <a:xfrm>
                              <a:off x="16724" y="2285"/>
                              <a:ext cx="0" cy="5717"/>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pic:pic xmlns:pic="http://schemas.openxmlformats.org/drawingml/2006/picture">
                          <pic:nvPicPr>
                            <pic:cNvPr id="115" name="Picture 6061"/>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17136" y="3360"/>
                              <a:ext cx="3600" cy="3400"/>
                            </a:xfrm>
                            <a:prstGeom prst="rect">
                              <a:avLst/>
                            </a:prstGeom>
                            <a:noFill/>
                            <a:extLst>
                              <a:ext uri="{909E8E84-426E-40DD-AFC4-6F175D3DCCD1}">
                                <a14:hiddenFill xmlns:a14="http://schemas.microsoft.com/office/drawing/2010/main">
                                  <a:solidFill>
                                    <a:srgbClr val="FFFFFF"/>
                                  </a:solidFill>
                                </a14:hiddenFill>
                              </a:ext>
                            </a:extLst>
                          </pic:spPr>
                        </pic:pic>
                        <wps:wsp>
                          <wps:cNvPr id="116" name="Line 6062"/>
                          <wps:cNvCnPr/>
                          <wps:spPr bwMode="auto">
                            <a:xfrm>
                              <a:off x="10800" y="19800"/>
                              <a:ext cx="0"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Canvas 30" o:spid="_x0000_s1026" style="position:absolute;margin-left:8.3pt;margin-top:.05pt;width:76.5pt;height:112.5pt;z-index:251655168" coordsize="21600,21600"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HORXIGaCAAA3C8AAA4AAABkcnMvZTJvRG9jLnhtbOxabW/bRhL+XuD+ A8GPBzgiKVJviFI4kh0USO+Cq+8HUCQlEuVbl5Rlt+h/7zOzS4qUTJq1W+GSswIrS+1wdt5nd2bf f/+QxNp9IIooS5e6+c7QtSD1Mj9Kd0v9v3e3VzNdK0o39d04S4Ol/hgU+vcf/vHd+0O+CKwszGI/ EBqQpMXikC/1sCzzxWhUeGGQuMW7LA9STG4zkbglHsVu5Av3AOxJPLIMYzI6ZMLPReYFRYFf13JS /8D4t9vAK/+93RZBqcVLHbSV/C34e0Pfow/v3cVOuHkYeYoM9wVUJG6UYtEa1dotXW0vojNUSeSJ rMi25TsvS0bZdht5AfMAbkzjhJtPItvnzMtucdjltZgg2hM5vRit96/7L0KLfOjOsHUtdRMoaeWm 926hjVk8h3y3ANQnkf+UfxGSRww/Z97PhZZmq9BNd8F1kUPUQEICHZ2+Qs87+b62OfyY+VjD3ZcZ S+xhKxLCClloD6yYx1oxwUOpefhxPjUdB+rzMGXa1myKB9acF0K9Z6954Y160TInhnpPDok8dyHX ZDoVXWQwikg5bArGqQTDCtEmhsN8nrJJ2q8k81oxzEw4Drh1HEtyWonCMqZzU0rCMg3HvqQcJmdy YOL+TjlAeefm0NCqOZ9BwX+9LSAaFUeHK17ncD+Fbh6wHxfkSrXDTSt5fo7SgMxqTJwccoZapV+E eirgeM86jmmQJJ6QVuU3s7E1Jfy1/buLXBTlpyBLNBos9RhksE+695+LUoJWIOSiaXYbxTF+dxdx qh3gl47l8AtFFkc+TdJcIXabVSy0e5eCLn/Uui0wwrx2i1DC+RgRlLtA0Et9HoWB69+ocelGsRyD /jglQLgEyFQjGW1/mxvzm9nNzL6yrcnNlW2s11fXtyv7anJrTp31eL1arc3fiWTTXoSR7wcpUV1F ftMepmiVg2TMrmN/LZ5RGzuLHMRW/zPRCD7FghQrFb7J/EfWN/8O2+sNSIgNMlLXAYnjwN/piFA1 8gPF37Exl4qqQ5KDeMixeT6bO3KuDswzY2JLs7RmDtufu3hhfL6IT84r0f4HCQ2pLWbHZK6UY1Zp sDjNgUJkBzJZRIsqD7InyxcqfT/ryE9JrBb1MZ9Jf5dOWuXQylmVPwuw0OfPLXdsee3HW/r3lNf+ BY6fRCX2fHGULHWELHykyfR6+5PuookMUQvWhQ0oBmEmftW1AzZzS734Ze+KQNfiH1KoY27aZIQl P9jO1MKDaM5smjNu6gHVUvdKoWvyYVXKPeM+F9EuxFomyzXNrrGN2UYcK0nB0o3h6PSgvPgSZmuC IRkRWmY7Icle3GzN8aTy9Evb7S1/3uz29XYLC27shy9iw0gi0oZvRRDQkY+2RJwyLmTCcCJKcE69 rX7CfCeOzcmgsYvy9nIXRTuRaueEs4CvNic7X7F1B/zbJMb58p8jjcO3dtDqYwm9UQFCEjWgoYVP A1kNIMbShW3cAJTLdmBEgq+X7cWIA1EN2IsRJ4YTwA6OsRWuAeXSHTRi61MD9soQibwG7MVIsbOG NLqEaDZ10suz2VRMN77BWjGbaull2WzqpdNuzMFKMZta6cY3WCVmUye9MqQEXeukl2erqZdOGq2m TnpN2xqsF9oP1zT242zqpZ/vwbrBWe509Q6PsQbrx2rqp9dnUBo6rt5p4+Ombnr5Hjf1041vsG7G Td302s+4qZuW/SDC1zHcDeWBGGeXh1TFdYywO0QtzuC9YJ4VVIiiII8kcidPAAxPeaEDGGwTMJ/7 sR6geoDBEwFX6acfGIZEwNWJvx8YFkLAfK57lgyKlwSNiChPH/24KRwy+DAmKdox+DA2KZgx+DBG VVXtDpFoCO0Uhgg7gswgcMUqYsggcMUqaiiDwBWrdRWnX+7k9kz7MFbJowkcPjuEGHJYBh/GKvkj g7dYlaam3IkOq6dVeqFrqNJviCIUq9ySvLAaUv2JY5SuhdWI5pLsPrjLGKokh2Tv59X5nIk1jxDe fhN5H4NfW/CTqap0qHNpzmjUUmDCRvlZUXQyI5dS4muhfmqhI0aTl5RMSpprGiRQc6ou89VTJMZn V2OqSQf1a5AoLyYVf0aD+pmXG8qSfOdUQPXSLYGe66XNRJy2tFKz3RRyBePFWRFIIslK3kxEVYJr XX+LJgKepLLVgGMDM3o8jnVXuLjwVEWEFpiscJnWFEIkS2pNtqpk3TgG1rC/2qpWszqQR94Cf6qG jtFZDf35Li7eKvdUr5Od4GQQjsQVP+/zKzRSYQfRJoqj8pGbwlAbEZXef4k8KrDTQ6PvQjsSWWjA PC1LdYYZhfQKUL4G+4q8rj7nsfV5VvZtYxnRY4uUTRzlVa+ExoppVBhPurpPyE12jNeZt0+CtJQt cBHE4D9LizDKCxQ2F0GyCfylLn7wZZkSZQyVOKmgwW3p36zZtWHMrY9XK8dYoVEyvbm6ntvTq6lx M7UNe2auzFXVKNkXAcTgxus8en2nRLWF1C4DBLXbIu6CRMJ+JzwqZnLuK0oRlB4H9i36Nep3OHs9 wWI+SpaETt2VZ6vtc1NtUK2xfdJqHR97x7YsUmPBF5ba697Q/17bqju+dVVTB/W3Kg1AvTTEn/Qv DL6iUIET51mo4A018UQx5ZsJFRYnu7dQ0X01ZT5W26qpMeVTEvsyX1DBDPa+dD3FegsVzR3Ti0OF aqCpUIGns+z4p+48dVzBoGqD9G91BWPCW0LVb/jTVzCOxzY0u+UZkTIuXWFS5uFMzapS0ZFJLnsJ o3ejqpWPOa5qFWXgxmWI1irGCXqqAa76YSAPXP8XdzEo2n9diQtlzdPENeGg9c0lrvFb4nrmTqU5 RUueS2Bj7Gnbcem4yR2/Za6vKXNBoe3Mpe5ivvLyYONC5UnqMtVNy+5D0GVT19v9wf77g80aDY9x hZzP2uq6O91Rbz5j3LyU/+EPAAAA//8DAFBLAwQUAAYACAAAACEAsD6fmMoAAAApAgAAGQAAAGRy cy9fcmVscy9lMm9Eb2MueG1sLnJlbHO8kcsKwjAQRfeC/xBmb9NWEBFTNyK4Ff2AIZm2weZBEl9/ b0AEBdGdy5nhnntglqurGdiZQtTOCqiKEhhZ6ZS2nYDDfjOZA4sJrcLBWRJwowirZjxa7mjAlEOx 1z6yTLFRQJ+SX3AeZU8GY+E82XxpXTCY8hg67lEesSNel+WMh1cGNG9MtlUCwlZNge1vPjf/Zru2 1ZLWTp4M2fShgmuTuzMQQ0dJgCGl8bGcFhfTAv/sUP/Hof7mUP3HoXo68LcHN3cAAAD//wMAUEsD BBQABgAIAAAAIQDx6j9h+wEAANwCAAAUAAAAZHJzL21lZGlhL2ltYWdlMy53bWZsUjFv01AQvvec pMSJZKfAkIKoQQKJirYSQ+e4jmmRCIpIpE7IGGOKReJEcRLIRCQqBhjCxMAvYGRiAqkTAxIDA+QP 8AMi5A2J8N0jygCcfH7ffff0vXd3b/r542tS9iGf0+4o9Om2oDyRFggiSS8Ul8VfChDESMj5fK7Q ligvuIIEUFxRWnIsCogu5QwqUs3vP2iOuiFRnVYX7BpBYU5kIj4GegevQP4bnE/Is5pkdApaO3QW 6Kc8/oUF9lLdBJczm1E7TKyb4SPrVqftx8jpasfl2ZthBSgD34Qm6qGrKsU1DEfjhXZAlX+0sUGw dq1puY/7PZ+8afKsrD/8v7ZQZ8wgW1yeoQENBr2DG2TRWHIHuRMFYXe7Se2a4wj6Do69GibRYWw1 giiMg/CKdT0OtigrKJevNmrNHaKTB1Fst1q7fhIFTudeWPcPw4RK2b8LL2mNUftup4WU0xn0orDH XaFSZlnFKp04b7iT6rZdT01jz7PrP9bPAZ82bErd9GI62fWATMPhZeKmG95+OlFMBeuTfaTsDa/q uSl/tlEU6JOQMHRLYCQaYjRcZ7QOCvTTIfAZQu1oKlyX9GpqofA9HgZ3RVcvASnYnymbtKKi9+pF 4YALjVHSD9t09CXzHBmdVtbuH7Fz/PZreTllnvZMXYQFfgMAAP//AwBQSwMEFAAGAAgAAAAhAPLa yEG9AQAAVgIAABQAAABkcnMvbWVkaWEvaW1hZ2UyLndtZlxRPY/TQBSc3SQH8UWyw0dxCIFBAokT HIgCUcbnGO6KoAgHISpjwt5hKXGiOHykQJyEaGhCzS+g5AdQXIVEQUFx4m9EyB0SYd6SipWfd2ae /fa92Z/fv37Ev+XsVh9bdPuRQh2o+ArQeG21Gt9aUYAgpZfLpUVbamOlrWsCqzX0gWqpdbLLay4a 6KTTZ73Z2AA3cGKlngErLAGP/JDoSBjLP2DICXWppgWd0r5q4SzRb334hxvXB9sJm/N62dAU/j3z 0r8/GqY5c4794sri04sWUZVxjTU5D27alMwQzw60zCX9LRCMx0XnThgqfKMm0TZFtp/7cT8zed9c 9Xfz/hZqCmv1dtzp3QJOPszyYDDYTousH46emm66bwo0a/+306zEs+GT0YCpcPR8kpmJ9IpmtdPz o1fTSUpDjl9wo3n7etAtPfduEnR/nT9HfNoNUEblpXK+nRB5bijbPCo3k51ybpUW9zc7TAWbSTuJ SnkCt6Hoo9Jc9EfRqAo5bXAU+duY04kNMrlj70D8wMpfD8cs+2LvkkUuxrNiaobAj+p7Zhy88/b2 JIR/PtpY+WsPwIKlKvb/vwAAAP//AwBQSwMEFAAGAAgAAAAhADOHoSS/AQAAVgIAABQAAABkcnMv bWVkaWEvaW1hZ2UxLndtZlxRMW/TQBT+7pKUJo1kB+hQqMAggdQKCmLoHNcxtJUSRSQVSAzGTY9i KXaiOLTNUBGJjSXM/IKO/QEMnZAYGBiq/o0IeUMifHfKxNnP73vfO79777urn9+/wqy9xZ38W4Pi NwJFIOcIQOLUcAV+pSABjYSczWYGbYiVObckCQxXlmMxFkuMHi5YKKMeDt+3R30FPMX1OXsLrDAD bMYXRJe0Ksvv0fQJRV1NanRTOmIXq0R/5MVfOq4vphM2Z7ejWKVOQx07L3txmDBXMjvWpmdHVaI8 7TFrch48Myk9Q2M0lnou3d8Ubr+f1p97nsAPctpqKo0OE6fViVTSUY+cnaSzgYLAQrHWqrc3gRuv osTtdrfCNOp4vQPVDA9Vikrh/3YqudYo3u91mfJ6HwaRGuheUcnX245/MhyEFGTxnuVPak/cZmZb LwK3+fvuHeJly0XmZw+yyVZAZFuedhM/Ww+2s4lhqvQft5ly14Na4Gf6da2yAB/JRX0Ehcoxpgwl wfhTg9NpGfTkJXMHWg/M9bVxzUTfzF2yyP3WKB2qGPiV/8xMCa9vv1vVpuPzy5W5vuYATFkqZ/7/ BwAA//8DAFBLAwQUAAYACAAAACEATr0nBNsAAAAHAQAADwAAAGRycy9kb3ducmV2LnhtbEyOQUvD QBCF74L/YRnBm90k0mBjNqUU9VQEW0F6m2anSWh2NmS3Sfrv3Zz0+M17vPny9WRaMVDvGssK4kUE gri0uuFKwffh/ekFhPPIGlvLpOBGDtbF/V2OmbYjf9Gw95UII+wyVFB732VSurImg25hO+KQnW1v 0AfsK6l7HMO4aWUSRak02HD4UGNH25rKy/5qFHyMOG6e47dhdzlvb8fD8vNnF5NSjw/T5hWEp8n/ lWHWD+pQBKeTvbJ2og2cpqE538WcpquAJwVJsoxBFrn871/8AgAA//8DAFBLAQItABQABgAIAAAA IQC/V5zlDAEAABUCAAATAAAAAAAAAAAAAAAAAAAAAABbQ29udGVudF9UeXBlc10ueG1sUEsBAi0A FAAGAAgAAAAhADj9If/WAAAAlAEAAAsAAAAAAAAAAAAAAAAAPQEAAF9yZWxzLy5yZWxzUEsBAi0A FAAGAAgAAAAhAHORXIGaCAAA3C8AAA4AAAAAAAAAAAAAAAAAPAIAAGRycy9lMm9Eb2MueG1sUEsB Ai0AFAAGAAgAAAAhALA+n5jKAAAAKQIAABkAAAAAAAAAAAAAAAAAAgsAAGRycy9fcmVscy9lMm9E b2MueG1sLnJlbHNQSwECLQAUAAYACAAAACEA8eo/YfsBAADcAgAAFAAAAAAAAAAAAAAAAAADDAAA ZHJzL21lZGlhL2ltYWdlMy53bWZQSwECLQAUAAYACAAAACEA8trIQb0BAABWAgAAFAAAAAAAAAAA AAAAAAAwDgAAZHJzL21lZGlhL2ltYWdlMi53bWZQSwECLQAUAAYACAAAACEAM4ehJL8BAABWAgAA FAAAAAAAAAAAAAAAAAAfEAAAZHJzL21lZGlhL2ltYWdlMS53bWZQSwECLQAUAAYACAAAACEATr0n BNsAAAAHAQAADwAAAAAAAAAAAAAAAAAQEgAAZHJzL2Rvd25yZXYueG1sUEsFBgAAAAAIAAgAAAIA ABgTAAAAAA== ">
                <o:lock v:ext="edit" aspectratio="t"/>
                <v:group id="Group 6051" o:spid="_x0000_s1027" style="position:absolute;left:818;top:552;width:20791;height:21054"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7M5xMMAAADcAAAADwAAAGRycy9kb3ducmV2LnhtbERPTWuDQBC9B/oflgn0 lqy2GILJRiS0pQcpxARKb4M7UYk7K+5Wzb/vFgq9zeN9zj6bTSdGGlxrWUG8jkAQV1a3XCu4nF9X WxDOI2vsLJOCOznIDg+LPabaTnyisfS1CCHsUlTQeN+nUrqqIYNubXviwF3tYNAHONRSDziFcNPJ pyjaSIMth4YGezo2VN3Kb6PgbcIpf45fxuJ2Pd6/zsnHZxGTUo/LOd+B8DT7f/Gf+12H+VECv8+E C+ThB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bsznEwwAAANwAAAAP AAAAAAAAAAAAAAAAAKoCAABkcnMvZG93bnJldi54bWxQSwUGAAAAAAQABAD6AAAAmgMAAAAA ">
                  <v:group id="Group 6052" o:spid="_x0000_s1028" style="position:absolute;width:21600;height:19800"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2Gns8IAAADcAAAADwAAAGRycy9kb3ducmV2LnhtbERPTYvCMBC9C/sfwgje NK2iSDWKyLrsQQSrsOxtaMa22ExKk23rv98Igrd5vM9Zb3tTiZYaV1pWEE8iEMSZ1SXnCq6Xw3gJ wnlkjZVlUvAgB9vNx2CNibYdn6lNfS5CCLsEFRTe14mULivIoJvYmjhwN9sY9AE2udQNdiHcVHIa RQtpsOTQUGBN+4Kye/pnFHx12O1m8Wd7vN/2j9/L/PRzjEmp0bDfrUB46v1b/HJ/6zA/WsDzmXCB 3Pw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Kthp7PCAAAA3AAAAA8A AAAAAAAAAAAAAAAAqgIAAGRycy9kb3ducmV2LnhtbFBLBQYAAAAABAAEAPoAAACZAwAAAAA= ">
                    <v:line id="Line 6053" o:spid="_x0000_s1029" style="position:absolute;visibility:visible;mso-wrap-style:square" from="10800,0" to="10800,183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MPIvsQAAADcAAAADwAAAGRycy9kb3ducmV2LnhtbESPT4vCMBDF78J+hzAL3jRdD+p2jSIL ggf/oC57HpqxrTaTmsRav70RBG8zvDfv92Yya00lGnK+tKzgq5+AIM6sLjlX8HdY9MYgfEDWWFkm BXfyMJt+dCaYanvjHTX7kIsYwj5FBUUIdSqlzwoy6Pu2Jo7a0TqDIa4ul9rhLYabSg6SZCgNlhwJ Bdb0W1B23l9N5Gb5yl3+T+d2eVyvFhduvjeHrVLdz3b+AyJQG97m1/VSx/rJCJ7PxAnk9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ow8i+xAAAANwAAAAPAAAAAAAAAAAA AAAAAKECAABkcnMvZG93bnJldi54bWxQSwUGAAAAAAQABAD5AAAAkgMAAAAA ">
                      <v:stroke dashstyle="dash"/>
                    </v:line>
                    <v:group id="Group 6054" o:spid="_x0000_s1030" style="position:absolute;left:9524;top:1309;width:2551;height:9895" coordorigin="80640,2857"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bKWWsYAAADcAAAADwAAAGRycy9kb3ducmV2LnhtbESPT2vCQBDF70K/wzKF 3nQTS0tJ3YhIlR6kUC2ItyE7+YPZ2ZBdk/jtO4dCbzO8N+/9ZrWeXKsG6kPj2UC6SEARF942XBn4 Oe3mb6BCRLbYeiYDdwqwzh9mK8ysH/mbhmOslIRwyNBAHWOXaR2KmhyGhe+IRSt97zDK2lfa9jhK uGv1MkletcOGpaHGjrY1FdfjzRnYjzhuntOP4XAtt/fL6eXrfEjJmKfHafMOKtIU/81/159W8BOh lWdkAp3/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1spZaxgAAANwA AAAPAAAAAAAAAAAAAAAAAKoCAABkcnMvZG93bnJldi54bWxQSwUGAAAAAAQABAD6AAAAnQMAAAAA ">
                      <v:rect id="Rectangle 6055" o:spid="_x0000_s1031" style="position:absolute;left:80640;top:2857;width:21600;height:108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eXU2cEA AADcAAAADwAAAGRycy9kb3ducmV2LnhtbERP32vCMBB+H/g/hBN8m4lDxqymRYWBe5yOgW9Hc7bF 5FKb2Nb/fhkM9nYf38/bFKOzoqcuNJ41LOYKBHHpTcOVhq/T+/MbiBCRDVrPpOFBAYp88rTBzPiB P6k/xkqkEA4ZaqhjbDMpQ1mTwzD3LXHiLr5zGBPsKmk6HFK4s/JFqVfpsOHUUGNL+5rK6/HuNBgT DrfT8vs2eHu+7x4fF7Kq13o2HbdrEJHG+C/+cx9Mmq9W8PtMukDmPwAAAP//AwBQSwECLQAUAAYA CAAAACEA8PeKu/0AAADiAQAAEwAAAAAAAAAAAAAAAAAAAAAAW0NvbnRlbnRfVHlwZXNdLnhtbFBL AQItABQABgAIAAAAIQAx3V9h0gAAAI8BAAALAAAAAAAAAAAAAAAAAC4BAABfcmVscy8ucmVsc1BL AQItABQABgAIAAAAIQAzLwWeQQAAADkAAAAQAAAAAAAAAAAAAAAAACkCAABkcnMvc2hhcGV4bWwu eG1sUEsBAi0AFAAGAAgAAAAhANHl1NnBAAAA3AAAAA8AAAAAAAAAAAAAAAAAmAIAAGRycy9kb3du cmV2LnhtbFBLBQYAAAAABAAEAPUAAACGAwAAAAA= " fillcolor="#bfbfbf"/>
                      <v:rect id="Rectangle 6056" o:spid="_x0000_s1032" style="position:absolute;left:80640;top:13657;width:21600;height:108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RXPkMYA AADcAAAADwAAAGRycy9kb3ducmV2LnhtbESPQWvDMAyF74P9B6PBLmN1ukMZad0SxsY22sOS9rKb iNU4NJZD7KXZv68Ohd4k3tN7n1abyXdqpCG2gQ3MZxko4jrYlhsDh/3H8yuomJAtdoHJwD9F2Kzv 71aY23DmksYqNUpCOOZowKXU51rH2pHHOAs9sWjHMHhMsg6NtgOeJdx3+iXLFtpjy9LgsKc3R/Wp +vMGfsMuvBcZffZu/53Gp6Lc/lSlMY8PU7EElWhKN/P1+ssK/lzw5RmZQK8vAAAA//8DAFBLAQIt ABQABgAIAAAAIQDw94q7/QAAAOIBAAATAAAAAAAAAAAAAAAAAAAAAABbQ29udGVudF9UeXBlc10u eG1sUEsBAi0AFAAGAAgAAAAhADHdX2HSAAAAjwEAAAsAAAAAAAAAAAAAAAAALgEAAF9yZWxzLy5y ZWxzUEsBAi0AFAAGAAgAAAAhADMvBZ5BAAAAOQAAABAAAAAAAAAAAAAAAAAAKQIAAGRycy9zaGFw ZXhtbC54bWxQSwECLQAUAAYACAAAACEAPRXPkMYAAADcAAAADwAAAAAAAAAAAAAAAACYAgAAZHJz L2Rvd25yZXYueG1sUEsFBgAAAAAEAAQA9QAAAIsDAAAAAA== "/>
                    </v:group>
                    <v:shape id="Freeform 6057" o:spid="_x0000_s1033" style="position:absolute;top:15054;width:21600;height:6545;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9mdGsEA AADcAAAADwAAAGRycy9kb3ducmV2LnhtbERP32vCMBB+H/g/hBP2tqbdYEg1ilQFmU/ryp7P5myD yaU0mXb//TIY7O0+vp+32kzOihuNwXhWUGQ5COLWa8Odgubj8LQAESKyRuuZFHxTgM169rDCUvs7 v9Otjp1IIRxKVNDHOJRShrYnhyHzA3HiLn50GBMcO6lHvKdwZ+Vznr9Kh4ZTQ48DVT211/rLKVgU 1lRy9/lmuT5t9/bl1FTDWanH+bRdgog0xX/xn/uo0/yigN9n0gVy/QMAAP//AwBQSwECLQAUAAYA CAAAACEA8PeKu/0AAADiAQAAEwAAAAAAAAAAAAAAAAAAAAAAW0NvbnRlbnRfVHlwZXNdLnhtbFBL AQItABQABgAIAAAAIQAx3V9h0gAAAI8BAAALAAAAAAAAAAAAAAAAAC4BAABfcmVscy8ucmVsc1BL AQItABQABgAIAAAAIQAzLwWeQQAAADkAAAAQAAAAAAAAAAAAAAAAACkCAABkcnMvc2hhcGV4bWwu eG1sUEsBAi0AFAAGAAgAAAAhAHPZnRrBAAAA3AAAAA8AAAAAAAAAAAAAAAAAmAIAAGRycy9kb3du cmV2LnhtbFBLBQYAAAAABAAEAPUAAACGAwAAAAA= " path="m10800,v5924,,10800,4875,10800,10800c21600,16724,16724,21600,10800,21600,4875,21600,,16724,,10800,,4875,4875,,10800,r,10800l10800,xem10800,v5924,,10800,4875,10800,10800c21600,16724,16724,21600,10800,21600,4875,21600,,16724,,10800,,4875,4875,,10800,e" fillcolor="black" strokeweight="1pt">
                      <v:path o:connecttype="custom" o:connectlocs="10800,0;21600,3273;21600,3273;10800,6545;10800,6545;0,3273;0,3273;10800,0;10800,0;10800,3273;10800,0;21600,3273;21600,3273;10800,6545;10800,6545;0,3273;0,3273;10800,0" o:connectangles="0,0,0,0,0,0,0,0,0,0,0,0,0,0,0,0,0,0"/>
                    </v:shape>
                  </v:group>
                  <v:shape id="Picture 6058" o:spid="_x0000_s1034" type="#_x0000_t75" style="position:absolute;left:9112;top:2342;width:3600;height:240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U8Td/CAAAA3AAAAA8AAABkcnMvZG93bnJldi54bWxET0uLwjAQvgv7H8IseNNEUZGuUWRREPXi A5a9Dc1sW7aZ1CbW+u+NIHibj+85s0VrS9FQ7QvHGgZ9BYI4dabgTMP5tO5NQfiAbLB0TBru5GEx /+jMMDHuxgdqjiETMYR9ghryEKpESp/mZNH3XUUcuT9XWwwR1pk0Nd5iuC3lUKmJtFhwbMixou+c 0v/j1WpY/q5U4arRz+rSbL1qm/1uHKZadz/b5ReIQG14i1/ujYnzB0N4PhMvkPMH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DlPE3fwgAAANwAAAAPAAAAAAAAAAAAAAAAAJ8C AABkcnMvZG93bnJldi54bWxQSwUGAAAAAAQABAD3AAAAjgMAAAAA ">
                    <v:imagedata r:id="rId274" o:title=""/>
                  </v:shape>
                  <v:shape id="Picture 6059" o:spid="_x0000_s1035" type="#_x0000_t75" style="position:absolute;left:9300;top:7071;width:3000;height:240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0ejHDAAAA3AAAAA8AAABkcnMvZG93bnJldi54bWxET0trAjEQvhf8D2EKvYhmbaGU1awU0dJT S92i12Ez7sPNZEmi7vrrTaHgbT6+5yyWvWnFmZyvLSuYTRMQxIXVNZcKfvPN5A2ED8gaW8ukYCAP y2z0sMBU2wv/0HkbShFD2KeooAqhS6X0RUUG/dR2xJE7WGcwROhKqR1eYrhp5XOSvEqDNceGCjta VVQctyejoBloZ/hbu/y6X43H/cew/mpqpZ4e+/c5iEB9uIv/3Z86zp+9wN8z8QKZ3Q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b7R6McMAAADcAAAADwAAAAAAAAAAAAAAAACf AgAAZHJzL2Rvd25yZXYueG1sUEsFBgAAAAAEAAQA9wAAAI8DAAAAAA== ">
                    <v:imagedata r:id="rId275" o:title=""/>
                  </v:shape>
                  <v:line id="Line 6060" o:spid="_x0000_s1036" style="position:absolute;visibility:visible;mso-wrap-style:square" from="16724,2285" to="16724,80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XoZ8QAAADcAAAADwAAAGRycy9kb3ducmV2LnhtbESPQWvCQBCF7wX/wzJCb3WTUmqIrkGE 0tJDoepBb0N2TILZ2bC7Mam/3hUK3mZ4b973ZlmMphUXcr6xrCCdJSCIS6sbrhTsdx8vGQgfkDW2 lknBH3koVpOnJebaDvxLl22oRAxhn6OCOoQul9KXNRn0M9sRR+1kncEQV1dJ7XCI4aaVr0nyLg02 HAk1drSpqTxve3OHDDpts978fB+zwxA+nbziXKnn6bhegAg0hof5//pLx/rpG9yfiRPI1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35ehnxAAAANwAAAAPAAAAAAAAAAAA AAAAAKECAABkcnMvZG93bnJldi54bWxQSwUGAAAAAAQABAD5AAAAkgMAAAAA ">
                    <v:stroke endarrow="classic" endarrowwidth="narrow" endarrowlength="short"/>
                  </v:line>
                  <v:shape id="Picture 6061" o:spid="_x0000_s1037" type="#_x0000_t75" style="position:absolute;left:17136;top:3360;width:3600;height:340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3C0rjDAAAA3AAAAA8AAABkcnMvZG93bnJldi54bWxET01rwkAQvQv9D8sUepG6SUEpaTYiRcVb bSq0xyE7TRazsyG7MfHfdwWht3m8z8nXk23FhXpvHCtIFwkI4sppw7WC09fu+RWED8gaW8ek4Eoe 1sXDLMdMu5E/6VKGWsQQ9hkqaELoMil91ZBFv3AdceR+XW8xRNjXUvc4xnDbypckWUmLhmNDgx29 N1Sdy8EqMMePYTDJ3o/n048evjfbdD7fKvX0OG3eQASawr/47j7oOD9dwu2ZeIEs/g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7cLSuMMAAADcAAAADwAAAAAAAAAAAAAAAACf AgAAZHJzL2Rvd25yZXYueG1sUEsFBgAAAAAEAAQA9wAAAI8DAAAAAA== ">
                    <v:imagedata r:id="rId276" o:title=""/>
                  </v:shape>
                  <v:line id="Line 6062" o:spid="_x0000_s1038" style="position:absolute;visibility:visible;mso-wrap-style:square" from="10800,19800" to="10800,21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lb7+MQAAADcAAAADwAAAGRycy9kb3ducmV2LnhtbESPQYvCMBCF78L+hzALe9PUPYh2jSKC 4MFVtOJ5aMa2azOpSbbWf28EwdsM78373kznnalFS85XlhUMBwkI4tzqigsFx2zVH4PwAVljbZkU 3MnDfPbRm2Kq7Y331B5CIWII+xQVlCE0qZQ+L8mgH9iGOGpn6wyGuLpCaoe3GG5q+Z0kI2mw4kgo saFlSfnl8G8iNy827nr6u3Tr8+9mdeV2ss12Sn19dosfEIG68Da/rtc61h+O4PlMnEDOH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CVvv4xAAAANwAAAAPAAAAAAAAAAAA AAAAAKECAABkcnMvZG93bnJldi54bWxQSwUGAAAAAAQABAD5AAAAkgMAAAAA ">
                    <v:stroke dashstyle="dash"/>
                  </v:line>
                </v:group>
                <w10:wrap type="square"/>
                <w10:anchorlock/>
              </v:group>
            </w:pict>
          </mc:Fallback>
        </mc:AlternateContent>
      </w:r>
      <w:r w:rsidR="001404AC" w:rsidRPr="00E85058">
        <w:rPr>
          <w:b/>
          <w:bCs/>
        </w:rPr>
        <w:t>Câu 31:</w:t>
      </w:r>
      <w:r w:rsidR="001404AC" w:rsidRPr="00E85058">
        <w:rPr>
          <w:bCs/>
        </w:rPr>
        <w:t xml:space="preserve"> </w:t>
      </w:r>
      <w:r w:rsidR="001404AC">
        <w:rPr>
          <w:bCs/>
        </w:rPr>
        <w:t>C</w:t>
      </w:r>
      <w:r w:rsidR="001404AC" w:rsidRPr="00E85058">
        <w:rPr>
          <w:bCs/>
        </w:rPr>
        <w:t>hiều dòng điện cảm ứng trong vòng dây khi nhìn vào mặt trên trong trường hợp cho nam châm rơi thẳng đứng xuyên qua tâm vòng dây giữ cố định như hình vẽ</w:t>
      </w:r>
      <w:r w:rsidR="001404AC">
        <w:rPr>
          <w:bCs/>
        </w:rPr>
        <w:t xml:space="preserve"> là</w:t>
      </w:r>
    </w:p>
    <w:p w:rsidR="001404AC" w:rsidRPr="00E85058" w:rsidRDefault="001404AC" w:rsidP="001404AC">
      <w:pPr>
        <w:tabs>
          <w:tab w:val="left" w:pos="284"/>
          <w:tab w:val="left" w:pos="2835"/>
          <w:tab w:val="left" w:pos="5387"/>
          <w:tab w:val="left" w:pos="7938"/>
        </w:tabs>
        <w:ind w:firstLine="142"/>
        <w:jc w:val="both"/>
        <w:rPr>
          <w:bCs/>
        </w:rPr>
      </w:pPr>
      <w:r w:rsidRPr="00E85058">
        <w:rPr>
          <w:bCs/>
        </w:rPr>
        <w:t xml:space="preserve">    </w:t>
      </w:r>
      <w:r w:rsidRPr="00E85058">
        <w:rPr>
          <w:b/>
          <w:bCs/>
        </w:rPr>
        <w:t>A.</w:t>
      </w:r>
      <w:r w:rsidRPr="00E85058">
        <w:rPr>
          <w:bCs/>
        </w:rPr>
        <w:t xml:space="preserve"> </w:t>
      </w:r>
      <w:r>
        <w:rPr>
          <w:bCs/>
        </w:rPr>
        <w:t>l</w:t>
      </w:r>
      <w:r w:rsidRPr="00E85058">
        <w:rPr>
          <w:bCs/>
        </w:rPr>
        <w:t>úc đầu dòng điện cùng kim đồng hồ, khi nam châm xuyên qua đổi chiều ngược kim đồng hồ.</w:t>
      </w:r>
    </w:p>
    <w:p w:rsidR="001404AC" w:rsidRPr="00E85058" w:rsidRDefault="001404AC" w:rsidP="001404AC">
      <w:pPr>
        <w:tabs>
          <w:tab w:val="left" w:pos="284"/>
          <w:tab w:val="left" w:pos="2835"/>
          <w:tab w:val="left" w:pos="5387"/>
          <w:tab w:val="left" w:pos="7938"/>
        </w:tabs>
        <w:ind w:firstLine="142"/>
        <w:jc w:val="both"/>
        <w:rPr>
          <w:bCs/>
        </w:rPr>
      </w:pPr>
      <w:r w:rsidRPr="00E85058">
        <w:rPr>
          <w:bCs/>
        </w:rPr>
        <w:t xml:space="preserve">    </w:t>
      </w:r>
      <w:r w:rsidRPr="00E85058">
        <w:rPr>
          <w:b/>
          <w:bCs/>
        </w:rPr>
        <w:t>B.</w:t>
      </w:r>
      <w:r w:rsidRPr="00E85058">
        <w:rPr>
          <w:bCs/>
        </w:rPr>
        <w:t xml:space="preserve"> </w:t>
      </w:r>
      <w:r>
        <w:rPr>
          <w:bCs/>
        </w:rPr>
        <w:t>l</w:t>
      </w:r>
      <w:r w:rsidRPr="00E85058">
        <w:rPr>
          <w:bCs/>
        </w:rPr>
        <w:t>úc đầu dòng điện ngược kim đồng hồ, khi nam châm xuyên qua đổi chiều cùng kim đồng hồ.</w:t>
      </w:r>
    </w:p>
    <w:p w:rsidR="001404AC" w:rsidRPr="00E85058" w:rsidRDefault="001404AC" w:rsidP="001404AC">
      <w:pPr>
        <w:tabs>
          <w:tab w:val="left" w:pos="284"/>
          <w:tab w:val="left" w:pos="2835"/>
          <w:tab w:val="left" w:pos="5387"/>
          <w:tab w:val="left" w:pos="7938"/>
        </w:tabs>
        <w:ind w:firstLine="142"/>
        <w:jc w:val="both"/>
        <w:rPr>
          <w:bCs/>
        </w:rPr>
      </w:pPr>
      <w:r w:rsidRPr="00E85058">
        <w:rPr>
          <w:bCs/>
        </w:rPr>
        <w:t xml:space="preserve">    </w:t>
      </w:r>
      <w:r w:rsidRPr="00E85058">
        <w:rPr>
          <w:b/>
          <w:bCs/>
        </w:rPr>
        <w:t>C.</w:t>
      </w:r>
      <w:r w:rsidRPr="00E85058">
        <w:rPr>
          <w:bCs/>
        </w:rPr>
        <w:t xml:space="preserve"> không có dòng điện cảm ứng trong vòng dây.</w:t>
      </w:r>
    </w:p>
    <w:p w:rsidR="001404AC" w:rsidRDefault="001404AC" w:rsidP="001404AC">
      <w:pPr>
        <w:tabs>
          <w:tab w:val="left" w:pos="284"/>
          <w:tab w:val="left" w:pos="2835"/>
          <w:tab w:val="left" w:pos="5387"/>
          <w:tab w:val="left" w:pos="7938"/>
        </w:tabs>
        <w:ind w:firstLine="142"/>
        <w:jc w:val="both"/>
        <w:rPr>
          <w:bCs/>
        </w:rPr>
      </w:pPr>
      <w:r w:rsidRPr="00E85058">
        <w:rPr>
          <w:bCs/>
        </w:rPr>
        <w:t xml:space="preserve">    </w:t>
      </w:r>
      <w:r w:rsidRPr="00E85058">
        <w:rPr>
          <w:b/>
          <w:bCs/>
        </w:rPr>
        <w:t>D.</w:t>
      </w:r>
      <w:r w:rsidRPr="00E85058">
        <w:rPr>
          <w:bCs/>
        </w:rPr>
        <w:t xml:space="preserve"> </w:t>
      </w:r>
      <w:r>
        <w:rPr>
          <w:bCs/>
        </w:rPr>
        <w:t>d</w:t>
      </w:r>
      <w:r w:rsidRPr="00E85058">
        <w:rPr>
          <w:bCs/>
        </w:rPr>
        <w:t>òng điện cảm ứng cùng kim đồng hồ.</w:t>
      </w:r>
    </w:p>
    <w:p w:rsidR="001404AC" w:rsidRPr="00E85058" w:rsidRDefault="001404AC" w:rsidP="001404AC">
      <w:pPr>
        <w:tabs>
          <w:tab w:val="left" w:pos="284"/>
          <w:tab w:val="left" w:pos="2835"/>
          <w:tab w:val="left" w:pos="5387"/>
          <w:tab w:val="left" w:pos="7938"/>
        </w:tabs>
        <w:ind w:firstLine="142"/>
        <w:jc w:val="both"/>
        <w:rPr>
          <w:bCs/>
        </w:rPr>
      </w:pPr>
      <w:r w:rsidRPr="00E85058">
        <w:rPr>
          <w:b/>
          <w:bCs/>
        </w:rPr>
        <w:t xml:space="preserve">Câu 32: </w:t>
      </w:r>
      <w:r w:rsidRPr="00E85058">
        <w:rPr>
          <w:bCs/>
        </w:rPr>
        <w:t xml:space="preserve">Đặt điện áp </w:t>
      </w:r>
      <w:r w:rsidRPr="00E85058">
        <w:rPr>
          <w:bCs/>
          <w:position w:val="-14"/>
        </w:rPr>
        <w:object w:dxaOrig="2204" w:dyaOrig="420">
          <v:shape id="_x0000_i1141" type="#_x0000_t75" style="width:110.25pt;height:21pt" o:ole="">
            <v:imagedata r:id="rId277" o:title=""/>
          </v:shape>
          <o:OLEObject Type="Embed" ProgID="Equation.DSMT4" ShapeID="_x0000_i1141" DrawAspect="Content" ObjectID="_1676923201" r:id="rId278"/>
        </w:object>
      </w:r>
      <w:r w:rsidRPr="00E85058">
        <w:rPr>
          <w:bCs/>
        </w:rPr>
        <w:t xml:space="preserve">V vào hai đầu đoạn mạch mắc nối tiếp gồm điện trở thuần 60 Ω, cuộn dây (có điện trở thuần) và tụ điện. Công suất tiêu thụ điện của đoạn mạch bằng 250 W. Nối hai bản tụ điện bằng một dây dẫn có điện trở không đáng kể. Khi đó điện áp hiệu dụng giữa hai đầu điện trở bằng điện áp hiệu dụng giữa hai đầu cuộn dây và bằng </w:t>
      </w:r>
      <w:r w:rsidRPr="00E85058">
        <w:rPr>
          <w:bCs/>
          <w:position w:val="-8"/>
        </w:rPr>
        <w:object w:dxaOrig="600" w:dyaOrig="360">
          <v:shape id="_x0000_i1142" type="#_x0000_t75" style="width:30pt;height:18pt" o:ole="">
            <v:imagedata r:id="rId279" o:title=""/>
          </v:shape>
          <o:OLEObject Type="Embed" ProgID="Equation.DSMT4" ShapeID="_x0000_i1142" DrawAspect="Content" ObjectID="_1676923202" r:id="rId280"/>
        </w:object>
      </w:r>
      <w:r w:rsidRPr="00E85058">
        <w:rPr>
          <w:bCs/>
        </w:rPr>
        <w:t xml:space="preserve">V. Dung kháng của tụ điện có giá trị bằng </w:t>
      </w:r>
    </w:p>
    <w:p w:rsidR="001404AC" w:rsidRPr="00E85058" w:rsidRDefault="001404AC" w:rsidP="001404AC">
      <w:pPr>
        <w:tabs>
          <w:tab w:val="left" w:pos="284"/>
          <w:tab w:val="left" w:pos="2835"/>
          <w:tab w:val="left" w:pos="5387"/>
          <w:tab w:val="left" w:pos="7938"/>
        </w:tabs>
        <w:ind w:firstLine="142"/>
        <w:jc w:val="both"/>
        <w:rPr>
          <w:bCs/>
        </w:rPr>
      </w:pPr>
      <w:r w:rsidRPr="00E85058">
        <w:rPr>
          <w:b/>
          <w:bCs/>
        </w:rPr>
        <w:tab/>
        <w:t xml:space="preserve">A. </w:t>
      </w:r>
      <w:r w:rsidRPr="00E85058">
        <w:rPr>
          <w:b/>
          <w:bCs/>
          <w:position w:val="-8"/>
        </w:rPr>
        <w:object w:dxaOrig="600" w:dyaOrig="360">
          <v:shape id="_x0000_i1143" type="#_x0000_t75" style="width:30pt;height:18pt" o:ole="">
            <v:imagedata r:id="rId281" o:title=""/>
          </v:shape>
          <o:OLEObject Type="Embed" ProgID="Equation.DSMT4" ShapeID="_x0000_i1143" DrawAspect="Content" ObjectID="_1676923203" r:id="rId282"/>
        </w:object>
      </w:r>
      <w:r w:rsidRPr="00E85058">
        <w:rPr>
          <w:bCs/>
        </w:rPr>
        <w:t>Ω.</w:t>
      </w:r>
      <w:r w:rsidRPr="00E85058">
        <w:rPr>
          <w:bCs/>
        </w:rPr>
        <w:tab/>
      </w:r>
      <w:r w:rsidRPr="00E85058">
        <w:rPr>
          <w:b/>
          <w:bCs/>
        </w:rPr>
        <w:t>B.</w:t>
      </w:r>
      <w:r w:rsidRPr="00E85058">
        <w:rPr>
          <w:bCs/>
        </w:rPr>
        <w:t xml:space="preserve"> </w:t>
      </w:r>
      <w:r w:rsidRPr="00E85058">
        <w:rPr>
          <w:bCs/>
          <w:position w:val="-8"/>
        </w:rPr>
        <w:object w:dxaOrig="600" w:dyaOrig="360">
          <v:shape id="_x0000_i1144" type="#_x0000_t75" style="width:30pt;height:18pt" o:ole="">
            <v:imagedata r:id="rId283" o:title=""/>
          </v:shape>
          <o:OLEObject Type="Embed" ProgID="Equation.DSMT4" ShapeID="_x0000_i1144" DrawAspect="Content" ObjectID="_1676923204" r:id="rId284"/>
        </w:object>
      </w:r>
      <w:r w:rsidRPr="00E85058">
        <w:rPr>
          <w:bCs/>
        </w:rPr>
        <w:t>Ω.</w:t>
      </w:r>
      <w:r w:rsidRPr="00E85058">
        <w:rPr>
          <w:bCs/>
        </w:rPr>
        <w:tab/>
      </w:r>
      <w:r w:rsidRPr="00E85058">
        <w:rPr>
          <w:b/>
          <w:bCs/>
        </w:rPr>
        <w:t>C.</w:t>
      </w:r>
      <w:r w:rsidRPr="00E85058">
        <w:rPr>
          <w:bCs/>
        </w:rPr>
        <w:t xml:space="preserve"> </w:t>
      </w:r>
      <w:r w:rsidRPr="00E85058">
        <w:rPr>
          <w:bCs/>
          <w:position w:val="-8"/>
        </w:rPr>
        <w:object w:dxaOrig="570" w:dyaOrig="360">
          <v:shape id="_x0000_i1145" type="#_x0000_t75" style="width:28.5pt;height:18pt" o:ole="">
            <v:imagedata r:id="rId285" o:title=""/>
          </v:shape>
          <o:OLEObject Type="Embed" ProgID="Equation.DSMT4" ShapeID="_x0000_i1145" DrawAspect="Content" ObjectID="_1676923205" r:id="rId286"/>
        </w:object>
      </w:r>
      <w:r w:rsidRPr="00E85058">
        <w:rPr>
          <w:bCs/>
        </w:rPr>
        <w:t>Ω.</w:t>
      </w:r>
      <w:r w:rsidRPr="00E85058">
        <w:rPr>
          <w:bCs/>
        </w:rPr>
        <w:tab/>
      </w:r>
      <w:r w:rsidRPr="00E85058">
        <w:rPr>
          <w:b/>
          <w:bCs/>
        </w:rPr>
        <w:t>D.</w:t>
      </w:r>
      <w:r w:rsidRPr="00E85058">
        <w:rPr>
          <w:b/>
          <w:bCs/>
          <w:position w:val="-8"/>
        </w:rPr>
        <w:object w:dxaOrig="600" w:dyaOrig="360">
          <v:shape id="_x0000_i1146" type="#_x0000_t75" style="width:30pt;height:18pt" o:ole="">
            <v:imagedata r:id="rId287" o:title=""/>
          </v:shape>
          <o:OLEObject Type="Embed" ProgID="Equation.DSMT4" ShapeID="_x0000_i1146" DrawAspect="Content" ObjectID="_1676923206" r:id="rId288"/>
        </w:object>
      </w:r>
      <w:r w:rsidRPr="00E85058">
        <w:rPr>
          <w:bCs/>
        </w:rPr>
        <w:t>Ω.</w:t>
      </w:r>
    </w:p>
    <w:p w:rsidR="001404AC" w:rsidRPr="00E85058" w:rsidRDefault="001404AC" w:rsidP="001404AC">
      <w:pPr>
        <w:tabs>
          <w:tab w:val="left" w:pos="284"/>
          <w:tab w:val="left" w:pos="2835"/>
          <w:tab w:val="left" w:pos="5387"/>
          <w:tab w:val="left" w:pos="7938"/>
        </w:tabs>
        <w:ind w:firstLine="142"/>
        <w:jc w:val="both"/>
        <w:rPr>
          <w:bCs/>
        </w:rPr>
      </w:pPr>
      <w:r w:rsidRPr="00E85058">
        <w:rPr>
          <w:b/>
          <w:bCs/>
        </w:rPr>
        <w:t>Câu 33:</w:t>
      </w:r>
      <w:r w:rsidRPr="00E85058">
        <w:rPr>
          <w:bCs/>
          <w:lang w:val="pt-BR"/>
        </w:rPr>
        <w:t xml:space="preserve"> </w:t>
      </w:r>
      <w:r w:rsidRPr="00E85058">
        <w:rPr>
          <w:bCs/>
        </w:rPr>
        <w:t xml:space="preserve">Hai mạch dao động điện từ lí tưởng đang có dao động điện từ tự do với cùng cường độ dòng điện cực đại </w:t>
      </w:r>
      <w:r w:rsidRPr="00E85058">
        <w:rPr>
          <w:bCs/>
          <w:position w:val="-12"/>
        </w:rPr>
        <w:object w:dxaOrig="240" w:dyaOrig="360">
          <v:shape id="_x0000_i1147" type="#_x0000_t75" style="width:12pt;height:18pt" o:ole="">
            <v:imagedata r:id="rId289" o:title=""/>
          </v:shape>
          <o:OLEObject Type="Embed" ProgID="Equation.DSMT4" ShapeID="_x0000_i1147" DrawAspect="Content" ObjectID="_1676923207" r:id="rId290"/>
        </w:object>
      </w:r>
      <w:r w:rsidRPr="00E85058">
        <w:rPr>
          <w:bCs/>
        </w:rPr>
        <w:t xml:space="preserve">. Chu kì dao động riêng của mạch thứ nhất là </w:t>
      </w:r>
      <w:r w:rsidRPr="00E85058">
        <w:rPr>
          <w:bCs/>
          <w:position w:val="-12"/>
        </w:rPr>
        <w:object w:dxaOrig="225" w:dyaOrig="360">
          <v:shape id="_x0000_i1148" type="#_x0000_t75" style="width:11.25pt;height:18pt" o:ole="">
            <v:imagedata r:id="rId291" o:title=""/>
          </v:shape>
          <o:OLEObject Type="Embed" ProgID="Equation.DSMT4" ShapeID="_x0000_i1148" DrawAspect="Content" ObjectID="_1676923208" r:id="rId292"/>
        </w:object>
      </w:r>
      <w:r w:rsidRPr="00E85058">
        <w:rPr>
          <w:bCs/>
        </w:rPr>
        <w:t xml:space="preserve"> và của mạch thứ hai là </w:t>
      </w:r>
      <w:r w:rsidRPr="00E85058">
        <w:rPr>
          <w:bCs/>
          <w:position w:val="-12"/>
        </w:rPr>
        <w:object w:dxaOrig="795" w:dyaOrig="360">
          <v:shape id="_x0000_i1149" type="#_x0000_t75" style="width:39.75pt;height:18pt" o:ole="">
            <v:imagedata r:id="rId293" o:title=""/>
          </v:shape>
          <o:OLEObject Type="Embed" ProgID="Equation.DSMT4" ShapeID="_x0000_i1149" DrawAspect="Content" ObjectID="_1676923209" r:id="rId294"/>
        </w:object>
      </w:r>
      <w:r w:rsidRPr="00E85058">
        <w:rPr>
          <w:bCs/>
        </w:rPr>
        <w:t xml:space="preserve">. Khi cường độ dòng điện </w:t>
      </w:r>
      <w:r w:rsidRPr="00E85058">
        <w:rPr>
          <w:bCs/>
        </w:rPr>
        <w:lastRenderedPageBreak/>
        <w:t xml:space="preserve">trong hai mạch có cùng cường độ và nhỏ hơn </w:t>
      </w:r>
      <w:r w:rsidRPr="00E85058">
        <w:rPr>
          <w:bCs/>
          <w:position w:val="-12"/>
        </w:rPr>
        <w:object w:dxaOrig="240" w:dyaOrig="360">
          <v:shape id="_x0000_i1150" type="#_x0000_t75" style="width:12pt;height:18pt" o:ole="">
            <v:imagedata r:id="rId289" o:title=""/>
          </v:shape>
          <o:OLEObject Type="Embed" ProgID="Equation.DSMT4" ShapeID="_x0000_i1150" DrawAspect="Content" ObjectID="_1676923210" r:id="rId295"/>
        </w:object>
      </w:r>
      <w:r w:rsidRPr="00E85058">
        <w:rPr>
          <w:bCs/>
        </w:rPr>
        <w:t xml:space="preserve"> thì độ lớn điện tích trên một bản tụ điện của mạch dao động thứ nhất là </w:t>
      </w:r>
      <w:r w:rsidRPr="00E85058">
        <w:rPr>
          <w:bCs/>
          <w:position w:val="-12"/>
        </w:rPr>
        <w:object w:dxaOrig="240" w:dyaOrig="360">
          <v:shape id="_x0000_i1151" type="#_x0000_t75" style="width:12pt;height:18pt" o:ole="">
            <v:imagedata r:id="rId296" o:title=""/>
          </v:shape>
          <o:OLEObject Type="Embed" ProgID="Equation.DSMT4" ShapeID="_x0000_i1151" DrawAspect="Content" ObjectID="_1676923211" r:id="rId297"/>
        </w:object>
      </w:r>
      <w:r w:rsidRPr="00E85058">
        <w:rPr>
          <w:bCs/>
        </w:rPr>
        <w:t xml:space="preserve"> và mạch dao động thứ hai là </w:t>
      </w:r>
      <w:r w:rsidRPr="00E85058">
        <w:rPr>
          <w:bCs/>
          <w:position w:val="-12"/>
        </w:rPr>
        <w:object w:dxaOrig="270" w:dyaOrig="360">
          <v:shape id="_x0000_i1152" type="#_x0000_t75" style="width:13.5pt;height:18pt" o:ole="">
            <v:imagedata r:id="rId298" o:title=""/>
          </v:shape>
          <o:OLEObject Type="Embed" ProgID="Equation.DSMT4" ShapeID="_x0000_i1152" DrawAspect="Content" ObjectID="_1676923212" r:id="rId299"/>
        </w:object>
      </w:r>
      <w:r w:rsidRPr="00E85058">
        <w:rPr>
          <w:bCs/>
        </w:rPr>
        <w:t xml:space="preserve">. Tỉ số </w:t>
      </w:r>
      <w:r w:rsidRPr="00E85058">
        <w:rPr>
          <w:bCs/>
          <w:position w:val="-30"/>
        </w:rPr>
        <w:object w:dxaOrig="330" w:dyaOrig="675">
          <v:shape id="_x0000_i1153" type="#_x0000_t75" style="width:16.5pt;height:33.75pt" o:ole="">
            <v:imagedata r:id="rId300" o:title=""/>
          </v:shape>
          <o:OLEObject Type="Embed" ProgID="Equation.DSMT4" ShapeID="_x0000_i1153" DrawAspect="Content" ObjectID="_1676923213" r:id="rId301"/>
        </w:object>
      </w:r>
      <w:r>
        <w:rPr>
          <w:bCs/>
        </w:rPr>
        <w:t xml:space="preserve"> bằng</w:t>
      </w:r>
    </w:p>
    <w:p w:rsidR="001404AC" w:rsidRPr="00E85058" w:rsidRDefault="001404AC" w:rsidP="001404AC">
      <w:pPr>
        <w:tabs>
          <w:tab w:val="left" w:pos="284"/>
          <w:tab w:val="left" w:pos="2835"/>
          <w:tab w:val="left" w:pos="5387"/>
          <w:tab w:val="left" w:pos="7938"/>
        </w:tabs>
        <w:ind w:firstLine="142"/>
        <w:jc w:val="both"/>
        <w:rPr>
          <w:bCs/>
        </w:rPr>
      </w:pPr>
      <w:r w:rsidRPr="00E85058">
        <w:rPr>
          <w:b/>
          <w:bCs/>
        </w:rPr>
        <w:tab/>
        <w:t xml:space="preserve">A. </w:t>
      </w:r>
      <w:r w:rsidRPr="00E85058">
        <w:rPr>
          <w:bCs/>
        </w:rPr>
        <w:t>2.</w:t>
      </w:r>
      <w:r w:rsidRPr="00E85058">
        <w:rPr>
          <w:bCs/>
        </w:rPr>
        <w:tab/>
      </w:r>
      <w:r w:rsidRPr="00E85058">
        <w:rPr>
          <w:b/>
          <w:bCs/>
        </w:rPr>
        <w:t xml:space="preserve">B. </w:t>
      </w:r>
      <w:r w:rsidRPr="00E85058">
        <w:rPr>
          <w:bCs/>
        </w:rPr>
        <w:t>1,5.</w:t>
      </w:r>
      <w:r w:rsidRPr="00E85058">
        <w:rPr>
          <w:bCs/>
        </w:rPr>
        <w:tab/>
      </w:r>
      <w:r w:rsidRPr="00E85058">
        <w:rPr>
          <w:b/>
          <w:bCs/>
        </w:rPr>
        <w:t xml:space="preserve">C. </w:t>
      </w:r>
      <w:r w:rsidRPr="00E85058">
        <w:rPr>
          <w:bCs/>
        </w:rPr>
        <w:t>0,5.</w:t>
      </w:r>
      <w:r w:rsidRPr="00E85058">
        <w:rPr>
          <w:bCs/>
        </w:rPr>
        <w:tab/>
      </w:r>
      <w:r w:rsidRPr="00E85058">
        <w:rPr>
          <w:b/>
          <w:bCs/>
        </w:rPr>
        <w:t xml:space="preserve">D. </w:t>
      </w:r>
      <w:r w:rsidRPr="00E85058">
        <w:rPr>
          <w:bCs/>
        </w:rPr>
        <w:t>2,5.</w:t>
      </w:r>
    </w:p>
    <w:p w:rsidR="001404AC" w:rsidRPr="00E45FD2" w:rsidRDefault="001404AC" w:rsidP="001404AC">
      <w:pPr>
        <w:tabs>
          <w:tab w:val="left" w:pos="720"/>
          <w:tab w:val="left" w:pos="3240"/>
          <w:tab w:val="left" w:pos="5760"/>
          <w:tab w:val="left" w:pos="7938"/>
        </w:tabs>
        <w:ind w:firstLine="142"/>
        <w:jc w:val="both"/>
        <w:rPr>
          <w:bCs/>
        </w:rPr>
      </w:pPr>
      <w:r w:rsidRPr="00E85058">
        <w:rPr>
          <w:b/>
          <w:bCs/>
        </w:rPr>
        <w:t xml:space="preserve">Câu 34: </w:t>
      </w:r>
      <w:r w:rsidRPr="00E45FD2">
        <w:rPr>
          <w:bCs/>
        </w:rPr>
        <w:t xml:space="preserve">Trong hiện tượng sóng dừng, nguồn dao động có tần số thay đổi được gây ra sóng lan truyền trên dây một đầu cố định, một đầu tự do. Thay đổi tần số của nguồn thì nhận thấy có hai tần số liên tiếp </w:t>
      </w:r>
      <w:r w:rsidRPr="001404AC">
        <w:rPr>
          <w:bCs/>
          <w:position w:val="-12"/>
        </w:rPr>
        <w:object w:dxaOrig="740" w:dyaOrig="360">
          <v:shape id="_x0000_i1154" type="#_x0000_t75" style="width:36.75pt;height:18pt" o:ole="">
            <v:imagedata r:id="rId302" o:title=""/>
          </v:shape>
          <o:OLEObject Type="Embed" ProgID="Equation.DSMT4" ShapeID="_x0000_i1154" DrawAspect="Content" ObjectID="_1676923214" r:id="rId303"/>
        </w:object>
      </w:r>
      <w:r w:rsidRPr="00E45FD2">
        <w:rPr>
          <w:bCs/>
        </w:rPr>
        <w:t xml:space="preserve">Hz và </w:t>
      </w:r>
      <w:r w:rsidRPr="002C1C7A">
        <w:rPr>
          <w:bCs/>
          <w:position w:val="-12"/>
        </w:rPr>
        <w:object w:dxaOrig="765" w:dyaOrig="345">
          <v:shape id="_x0000_i1155" type="#_x0000_t75" style="width:38.25pt;height:17.25pt" o:ole="">
            <v:imagedata r:id="rId304" o:title=""/>
          </v:shape>
          <o:OLEObject Type="Embed" ProgID="Equation.DSMT4" ShapeID="_x0000_i1155" DrawAspect="Content" ObjectID="_1676923215" r:id="rId305"/>
        </w:object>
      </w:r>
      <w:r w:rsidRPr="00E45FD2">
        <w:rPr>
          <w:bCs/>
        </w:rPr>
        <w:t xml:space="preserve"> Hz trên dây hình thành sóng dừng. Để sóng hình thành trên đây với 4 bụng sóng thì tần số của nguồn dao động là</w:t>
      </w:r>
      <w:r>
        <w:rPr>
          <w:bCs/>
        </w:rPr>
        <w:t xml:space="preserve">                </w:t>
      </w:r>
      <w:r w:rsidRPr="00E45FD2">
        <w:rPr>
          <w:b/>
          <w:bCs/>
        </w:rPr>
        <w:t xml:space="preserve">A. </w:t>
      </w:r>
      <w:r w:rsidRPr="00E45FD2">
        <w:rPr>
          <w:bCs/>
        </w:rPr>
        <w:t>15 Hz.</w:t>
      </w:r>
      <w:r w:rsidRPr="00E45FD2">
        <w:rPr>
          <w:bCs/>
        </w:rPr>
        <w:tab/>
      </w:r>
      <w:r>
        <w:rPr>
          <w:bCs/>
        </w:rPr>
        <w:t xml:space="preserve">                         </w:t>
      </w:r>
      <w:r w:rsidRPr="00E45FD2">
        <w:rPr>
          <w:b/>
          <w:bCs/>
        </w:rPr>
        <w:t>B.</w:t>
      </w:r>
      <w:r w:rsidRPr="00E45FD2">
        <w:rPr>
          <w:b/>
          <w:bCs/>
          <w:lang w:val="vi-VN"/>
        </w:rPr>
        <w:t xml:space="preserve"> </w:t>
      </w:r>
      <w:r w:rsidRPr="00E45FD2">
        <w:rPr>
          <w:bCs/>
        </w:rPr>
        <w:t>25 Hz.</w:t>
      </w:r>
      <w:r w:rsidRPr="00E45FD2">
        <w:rPr>
          <w:bCs/>
        </w:rPr>
        <w:tab/>
      </w:r>
      <w:r>
        <w:rPr>
          <w:bCs/>
        </w:rPr>
        <w:t xml:space="preserve">                        </w:t>
      </w:r>
      <w:r w:rsidRPr="00E45FD2">
        <w:rPr>
          <w:b/>
          <w:bCs/>
        </w:rPr>
        <w:t xml:space="preserve">C. </w:t>
      </w:r>
      <w:r w:rsidRPr="00E45FD2">
        <w:rPr>
          <w:bCs/>
        </w:rPr>
        <w:t>35 Hz.</w:t>
      </w:r>
      <w:r w:rsidRPr="00E45FD2">
        <w:rPr>
          <w:bCs/>
        </w:rPr>
        <w:tab/>
      </w:r>
      <w:r>
        <w:rPr>
          <w:bCs/>
        </w:rPr>
        <w:t xml:space="preserve">           </w:t>
      </w:r>
      <w:r w:rsidRPr="00E45FD2">
        <w:rPr>
          <w:b/>
          <w:bCs/>
        </w:rPr>
        <w:t xml:space="preserve">D. </w:t>
      </w:r>
      <w:r w:rsidRPr="00E45FD2">
        <w:rPr>
          <w:bCs/>
        </w:rPr>
        <w:t>45 Hz.</w:t>
      </w:r>
    </w:p>
    <w:p w:rsidR="001404AC" w:rsidRPr="00037BF8" w:rsidRDefault="001404AC" w:rsidP="001404AC">
      <w:pPr>
        <w:tabs>
          <w:tab w:val="left" w:pos="720"/>
          <w:tab w:val="left" w:pos="3240"/>
          <w:tab w:val="left" w:pos="5760"/>
          <w:tab w:val="left" w:pos="7938"/>
        </w:tabs>
        <w:ind w:firstLine="142"/>
        <w:jc w:val="both"/>
        <w:rPr>
          <w:bCs/>
        </w:rPr>
      </w:pPr>
      <w:r w:rsidRPr="00E85058">
        <w:rPr>
          <w:b/>
        </w:rPr>
        <w:t xml:space="preserve">Câu 35: </w:t>
      </w:r>
      <w:r w:rsidRPr="00037BF8">
        <w:rPr>
          <w:bCs/>
        </w:rPr>
        <w:t xml:space="preserve">Một con lắc lò xo gồm vật nhỏ có khối lượng 0,02 kg và lò xo có độ cứng 1 N/m. Vật nhỏ được đặt trên giá đỡ cố định, nằm ngang dọc theo trục của lò xo. Hệ số ma sát trượt giữa giá đỡ và vật nhỏ là 0,1. Ban đầu giữ vật ở vị trí lò xo bị nén 10 cm rồi buông nhẹ để con lắc dao động tắt dần. Lấy </w:t>
      </w:r>
      <w:r w:rsidRPr="0057662B">
        <w:rPr>
          <w:bCs/>
          <w:position w:val="-10"/>
        </w:rPr>
        <w:object w:dxaOrig="675" w:dyaOrig="330">
          <v:shape id="_x0000_i1156" type="#_x0000_t75" style="width:33.75pt;height:16.5pt" o:ole="">
            <v:imagedata r:id="rId306" o:title=""/>
          </v:shape>
          <o:OLEObject Type="Embed" ProgID="Equation.DSMT4" ShapeID="_x0000_i1156" DrawAspect="Content" ObjectID="_1676923216" r:id="rId307"/>
        </w:object>
      </w:r>
      <w:r w:rsidRPr="00037BF8">
        <w:rPr>
          <w:bCs/>
        </w:rPr>
        <w:t>m/s</w:t>
      </w:r>
      <w:r w:rsidRPr="00037BF8">
        <w:rPr>
          <w:bCs/>
          <w:vertAlign w:val="superscript"/>
        </w:rPr>
        <w:t>2</w:t>
      </w:r>
      <w:r w:rsidRPr="00037BF8">
        <w:rPr>
          <w:bCs/>
        </w:rPr>
        <w:t>. Tốc độ lớn nhất của vật nhỏ đạt được trong quá trình dao động là</w:t>
      </w:r>
    </w:p>
    <w:p w:rsidR="001404AC" w:rsidRPr="00037BF8" w:rsidRDefault="001404AC" w:rsidP="001404AC">
      <w:pPr>
        <w:tabs>
          <w:tab w:val="left" w:pos="720"/>
          <w:tab w:val="left" w:pos="3240"/>
          <w:tab w:val="left" w:pos="5760"/>
          <w:tab w:val="left" w:pos="7938"/>
        </w:tabs>
        <w:ind w:firstLine="142"/>
        <w:jc w:val="both"/>
        <w:rPr>
          <w:bCs/>
        </w:rPr>
      </w:pPr>
      <w:r w:rsidRPr="00037BF8">
        <w:rPr>
          <w:b/>
          <w:bCs/>
        </w:rPr>
        <w:t>A.</w:t>
      </w:r>
      <w:r w:rsidRPr="0057662B">
        <w:rPr>
          <w:position w:val="-8"/>
        </w:rPr>
        <w:object w:dxaOrig="705" w:dyaOrig="360">
          <v:shape id="_x0000_i1157" type="#_x0000_t75" style="width:35.25pt;height:18pt" o:ole="">
            <v:imagedata r:id="rId308" o:title=""/>
          </v:shape>
          <o:OLEObject Type="Embed" ProgID="Equation.DSMT4" ShapeID="_x0000_i1157" DrawAspect="Content" ObjectID="_1676923217" r:id="rId309"/>
        </w:object>
      </w:r>
      <w:r w:rsidRPr="00037BF8">
        <w:rPr>
          <w:bCs/>
        </w:rPr>
        <w:t>cm/s.</w:t>
      </w:r>
      <w:r w:rsidRPr="00037BF8">
        <w:rPr>
          <w:bCs/>
        </w:rPr>
        <w:tab/>
      </w:r>
      <w:r w:rsidRPr="00037BF8">
        <w:rPr>
          <w:b/>
          <w:bCs/>
        </w:rPr>
        <w:t>B.</w:t>
      </w:r>
      <w:r w:rsidRPr="0057662B">
        <w:rPr>
          <w:position w:val="-8"/>
        </w:rPr>
        <w:object w:dxaOrig="615" w:dyaOrig="360">
          <v:shape id="_x0000_i1158" type="#_x0000_t75" style="width:30.75pt;height:18pt" o:ole="">
            <v:imagedata r:id="rId310" o:title=""/>
          </v:shape>
          <o:OLEObject Type="Embed" ProgID="Equation.DSMT4" ShapeID="_x0000_i1158" DrawAspect="Content" ObjectID="_1676923218" r:id="rId311"/>
        </w:object>
      </w:r>
      <w:r w:rsidRPr="00037BF8">
        <w:rPr>
          <w:bCs/>
        </w:rPr>
        <w:t>cm/s.</w:t>
      </w:r>
      <w:r w:rsidRPr="00037BF8">
        <w:rPr>
          <w:bCs/>
        </w:rPr>
        <w:tab/>
      </w:r>
      <w:r w:rsidRPr="00037BF8">
        <w:rPr>
          <w:b/>
          <w:bCs/>
        </w:rPr>
        <w:t>C.</w:t>
      </w:r>
      <w:r w:rsidRPr="0057662B">
        <w:rPr>
          <w:position w:val="-6"/>
        </w:rPr>
        <w:object w:dxaOrig="615" w:dyaOrig="345">
          <v:shape id="_x0000_i1159" type="#_x0000_t75" style="width:30.75pt;height:17.25pt" o:ole="">
            <v:imagedata r:id="rId312" o:title=""/>
          </v:shape>
          <o:OLEObject Type="Embed" ProgID="Equation.DSMT4" ShapeID="_x0000_i1159" DrawAspect="Content" ObjectID="_1676923219" r:id="rId313"/>
        </w:object>
      </w:r>
      <w:r w:rsidRPr="00037BF8">
        <w:rPr>
          <w:bCs/>
        </w:rPr>
        <w:t>cm/s.</w:t>
      </w:r>
      <w:r w:rsidRPr="00037BF8">
        <w:rPr>
          <w:bCs/>
        </w:rPr>
        <w:tab/>
      </w:r>
      <w:r w:rsidRPr="00037BF8">
        <w:rPr>
          <w:b/>
          <w:bCs/>
        </w:rPr>
        <w:t>D.</w:t>
      </w:r>
      <w:r w:rsidRPr="0057662B">
        <w:rPr>
          <w:position w:val="-8"/>
        </w:rPr>
        <w:object w:dxaOrig="600" w:dyaOrig="360">
          <v:shape id="_x0000_i1160" type="#_x0000_t75" style="width:30pt;height:18pt" o:ole="">
            <v:imagedata r:id="rId314" o:title=""/>
          </v:shape>
          <o:OLEObject Type="Embed" ProgID="Equation.DSMT4" ShapeID="_x0000_i1160" DrawAspect="Content" ObjectID="_1676923220" r:id="rId315"/>
        </w:object>
      </w:r>
      <w:r w:rsidRPr="00037BF8">
        <w:rPr>
          <w:bCs/>
        </w:rPr>
        <w:t>cm/s.</w:t>
      </w:r>
    </w:p>
    <w:p w:rsidR="001404AC" w:rsidRPr="00E85058" w:rsidRDefault="00D8362F" w:rsidP="001404AC">
      <w:pPr>
        <w:tabs>
          <w:tab w:val="left" w:pos="720"/>
          <w:tab w:val="left" w:pos="3240"/>
          <w:tab w:val="left" w:pos="5760"/>
          <w:tab w:val="left" w:pos="7938"/>
        </w:tabs>
        <w:ind w:firstLine="142"/>
        <w:jc w:val="both"/>
        <w:rPr>
          <w:bCs/>
          <w:lang w:val="nl-NL"/>
        </w:rPr>
      </w:pPr>
      <w:r>
        <w:rPr>
          <w:noProof/>
        </w:rPr>
        <mc:AlternateContent>
          <mc:Choice Requires="wpg">
            <w:drawing>
              <wp:anchor distT="0" distB="0" distL="114300" distR="114300" simplePos="0" relativeHeight="251656192" behindDoc="0" locked="1" layoutInCell="1" allowOverlap="1">
                <wp:simplePos x="0" y="0"/>
                <wp:positionH relativeFrom="column">
                  <wp:posOffset>4083050</wp:posOffset>
                </wp:positionH>
                <wp:positionV relativeFrom="paragraph">
                  <wp:posOffset>227965</wp:posOffset>
                </wp:positionV>
                <wp:extent cx="2552700" cy="1327150"/>
                <wp:effectExtent l="0" t="10160" r="18415" b="0"/>
                <wp:wrapSquare wrapText="bothSides"/>
                <wp:docPr id="90" name="Canvas 3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552700" cy="1327150"/>
                          <a:chOff x="0" y="0"/>
                          <a:chExt cx="21600" cy="21600"/>
                        </a:xfrm>
                      </wpg:grpSpPr>
                      <wpg:grpSp>
                        <wpg:cNvPr id="91" name="Group 6064"/>
                        <wpg:cNvGrpSpPr>
                          <a:grpSpLocks/>
                        </wpg:cNvGrpSpPr>
                        <wpg:grpSpPr bwMode="auto">
                          <a:xfrm>
                            <a:off x="214" y="209"/>
                            <a:ext cx="21372" cy="21111"/>
                            <a:chOff x="-1406" y="-1511"/>
                            <a:chExt cx="21600" cy="21600"/>
                          </a:xfrm>
                        </wpg:grpSpPr>
                        <wpg:grpSp>
                          <wpg:cNvPr id="92" name="Group 6065"/>
                          <wpg:cNvGrpSpPr>
                            <a:grpSpLocks/>
                          </wpg:cNvGrpSpPr>
                          <wpg:grpSpPr bwMode="auto">
                            <a:xfrm>
                              <a:off x="1767" y="-1511"/>
                              <a:ext cx="18425" cy="19052"/>
                              <a:chOff x="2072" y="-1713"/>
                              <a:chExt cx="21600" cy="21600"/>
                            </a:xfrm>
                          </wpg:grpSpPr>
                          <pic:pic xmlns:pic="http://schemas.openxmlformats.org/drawingml/2006/picture">
                            <pic:nvPicPr>
                              <pic:cNvPr id="93" name="Picture 6066"/>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2072" y="1459"/>
                                <a:ext cx="19043" cy="18426"/>
                              </a:xfrm>
                              <a:prstGeom prst="rect">
                                <a:avLst/>
                              </a:prstGeom>
                              <a:noFill/>
                              <a:extLst>
                                <a:ext uri="{909E8E84-426E-40DD-AFC4-6F175D3DCCD1}">
                                  <a14:hiddenFill xmlns:a14="http://schemas.microsoft.com/office/drawing/2010/main">
                                    <a:solidFill>
                                      <a:srgbClr val="FFFFFF"/>
                                    </a:solidFill>
                                  </a14:hiddenFill>
                                </a:ext>
                              </a:extLst>
                            </pic:spPr>
                          </pic:pic>
                          <wps:wsp>
                            <wps:cNvPr id="94" name="Line 6067"/>
                            <wps:cNvCnPr/>
                            <wps:spPr bwMode="auto">
                              <a:xfrm>
                                <a:off x="2072" y="10673"/>
                                <a:ext cx="21600"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95" name="Line 6068"/>
                            <wps:cNvCnPr/>
                            <wps:spPr bwMode="auto">
                              <a:xfrm flipV="1">
                                <a:off x="2072" y="-1713"/>
                                <a:ext cx="0" cy="2160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grpSp>
                        <pic:pic xmlns:pic="http://schemas.openxmlformats.org/drawingml/2006/picture">
                          <pic:nvPicPr>
                            <pic:cNvPr id="96" name="Picture 6069"/>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1406" y="-1189"/>
                              <a:ext cx="3064" cy="321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7" name="Picture 6070"/>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328" y="9628"/>
                              <a:ext cx="1203" cy="257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8" name="Picture 6071"/>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1582"/>
                              <a:ext cx="1532" cy="257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9" name="Picture 6072"/>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49" y="14563"/>
                              <a:ext cx="1532" cy="257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0" name="Picture 6073"/>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18007" y="9628"/>
                              <a:ext cx="1970" cy="321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1" name="Picture 6074"/>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14368" y="17299"/>
                              <a:ext cx="1860" cy="278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2" name="Picture 6075"/>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5420" y="17299"/>
                              <a:ext cx="1641" cy="278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3" name="Picture 6076"/>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9825" y="17299"/>
                              <a:ext cx="1860" cy="2789"/>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31" o:spid="_x0000_s1026" style="position:absolute;margin-left:321.5pt;margin-top:17.95pt;width:201pt;height:104.5pt;z-index:251656192" coordsize="21600,21600"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B2idET2QcAAP8vAAAOAAAAZHJzL2Uyb0RvYy54bWzs WNtu4zYQfS/QfxD0rliUZcsW4ixS2QkKpG2wu+07LVGWsBIpkLSdoOi/d4aU5ER2mmy23baLGLBD ireZM2cORzl/d1dXzo5JVQq+cMmZ7zqMpyIr+Wbh/vrxypu5jtKUZ7QSnC3ce6bcdxfff3e+b2IW iEJUGZMObMJVvG8WbqF1E49GKi1YTdWZaBiHwVzImmroys0ok3QPu9fVKPD96WgvZNZIkTKl4OnS DroXZv88Z6n+Jc8V0061cME2bX6l+V3j7+jinMYbSZuiTFsz6CusqGnJ4dB+qyXV1NnK8mirukyl UCLXZ6moRyLPy5QZH8Ab4g+8uZZi2xhfNvF+0/QwAbQDnF69bfrz7lY6ZbZw5wAPpzXEKKF8R5Uz JojOvtnEMOlaNh+aW2ldhOaNSD8ph4ukoHzDLlUDSEP8ccVouAT7G7veWe9/EhmcQbdaGMDuclnj rgCFc2fict/Hhd1pJ4WHwWQSRD7Yl8IYGQcRmbSRSwsI79G6tFh1K8m0WxeYJtpHY3uoMbQ1zDpq Or3PHTCkA8bEw5n60/A5ZL4UhoCErgPOBv7cUrSHgoyjwAIREPjY0R4Gj4T+1Kz0yOQw+rfCAcdb nvRwTP5pOEg0jYZedYiQWRhMWmrM/UkwQCTwES+A0iMRGXeDrwCkKdMYvm0SQusoCZ8XK1ilt5K5 7Sb1i/aoqfy0bTzQi4bqcl1Wpb432gf5g0bx3W2ZYmpi50E+j7s4wTCeisSdIgDdPLuKoldPpfMh w6UU+4LRTHVZ/niXEXYfWbKuyuaqrCpMbmy3PoP2DrTrBGxWF5ci3daMayv0klXgvuCqKBvlOjJm 9ZqBbskfM2KUBAhxozQeh9Qw4vt7MLv0/Xnwg5dM/MQL/WjlXc7DyIv8VRT64YwkJPkDV5Mw3ioG MNBq2ZStrfD0yNqTStveSVbDzV3g7Ki5cazegEFGdzoTQYIQErRVyfQ9aCfMg7aWTKcFNnNArn0O k/sBA/MBWQRdgSw/K6t9FpBwMlAUMvdDoIqRVkglw5BeIoEcUulrJmoHG4A22GrQpjsA23rXTUG7 ucCYG286Zx/GY+7PV7PVLPTgoBXEY7n0Lq+S0JtekWiyHC+TZEm6eBRlljGO2315OAy6oiqzjpFK btZJJW2YrswHUwOxPkwbIS0OZnQh7P4atpmIYAzgKYYDvniBQDWjOspD72U0wlrmVB3woaANA9Rx 2wcJDleEFeKbkpvsjtCFdlLCb2Xb+0yG+NOo1UnMI3P/Hm5Rc+8+TY8KLHkhPSru7EFLzMX+1+Hx zec4PDSG+ohnhmwoTSueOfq+gepCQPa5uL2qXadiUJlCw8zTtKwO85RmtNLF46k1y9qzKo6G/dd4 3KfYi+iJdLD0xNZaZPeGF1D7GIp+La7CDf2YqzPE+HO46uSgmL/h7YNBacvFXtce3O4da9t68bju OxK1f5u1b8w8ycxDfW5rFpDW9iaA1pGinigjBq+KsOrrVV9QhVvC3x6qL3PzghVGxL+Z6iswCXlK Jd+qL/ty+vCtjMwG9dcYXydN+TUOiFHFp6/Xt+prWEhjNg2rL3wG3/+PVsC77VArIlNofXNaMX7T CvgH2J8AAAD//+xZ246bMBD9FcQ7iyHctVkphaSq1Far9gsccIK1gJFNLquq/94ZB7rJZtus2reE SBHjC8PM+PjgGQo2NemmE+bDPU32K1njVaxWxn5qTtzINJ6nZhyAYOMA23dGDiOOSyamkcOY64ce jtkvd7dSdR+ZqA0UpqZkeae10+1n1R2mDlNQZyMWvKoG9TBleNBG8qn5IybxPJpHnuW5wdzySJZZ s0XqWcHCCf1skqVp5vxE/Y6XlLwoWIPqjH1dNSqBzqlZdl2b2LbKS1ZTdVfzXAolVt1dLmobXOU5 swtJd7xZ2y5xiF1T3miLlah4gerQJCXXy7SSxpZWU3Ohf73jR9PsUzN0XCBow1V7Z7c8T1T7KKEX Rfg/3PdCbze0zuwWLWvAq5WQNe3UnZDrweq6ArtJgMq6jWRmr6R+l46ayqdNa0EsWtrxJa9496zV QQTQqGb7yHO0FRv51+2jNHgBmABoNLQG9MAwPtUISOhgQIZ5h7souvdZ5E/KaERa0mbNZqoFSACI QMPQJaXYlYwWCrsRI6dadPPEkmXF22FlUO59lu8J22HNM5FvatZ0h9hJVoH7olElb5VpyITVSwZ+ yk+Fp7EAq3iGTTeaERK7H6zUJylgM5xbs9gLrZDMQ494kZM66YDNjWIQBlplLf9/cB5ASHr8nQGM JhiSA2jzbxBsvbtUJ1mXl9i9Akz3/bBxfw/oML9EFtcAcWosd1/E34iCaJpw/MhFi45owp+4I00s +mW6SZqI36AJjZLTDX4FNOGPNHGBJjwAAxwZHM8PJiNRjOeJ4/OEQ+Alcnag0DC5OqYIRqa4wBRO REj4p9wjDgEqmHtMXEfnJWPuoVOUm8k9HIKpw+vkQ6ehV8cV4cgVl7jCmwSHOoUTunH86mARBT1Z uGGkx0ayuDWygBT0jCx8hMnVkUU0ksUFsvA9ty9WvMEVgQfvFV3UHLkiucVqhYNV7TOuCK6SK+KR Ky5wRRy5/qFg8QZXjOcK/AKCOwMLyC/fSf45CbF37TpZy/Y71K21vFujRKGPtiXPM9rR47aelTBX lKIqmHz4BQAA//8DAFBLAwQUAAYACAAAACEA21ANg8wBAABmAgAAFAAAAGRycy9tZWRpYS9pbWFn ZTgud21mXFExb9NQEP7ec9KSNJIdCkitEBgkEJRQWoaKMa5jKENQRIKYkDHhUSwlThSnLZlAmRBL mOnSkYlfwNCJjQEhxMoPYKiQJ5AI33vNxNn37rvvrHvn775//vQOxq4VMuuxQR8eCRQA64oAJMaG y/OUggQ0EnI6nRq0KpZm3IIkMFxJHogfYoHZ5TkbJdSj4fPWqK+AKk7O2GWwwxRwmB8SfaMfsP0O Xd9Q0N2kRqekKzZwluiPPPzLQHurB9HDOa24q1L3ntpz7/e6UUKyaEpXj97vVoly9Ov8usR405Qs orXKOvbxAK/kmJme8je8fj+t3/Z9ga/ktNdUGm8nbrMdq6StKu7dpL2KvMBcodastzaAxYdx4nU6 m1Eat/3eU9WItlWKcv7/ocpWc9R90uuw5Pd2BrEa6IlRztVbbvBiOIgoy4kLdjCp3fAamWPfCb3G r/PniE/bHrIgu5RNNkMix/Z1mATZSriVTQxTZXy5xZK3EtbCINOvZ5cE+EgaVRJcnMWcYhQF89dr PMYVjdb5n1oWrUHR7ORY2mO9HcyzBnzU29DtLjZH6VB1gS+5N2SKOLP4bF67zm/9XJrpba7CEVtp tYF/AAAA//8DAFBLAwQUAAYACAAAACEAIgi4oOIAAAALAQAADwAAAGRycy9kb3ducmV2LnhtbEyP QW+CQBCF7036HzbTpLe6IGAqZTDGtD2ZJtUmxtsIIxDZXcKugP++66k9vnkvb76XrSbVioF72xiN EM4CEKwLUza6QvjZf7y8grCOdEmt0YxwYwur/PEho7Q0o/7mYecq4Uu0TQmhdq5LpbRFzYrszHSs vXc2vSLnZV/JsqfRl6tWzoNgIRU12n+oqeNNzcVld1UInyON6yh8H7aX8+Z23Cdfh23IiM9P0/oN hOPJ/YXhju/RIfdMJ3PVpRUtwiKO/BaHECVLEPdAECf+ckKYx/ESZJ7J/xvyXwAAAP//AwBQSwME FAAGAAgAAAAhANgSwEv2AAAAQQUAABkAAABkcnMvX3JlbHMvZTJvRG9jLnhtbC5yZWxzvNTNagMh FAXgfaHvIHffcWaSTJISJ5tQyLakDyDOHUcy/qA2bd6+Qik0kNqdSxXP+biIu/2nnskFfVDWMGiq GggaYQdlJIO308vTBkiI3Ax8tgYZXDHAvn982L3izGO6FCblAkkpJjCYYnTPlAYxoeahsg5NOhmt 1zympZfUcXHmEmlb1x31vzOgv8kkx4GBPw6p/3R1qfn/bDuOSuDBineNJt6poEqn7hTIvcTIQOOg +PfmpvrQI9D7hkUZwyJnWJcxrHOGtoyhzRmaMoamckb+9R66MoYuN4dVGcMqZ1iWMSxzhm0Zw/bH QG8+vv4LAAD//wMAUEsDBBQABgAIAAAAIQDBYZjSywEAAGYCAAAUAAAAZHJzL21lZGlhL2ltYWdl OS53bWZcUTFv01AQ/t5zUpo0yA6FoQiBQQLRKpQqQ8UY1zGUISgikViQjEkfxVLiRHFamgmUCbGE GRZGfgRDJzYGhBArI0OHClkMIBG+95qJs+/dd99Z987fffv08Q2MxYuZ9cigo4cCBcC6LgCJieHy PKUgAY2EnM1mBq2LlTm3JAkMV5LvhCuXmF1bsFFCIxo9bY8HCqjhzJw9D3aYAQ7zQ6Kv9O9sv0fX NxR0N6nRWemKTVwg+iMP/zLQXutB9HBOO+6p1L2nnrn3+70oIVk0pdXj9/s1ohz9Br8uMVZNySLa qFTxFgd4ISfM9JS/4Q0GaeO27wt8Iae9rtJ4N3FbnVglHVVx7yaddeQFFgr1VqO9CSw/iBOv292K 0rjj93dUM9pVKcr5/4cqW61x73G/y5Lf3xvGaqgnRjnXaLvBwWgYUZbFy3Ywrd/0mplj3wm95s9L F4nP2R6yILuaTbdCIsf2dZgG2Vq4nU0NU2N8vs2StxbWwyDTr2eXBPhIGlUSXJzFnGIUBfOXGzwm FY2q/E8ti9agaHZyIu2J3g5OsQZ80NvQ7a60xulI9YDPuVdkivhx+skv7Tq/dbQy19tchWO20moD /wAAAP//AwBQSwMEFAAGAAgAAAAhAO1qfwrjAQAAzgIAABQAAABkcnMvbWVkaWEvaW1hZ2U2Lndt ZoxSMW/TQBR+d0naJo1kpy1CRQgMEqipoLQMiDGuYyhDUIQjsSAZNxzFVexEsQtkAoG6sISFhYWV P8DG0AU2BiZgY2JiiJA3JMz3rlUHunD23X3ve/b3fO/zl08fX5MeH6ajwl2NvnmCykSFO4JI0q7m SlilAEGMhMzzXKMVsXjAzUoAzVXld9GQs4jOTxlUpVaQPuiMBoqoTXMH7AmCQk5kIt4DescRFF6h BFcos5pktCAb4g2dBPot9/5gw3jJH8IfZ3bCSCXWTfXIutWPghhkRafqk7cPG0BFzIt4mtnLOsXC S/Wcnh6qrx1R1/L/rS50lcmRKmnyA1V2UY/7kJM9GCSta44j6Cs4nk2VhFux5XVDFXfVBetG3F2h kqCpctNrda4Qzd8OY7vXWw+SsOv076l2sKUSqpX+PXat4I2izX4PKae/MwzVkHtCtWKrY7mP02GA xs+cMdxx85Ldzkzjum+3f50+BXzMsClzs3PZeN0HMg2Ht7GbLfsb2VgzDexPNpCyl/2m72Z820ZV EC6JAR8Efo0CYrS7IhA/T7E8W2KUMKrjsNvcfu5ERXu/b+G+ryZNI0f0ns1h0bPeKElVRKufiy/A VGj++P1Vnhxf/bl46Cv7O9HF+c2/AAAA//8DAFBLAwQUAAYACAAAACEA0j/0U+gBAADAAgAAFAAA AGRycy9tZWRpYS9pbWFnZTUud21mbFLPaxNBFP5msmlNGthNq0LEH2uhgqWp4qEIXrrdrLZgJJgV j+sax3Yh2YRs/JGTexLxEs+ePPpHeAg9eBMRkf4P4iHI4kUwvjcNPWhn9+1873s735t5bw4+fXwL PVbmd4wHGp3zBQpA7p4AJFLN5ekrBRFgJOR0OtVoXVRm3IIkoLmSTMVYLJB3ac5ECfVwsOcPewq4 isUZewakMAUs8seEvpGlJM85OUOB1SSjk9IW33GW0G85/kMTjTe8Ed6c5Ucdldh31DP7brcTxkQW dejy5P3TTUIGWZX+pvPgmg7x0o1heqR94zhtwdrNYedhtw28Cw6SvdPFr8drC51j8l+OKlKZUi6u wS84vV5Sv+m6Ap+JY6upJNqN7WYrUnFLrdk7cWsdeYG5Qq1Z9zeApftR7LTbW2EStdzuI9UId1WC cv7fI5dzs42W8273ST9Sfa4Hykbdt73ng35IRT9x0fRGtStOI7PMW4HT+HnhPOFTpoPMy1ay0VZA yDJdnkZethpsZyPNbNL8YptCzmpQC7yMX8csCdAjaVCdBF2LHPlU6iLVzXi5uFyVeEUn0L3g8xd1 tw+bdthJC/MUBz7oW0NSy81hMlAd7H8xXuuVtyuP99nYv/6jctRJ7uhEp+T1fwEAAP//AwBQSwME CgAAAAAAAAAhAGIGeuKR1gAAkdYAABQAAABkcnMvbWVkaWEvaW1hZ2UxLnBuZ4lQTkcNChoKAAAA DUlIRFIAAAe7AAAD8ggGAAAADRS70AAAgABJREFUeNrs3S9MY+uf+HGSrahosmRTUVGBaLIIBAKB IBmyQSDIBoEgG0STnU0mWQQCgZikmyBmEwQCgUAgEHMTxAhCyAaBQCAQZIOoQLAJogJRUVFR8fz2 Ob8dcv9879wpPf1z2tcrOd8EceeZOWXe3zPzmec8Ux8+fAjxur29DQDdeH5+DrVa7e2KXwNoCaAl gJYAWqIlgJYAWjIIU/8r/k84PDz0iQNdubm5Cd8bEq/4NYCWAFoCaAmgJVoCaAmgJYNg2A2IJKAl gJYAaAmgJYCWAFqSOYbdgEgCWgJoCYCWAFoCaAmgJZlj2A2IJKAlgJYAaAmgJYCWAFqSOYbdgEgC WgJoCYCWAFoCaAmgJZlj2A2IJKAlgJYAaAmgJYCWAFqSOYbdgEgCWgJoCYCWAFoCaAmgJZlj2A2I JKAlgJYAaAmgJYCWAFqSOYbdgEgCWgJoCYCWAFoCaAmgJZlj2A2IJKAlgJYAaAmgJYCWAFqSOYbd gEgCWgJoCYCWAFoCaAmgJZlj2A2IJKAlgJYAaAmgJYCWAFqSOYbdgEgCWgJoCYCWAFoCaAmgJZlj 2A2IJKAlgJYAaAmgJYCWAFqSOYbdgEgCWgJoCYCWAFoCaAmgJZlj2A2IJKAlgJYAaAmgJYCWAFqS OVPT09MhXr/88otPHOjKw8NDWF5efrvi1wBaAmgJoCWAlmgJoCWAlgzClI8ZAAAAAAAAgKwx7AYA AAAAAAAgcwy7AQAAAAAAAMgcw24AAAAAAAAAMsewGwAAAAAAAIDMMewGAAAAAAAAIHMMuwEAAAAA AADIHMNuAAAAAAAAADLHsBsAAAAAAACAzDHsBgAAAAAAACBzDLsBAAAAAAAAyBzDbgAAAAAAAAAy x7AbAAAAAAAAgMyZ+vDhQ4jX7e2tuwF05fn5OdRqtbcrfg2gJYCWAFoCaImWAFoCaMkgTP2v+D/h 8PDQJw505ebmJnxvSLzi1wBaAmgJoCWAlmgJoCWAlgyCYTcgkoCWAFoCoCWAlgBaAmhJ5hh2AyIJ aAmgJQBaAmgJoCWAlmSOYTcgkoCWAFoCoCWAlgBaAmhJ5hh2AyIJaAmgJQBaAmgJoCWAlmSOYTcg koCWAFoCoCWAlgBaAmhJ5hh2AyIJaAmgJQBaAmgJoCWAlmSOYTcgkoCWAFoCoCWAlgBaAvTRy8tL eH5+Dvf398nv6Xidn5+H09PTcHx8HGq12tv16dOnUK1W367V1dWwvLz8h6tSqYSZmZk/vUql0m9a 8uurXC7/6X8Xf9ylpaU/rBd/Hr/+eW1vb7/9nOOv4ezsLFxfX7/9+p6enpJfc7xarVZf7qthN+CB C9ASQEsAtATQEkBLgD/R6XRCvV5Pfi9eXV39ZkC9u7ubDH43NjaSgfDCwkIyMI7D5Fwu96fD5km9 4gA+3p/FxcXkfm1ubib3b29vLxwcHCT3Nt7j78PyZrP5w8/GsBvwwAVoCaAlAFoCaAmgJTBxGo1G eHh4SH6PxV3J+/v7YWdnJxm+ft85XSgUDKmHfOXz+WRAHv8hQfxctra2kt3v8R8bGHYDHrgALQG0 BEBLAC0BtATGRtwN/P2V4d+H2HEH9vr6+tvO6zhANUgei8uwG/DABWgJoCUAWgJoCaAlkA1xR/bd 3d3bIPvjx4/Jjt84xPbqcMNuAA9cgJYAWgJoiZYAWgJoCQzF92H2169fw5cvX5JXVq+urobZ2Vk7 sl2G3YAHLkBLAC0B0BJASwAtgeF5eXlJvrdPT0+Tc7LX1tYMs12G3YAHLkBLAC3REkBLAC0BtASG r9VqhcfHx7cd2pubm2F+ft6rxl2G3YAHLkBLALQE0BJASwAtgeFrt9vJa8dPTk7C7u6uV467BndN T0+HeP3yyy9+JwJdeXh4CMvLy29X/BpASwAtAbQE0BItAbSE8dTpdMLz83P49u1bslN7a2vLUNs1 3MtvSwAAAAAAAODX4ivI427to6Oj5EzthYWFZAOtAavLsBsAAAAAAAAYCfE15NfX1+Hz589hY2Mj lMtlQ9Q+XvH+zszMhEql8vYGh3ieebVaTa74jwtqtdrbFf/Bwenp6R+uq6ur5JiDtK6Li4vf/Pjx GOxf/zy2t7fffo7xiq+r//VbKOKvJ/66SqWSYTcAAAAAAACQrjjYjoPN+BryOLCMw0kD6O6uOMyd n59PBrzr6+vh48ePyT8UOD4+fhsUx8FxvM+3t7fh6ekpNJvNifxei6+9j1d8S8DvB+rfh+lxiB5f iR/vZ3wtfvye/OlX4/stDQAAAAAAAOPp/v4+GSzGgeLc3Jxh9d+4CoVCMmBdXFxMhq5xZ/X+/n44 OTkJZ2dnyZC2Xq+H19dX31ADFF+l/31QHs+Jj9/H8XOJ/7Ag/gODuLPcsBsAAAAAAADGwOPjYzKc jYNtZ2z//yH29x3Y34fY8ZXg8R7F17bHAXbcfUx2GXYDAAAAAABAxsRdr3HXdnwdeTzveRLP2S4W i8lu7LW1tWSQHV+LHV+TbYg9OQy7AQAAAAAAYMTF1zl//fo1eYXz0tLSz59pnOEr/hrjGc7xddVx t/rBwUE4Pz8PDw8PE3kGNn9k2A0AAAAAAAAjpNPpJLu2407leDZxPE963F81vr6+ngzy47nM8Yzs ONyP9wF+xLAbAAAAAAAAhiyetx3Pk45D33E8a7tUKiU7tD99+hSOj4/D7e1teH199cHTE8NuAAAA AAAAGLCnp6dwcnIStra2krOnx2GgncvlkteOx4H97u5u8uuLu7S9cpx+MewGAAAAAACAPouv5f4+ 3C6Xy5kfasdXq6+trSVD7bOzs+S16+122wfNQBl2AwAAAAAAQMpeXl6S86er1Wqmz9yOZ2ovLi6G 7e3t5AzxONS2U5tRYdgNAAAAAAAAPYoD4PjK7p2dnTA3N5fsfs7qudq1Wi2cn58nA3sYZVMfPnwI 8YqHwAN0I75yJf4f3vcrfg2gJYCWAFoCaImWAFoyKeIu5+Pj47CyshLy+XzmBtvxNeSfP38OFxcX yfdZp9PxoWpJpkx9/4aOrx0A6Eb8F2q//j/G+DWAlgBaAmgJoCVaAmjJuGq1WuH6+jpsbm6GYrGY mcF2HMQvLy+Hvb295HxtO7a1ZFwYdgMiCWgJoCUAWgJoCaAl/Invu2OXlpYys3s7DuLjru2Dg4Pw +Phox7aWGHYDeOACtATQEkBLALQE0JJx1263w9evX0O1Wg0zMzOZ2LUdB/Hb29vJz9tr75mklhh2 AyIJaAmgJQBaAmgJoCUTLe5+jrugV1dXR373djxrOw7iv3z5Em5vb5PhPExqSwy7AZEEtATQEgAt AbQE0JKJEgfE5+fnyW7oubm5kMvlRna4HX9+8ed5enrqleRoye8YdgMiCWgJoCUAWgJoCaAlY6/Z bIazs7OwsbGRnGk9qq8kX1xcDB8/fkx+ri8vLz44tOQHDLsBkQS0BNASAC0BtATQkrH09PSUzMDi mdajunt7YWEh7O7uhqurK68kR0u6ZNgNiCSgJYCWAGgJoCWAloyNOOCO51nHHdKjOOCOZ27HndvH x8d2bqMlPTLsBkQS0BJASwC0BNASQEsy7eHhIezt7YWZmZmRG26Xy+VQrVbD0dFRMogHLUmPYTcg koCWAFoCoCWAlgBakimdTifc3d2F7e3tkRtwx93k8bXp+/v7yc8x/lxBS/rDsBsQSUBLAC0B0BJA SwAtyYS4gzsOuONu6VEacM/NzSU/r69fv4bX11cfFFoyIIbdgEgCWgJoCYCWAFoCaMnIur29DTs7 O6FYLI7McDufzyevJj87O3PuNloyRIbdgEgCWgJoCYCWAFoCaMlIiTu4d3d3R2bAHV9NvrCwkJwL Hj+PdrvtGxUtGQGG3YBIAloCaAmAlgBaAmjJSPy6P3/+PDJncBcKhbC2thaOjo5Cs9n0jYmWjCDD bkAkAS0BtARASwAtAbRkKO7u7pLd0qMy4C6VSuHjx4/h/PzcgBstyQDDbkAkAS0BtARASwAtAbRk YOIZ1wcHB2F+fn4kBtxx0F6r1ZKzwb2eHC3JlqlKpRLidXl56RMHulKv10O1Wn274tcAWgJoCaAl gJZoCaAlvxd3SZ+cnITFxcXk/OtROH87vjL9+fnZNxxakmFTPmYAAAAAAADS1ul0kp2k6+vrIzHg Xl1dTd507PXkMD4MuwEAAAAAAEjN4+Njsmu6XC4PdcBdKBTC5uZmcv52o9HwwcAYMuwGAAAAAACg J09PT8mu6dnZ2aGfv723txfu7u6cvw0TwLAbAAAAAACArsVh8unpaXIO9zAH3HEH+e7u7lieRwz8 mGE3AAAAAAAAPy3umv706VOYnp4e6g7u7e3tcHt7m5wNDkwmw24AAAAAAAB+6PX1NRwfHw/1NeWl Uil8/Pgx3NzcGHADCcNuAAAAAAAA/qarq6uwubkZCoXCUAbccd1qtZr8PJzBDfyeYTcAAAAAAABv np+fw/7+fqhUKkMbcMcB+8XFRWg2mz4Q4E8ZdgMAAAAAAEy4uGv627dvYXV1NeRyuaEMudfW1sL5 +bkBN/DTDLsBAAAAAAAm1MPDQ9jZ2UnOwx7GgHt5eTkcHh6Gl5cXHwbQNcNuAAAAAACACRJ3cZ+e nobFxcWhDLhnZ2dDrVZLXpcO0AvDbgAAAAAAgAnw+PiY7OKenp4e+IC7WCwma9/e3voggNQYdgMA AAAAAIypTqcTLi4ukl3cgz6Lu1AohPX19XB1dZXsJgdI29SHDx9CvPxLGqBb8RUz8VUz3y+vnAG0 BNASQEsALdESYDRaEs/A3t/fDzMzMwPfxb26uhrOzs5Cs9n0YYLnkr6a+h6ew8NDnzjQlZubm988 wMSvAbQE0BJASwAt0RJgeC25u7sL1Wp14Lu4y+Vy2Nvb8498wHPJQBl2AyIJaAmgJQBaAmgJkOGW vL6+JnOeubm5gQ6440B9c3MzeU15fF064Llk0Ay7AZEEtATQEgAtAbQEyGBLHh4ewqdPnwa+izsO 1b98+ZK8Kh3wXDJMht2ASAJaAmgJgJYAWgJkqCUXFxdhfX19oEPuQqEQtra2wu3trV3c4LlkZBh2 AyIJaAmgJQBaAmgJMOItaTab4fj4OMzOzg50F/f8/HwyQ4qvSgc8l4waw25AJAEtAbQEQEsALQFG uCX//M//HKanpwc24I5rxdejx9ekA55LRplhNyCSgJYAWgKgJYCWACPckkFdi4uL4fT0NLTbbR8C eC7JBMNuQCQBLQG0BEBLAC0BRkA8C/vs7Cz84z/+48AG3KVSKezt7YV6ve4DAM8lmWPYDYgkoCWA lgBoCaAlwBA1Go1Qq9VCsVgcyIA7l8uF9fX18O3bt2TADnguySrDbkAkAS0BtARASwAtAYbg6ekp VKvVZPg8qLO4d3Z27OIGzyVj423YHf8FTxx4v+f65Zdf3rX47e3tu9cchbUvLy8zt3b876xt7bTW /lEk01g7/l4Z1q/7vWvHJlnb2llZ+7//+79HYu1uHriG+es+OTmxtrUzs/b//M//ZG7tXtf993// 93f/4a3XtYf567b2cNZuNpuZWjv+N9Z+X0vi1+754Nd+j2GuHXtkbWv/VUtG5dcdn/es/fPiM721 rd2vta+vr8PGxsbAhtxzc3Ph6OjoD/8fn8ave1JnRNY2E8zCTPBnnkuyPhubSutfAr3Hhw8fMr12 pVLJ3Nrxv7O2tdNa+0cDqjTWjr9XhvXrfu/asUnWtnZW1v7Xf/3XkVi7m2H3MH/dafzh09rWHtTa 7/0L1GGunfZf5HQz7E5jvWH+uq09+LXf+4/VhrV2/G+sbe0srf3ev0Qc1tqxR9a2dlbWjs971v55 8Zne2tZOc+3v53EvLCwM9FXl8c9Hf/aq8jR+3ZM6I7K2maCZ4GisbdjtG9va1jbsNvy0tmG3YbfB q7UNuw27DX2tbdhtbWsbdhu8Wtuw29qGvtbu09qtVivZ9Z3G31v+zFUqlZLzv19fXwfy6zZ4tbaZ oJmgYbdvbN/Y1jbsNuy2trUNuw27rW1tw27Dbmsbdht+Wtvaht3WtraBs2G3tcdo7ThsjkPnNP4+ 42euxcXFZOf4n+3iNuy2trXNBMd62O3Mbmd2W9vazux2hrO1J2ttZ3Z3x/nR1nZmtzO7nV1tbWd2 O7PbPR/M2u/hzG5rO7Pbmd3Oj7b2KK39+PgYPn78GPL5/EBeVR6H3P/5n/85tF+386OtbSY4ujPB iTqz+70PWcDk6mZABaAlgJYAWgJoCTDOLi4uwsrKSipvzfqra3Z2NpnrNBoNNx6Y6OeSqbgFPF7v ncwDk6ter4dqtfp2xa8BtATQEkBLAC3REpgU8ZXh8dXhcXf1IF5VvrS0FK6urrp6VTnguWScn0um fMwAAAAAAAA/Lw6bT09PUzmX9q+u+Dr0zc3NcHd3Z8gN8DuG3QAAAAAAAD+h3W6Ho6OjMDc31/ch d7FYDJ8/fw7Pz89uPMCfMOwGAAAAAAD4gdfX1+SM7HK53Pch9/z8fLJWHKwD8GOG3QAAAAAAAH9D s9kMtVotTE9P933Ivby8HM7Pz72qHKALht0AAAAAAAC/8vLyEqrVanJedr/P497a2gr1et1NB3gH w24AAAAAAID/9fDwEDY3N0OhUOjrkDvuFN/b20uG6gC8n2E3AAAAAAAw0Z6ensLGxkbI5XJ9HXIX i8Xktejx9egA9M6wGwAAAAAAmEhxJ3d8XXm/h9ylUimcnJw4jxsgZYbdAAAAAADARIlD7pWVlb4O uOM1NzcXzs/PQ7vddtMB+sCwGwAAAAAAmAhxyD2I15UvLS2Fq6srO7kB+sywGwAAAAAAGGuPj48D GXKvra2Fu7s7NxxgQAy7AQAAAACAsXRzc5MMoPs55J6eng7b29vh6enJDQcYMMNuAAAAAABgrNze 3obl5eW+7uIuFAqhVquFZrPphgMMyVSlUgnxury8dDeArtTr9VCtVt+u+DWAlgBaAmgJoCVaAsMy iDO5S6VSODg4CI1GQ0sAzyVDNvU9zoeHhz5xoCvxFUC/fsiLXwNoCaAlgJYAWqIlMGiDGHIXi8Vk yN1qtbQE8FwyIgy7AZEEtATQEgAtAbQEMimek725udnXIXd8O+7p6Wlot9taAnguGTGG3YBIAloC aAmAlgBaApkSh9zxlbz9HHLPzMwkQ+5Op6MlgOeSEWXYDYgkoCWAlgBoCaAlkAmDGHLPz8+H8/Pz oQy5tQTQku4YdgMiCWgJoCUAWgJoCYy0RqMRtre3x37IrSWAlnTHsBsQSUBLAC0B0BJAS2AkxXOy v3z5EgqFQt+G3MvLyyP3e1VLAC35OYbdgEgCWgJoCYCWAFoCIyXurj45OQnlcrmvO7kvLi60BPBc kmGG3YBIAloCaAmAlgBaAiPj9PQ0VCqVvg25FxcXR+Z15VoCaElvDLsBkQS0BNASAC0BtASG7vr6 OiwsLPRtyL20tJSZ35NaAmjJzzHsBkQS0BJASwC0BNASGJq7u7tkEN3P15WP+k5uLQG05H0MuwGR BLQE0BIALQG0BAauXq+Hzc3Nvg25Z2ZmkleiZ2nIrSWAlnTHsBsQSUBLAC0B0BJAS2BgXl5ews7O Tsjlcn0ZcpfL5XB2dpbJIbeWAFrSHcNuQCQBLQG0BEBLAC2Bvnt9fQ27u7uhUCj0bci9v78f2u22 lgAEw24AD1yAlgBaAmgJgJZAT1qtVjKDKBaLfRlyl0ql8OXLl2QdLQGYrJYYdgMiCWgJoCUAWgJo CaQuvkY8npkdh9H9GHJPT0+HWq02VkNuLQG0pDuG3YBIAloCaAmAlgBaAqm6uroKMzMzfRly5/P5 5MzvZrOpJQAT3pKpSqUS4nV5eekTB7pSr9dDtVp9u+LXAFoCaAmgJYCWaAmT6+7uLiwvL/dlyJ3L 5cL29nZ4eXnREgAtSUz5mAEAAAAAgF40Go2wu7sbCoVCX4bccUjz9PTkRgPwG4bdAAAAAADAu7y+ vvZtyB2vtbU1u5oB+FOG3QAAAAAAQFc6nU44PT0N5XK5L0Pu+fn55JXoAPAjht0AAAAAAMBPOzs7 C5VKpS9D7vjjnp+fJ8N0APgrht0AAAAAAMBfurm5CcvLy30bcsed4obcAHTDsBsAAAAAAPhTjUYj VKvVvgy5S6VSODw8NOQG4F0MuwEAAAAAgD9oNpthd3c3FAqF1IfcuVwu7O3thVar5UYD8G6G3QAA AAAAwJu4y/ro6CiUy+W+DLnjLvGnpyc3GoCeGXYDAAAAAACJ6+vrMD8/35dXlq+trYWHhwc3GYDU GHYDAAAAAMCEizutNzc3+zLkXlhYCLe3t24yAKkz7AYAAAAAgAkVz8yOZ2fH14unPeSuVCrh69ev od1uu9EA9IVhNwAAAAAATKBv37715Vzu6enpcHh4mJz9DQD9ZNgNAAAAAAATJL5SPL5aPO0hdz6f D7u7u+Hl5cVNBmAgpuJrROJ1eXnpbgBdqdfroVqtvl3xawAtAbQE0BJAS7SE0RTP5Y7fl/14ZXk8 79uQW0sALRm0qe//RxRfKQLQjZubm9880MavAbQE0BJASwAt0RJGSzwz++joKNl5nfaQe2lpyfe5 lgBaMjSG3YBIAloCaAmAlgBawpg6OTnpy7ncpVIpHBwcOJdbSwAtGSrDbkAkAS0BtARASwAtYcw8 Pj6G5eXl1Ifc8RXo+/v7odVquclaAmjJ0Bl2AyIJaAmgJQBaAmgJYyK+snx3d7cvryyP573Gc7/R EkBLRoVhNyCSgJYAWgKgJYCWMAa+fv0aKpVK6kPu+fn5cH197QZrCaAlI8ewGxBJQEsALQHQEkBL yLC7u7u+vLI8nst9enrqXG4tAbRkZBl2AyIJaAmgJQBaAmgJGRTPzY6vLC8UCqkOueOP9+XLF+dy awmgJSPPsBsQSUBLAC0B0BJAS8iY8/PzMDMzk/pu7q2trfD8/OwGawmgJZlg2A2IJKAlgJYAaAmg JWTEw8NDWF9fT33IPTs7G25vb91gLQG0JFMMuwGRBLQE0BIALQG0hBHXbrfD3t5eyOVyqQ65i8Vi OD4+di63lgBakkmG3YBIAloCaAmAlgBawgg7PT0NlUol1SF3HJpXq9XQaDTcYC0BtCSzDLsBkQS0 BNASAC0BtIQRFF9ZvrKykvoryxcXF8P9/b0brCWAlmSeYTcgkoCWAFoCoCWAljBCms1m+PTpU+qv LJ+ZmQnn5+deWa4lgJaMDcNuQCQBLQG0BEBLAC1hRHz9+jX1V5bHa3d3NxmioyWAlowTw25AJAEt AbQEQEsALWHIHh8fw/LycupD7tXVVa8s1xJASwy7ATxwAVoCaAmgJQBaQrra7XY4ODhI/ZXlpVIp nJ6eemW5lgBaMt7D7vg6lHhdXl76xIGu1Ov1UK1W3674NYCWAFoCaAmgJVrCz7m4uAizs7OpDrnz +XzY2dnxynItAZiIlkz5mAEAAAAAYHBeX1/D+vp66q8sX1tbC8/Pz24wABPDsBsAAAAAAAbk7Ows FIvFVIfcMzMz4evXr24uABPHsBsAAAAAAPrs/v4+LC8vpzrknp6eDrVaLbRaLTcYgIlk2A0AAAAA AH3S6XTCly9fkrO0035l+dPTkxsMwEQz7AYAAAAAgD64uroK8/PzqQ65Z2dnw7dv39xcAAiG3QAA AAAAkKqXl5dk53WaQ+5cLhc+f/7sleUA8CuG3QAAAAAAkJKjo6NQLBZTHXSvrKx4ZTkA/A2G3QAA AAAA0KPn5+ewsbGR6pC7UqmE8/Pz5NxvAOCPDLsBAAAAAKAHX758CYVCwSvLAWDADLsBAAAAAOAd 7u/vw/z8fKq7uVdXV72yHAB+kmE3AAAAAAB0Ie643tnZSXZgpzXkjjvD43nfAMDPM+wGAAAAAICf dHV1Fcrlcqq7udfX18PLy4ubCwBdMuwGAAAAAIC/0Gw2w8ePH1PdzR2H5jc3N24uALzTVKVSCfG6 vLx0N4Cu1Ov1UK1W3674NYCWAFoCaAmgJVoybs7OzkKxWExtyB0H5vE16HGADloCaMn7TX3/P9fD w0OfONCV+K9Of/2Q7l+hAloCaAmgJYCWaMk4eXp6CisrK6m+snxhYSE8Pj66uWgJoCUpMOwGRBLQ EkBLALQE0BJ+J/6deT6fT23IXSgUQq1WC61Wy81FSwAtSYlhNyCSgJYAWgKgJYCW8H/iruvFxcVU d3NvbGyEl5cXNxctAbQkZYbdgEgCWgJoCYCWAFoy8TqdTtjb20t1N3c85/v4+Dj5sUFLAC1Jn2E3 IJKAlgBaAqAlgJZMtLu7uzA3N5fakDuXy4Xd3d3QbDbdXLQE0JI+MuwGRBLQEkBLALQE0JKJFIfR nz59SobTaQ265+fnw/39vZuLlgBaMgCG3YBIAloCaAmAlgBaMnGurq5CqVRKdTf358+fQ7vddnPR EkBLBsSwGxBJQEsALQHQEkBLJsbr62uoVqup7uZeWloK9XrdzUVLAC0ZMMNuQCQBLQG0BEBLAC2Z CKenp6nu5s7n88nfrXc6HTcXLQG0ZAgMuwGRBLQE0BIALQG0ZKy9vLyE9fX11Ibc8VpdXQ3Pz89u LloCaMkQGXYDIgloCaAlAFoCaMnYOjo6CtPT06kNuYvFYjg5ObGbGy0BtGQEGHYDIgloCaAlAFoC aMnYibu54+7rNHdzb25uhkaj4eaiJYCWjAjDbkAkAS0BtARASwAtGSvxbO64AzutIXe5XA4XFxdu LFoCaMmIMewGRBLQEkBLALQE0JKx0Gw2Uz+be3t7O7TbbTcXLQG0ZAQZdgMiCWgJoCUAWgJoSead nZ2lejb33NxcuL29dWPREkBLRphhNyCSgJYAWgKgJYCWZFY8Q3t5eTm1IXculwt7e3uh1Wq5uWgJ oCUjbqpSqYR4XV5e+sSBrtTr9VCtVt+u+DWAlgBaAmgJoCVaMijxbO40d3MvLCyE+/t7NxYtAbQk I6Z8zAAAAAAAZEnczZ3m2dzfd3M7mxsAssWwGwAAAACAzIi7uUulUmqD7sXFxfDw8ODGAkAGGXYD AAAAADDyXl5ewurqampD7nw+H758+RI6nY6bCwAZZdgNAAAAAMBIOzo6SvVs7pWVlfD09OTGAkDG GXYDAAAAADCS4m7uOJhOa8hdKBTC4eGh3dwAMCYMuwEAAAAAGDnn5+ehXC6nupu7Xq+7sQAwRgy7 AQAAAAAYGc1mM3z69CnkcrnUdnMfHx/bzQ0AY8iwGwAAAACAkXB7extmZmZS2829vr4enp+f3VgA GFOG3QAAAAAADFW73Q57e3up7uY+PT11YwFgzBl2AwAAAAAwNHd3d2Fubi613dyrq6vh5eXFjQWA CWDYDQAAAADAwMUztA8ODlLdzX14eOhsbgCYIIbdAAAAAAAM1OPjY1hYWEhtN/fS0lLyYwIAk8Ww GwAAAACAganVasku7DSG3Pl8Ptkdbjc3AEymqUqlEuJ1eXnpbgBdqdfroVqtvl3xawAtAbQE0BJA S7Tkb3l6egorKyup7eZeXFy0mxstAZjwlkx9fzCIZ5kAdOPm5uY3f8CIXwNoCaAlgJYAWqIlv3d8 fJzswk5jyB3P+N7Z2QmtVsuNRUsAJrwlht2ASAJaAmgJgJYAWtIXcSC9sbGR2m7umZmZcH9/7xsN LQHQkoRhNyCSgJYAWgKgJYCWpO729jaUy+XUBt3b29uh2Wz6JkNLALTkjWE3IJKAlgBaAqAlgJak ptPphL29vdReW14qlcL19bVvLrQEQEv+wLAbEElASwAtAdASQEtSUa/Xw/z8fGq7uTc3N+3mRks8 lwBa8qcMuwGRBLQE0BIALQG0pGdHR0ep7eaenp4O37598w2FlnguAbTkhwy7AZEEtATQEgAtAbTk 3eJu7qWlpVR3czcaDd9MaInnEkBL/pJhNyCSgJYAWgKgJYCWvMvp6WkoFoupnc399etX30TguQTQ kp9m2A2IJKAlgJYAaAmgJV15fX0NW1tbqe3mXllZCU9PT76BwHMJoCVdMewGRBLQEkBLALQE0JKf dnV1lezCTuts7rg7vNPp+OYBzyWAlnTNsBsQSUBLAC0B0BJAS/5Sq9UKOzs7IZfLpTLoXl5eDi8v L75pwHMJoCXvZtgNiCSgJYCWAGgJoCU/9Pj4GCqVSipD7jgs39vbs5sbPJcAWtIzw25AJAEtAbQE QEsALflT8TXjhUIhlUH37OxseHh48I0CnksALUmFYTcgkoCWAFoCoCWAlvzB6+trWF9fT2XIHa+4 m7vdbvsmAc8lgJakxrAbEElASwAtAdASQEt+4+7uLpTL5VSG3DMzM+Hq6so3B3guAbQkdYbdgEgC WgJoCYCWAFqSiOdob29vJ+dqpzHo3tjYSHaIA55LAC3ph6lKpRLidXl56RMHulKv10O1Wn274tcA WgJoCaAlgJZksyXx5zo/P5/KkDufz4ejoyPfEOC5BNCSvpryMQMAAAAATLbj4+NQKBRSGXTHgfnj 46ObCgD0nWE3AAAAAMCEarVaYXNzM5Uhd7ziK9Db7bYbCwAMxNTz83PyfvZeroeHh3ctnvW137vV f5hrx//O2tbOytrx90rW1o5Nsra1s7J2o9Gwdhfu7u6sbe3MrN1sNjO3dq/rWtvag1z7vX+BP6y1 439jbWtnae33GObasUfWtnZW1o7Pe792dXUVyuVyKkPuv//7vw//8R//8dNrD/PX/bPiM721rZ2V td87Kxnm2uZT1jYTNCNKY+2pWq3W84PM8vLyu36hWV87vts+a2vH/87a1s7K2vH3StbWjk2ytrWz svbp6am1uzAzM2Nta2dm7ff+Beow107jL1itbe1Brf3ef6w2rLXjf2Nta2dp7ff+JeKw1o49sra1 s7J2fN77/g9EdnZ2Qi6XS21H98+uPcxfd7fiM721rZ2Vtd87Kxnm2uZT1jYTNCNKY23Dbt/Y1ra2 Ybfhp7UNu61t8Gptw27Dbmtb27Db2tY27DZ4tfaEDLufnp7C4uLiwIbcht3WtrZht8Grtc0EzYgM u31j+8a2tmG3Ybe1rW3gbNhtbWsbdlvb2obdBq/WNuw27La2tXu6/uEf/iHk8/mBD7oNu61tbcNu g1drmwmaEfVt2O39/N7Pb21rO7PbGc7Wnsy1ndndHedHW9uZ3c5wtra1ndltbWsPZu33cGa3ta39 4+vi4iL80z/9UypD67/7u78L//Zv/xb+67/+ayBnGTuz29rWdma3ta1tJmg+9cNhdwAAAAAAYCzF 4VulUkll0D07O/vuQQMAQD8YdgMAAAAAjKH46tRcLpfKoHtvby+0Wi03FQAYKYbdAAAAAABjJL4y dWVlJbWztq+vr91UAGAkGXYDAAAAAIyJ09PTUCgUUhl0r66uhtfXVzcVABhZht0AAAAAABnXbrdD tVpNZcidz+fD/v5+6HQ6biwAMNIMuwEAAAAAMqxer4fFxcVUBt1zc3PJjwcAkAVTlUolxOvy8tLd ALr+g1T8F8PfL38QArQE0BJASwAtGWxLTk5OUntt+dbWlteWg+cSQEsyZer7g8zh4aFPHOjKzc3N b/5AFL8G0BJASwAtAbSk/y1ptVrJcDqNIXcclp+fn/vwwHMJoCWZY9gNiCSgJYCWAGgJkKGW3N/f h/n5+VQG3fH1509PTz448FwCaEkmGXYDIgloCaAlAFoCZKQlR0dHIZ/PpzLo3t3dDe1224cGnksA Lcksw25AJAEtAbQEQEuAEW9JfG35xsZGKkPuUqnkteXguQTQkrFg2A2IJKAlgJYAaAkwwi25u7sL c3NzqQy6l5eXQ6PR8EGB5xJAS8aCYTcgkoCWAFoCoCXAiLbk4OAgldeW53K5sL+/Hzqdjg8JPJcA WjI2DLsBkQS0BNASAC0BRqwlzWYzrK2tpbKbu1gsahp4LgG0xLAbwAMXoCWAlgBaAtDflsT/plKp pDLorlar4eXlxQcDnksALTHsBvDABWgJoCWAlgD0ryW1Wi155Xgary0/OjrygYDnEkBLDLsBPHAB WgJoCaAlAP1rSaPRSO215bOzs+H+/t6HAZ5LAC0x7AbwwAVoCaAlgJYA9K8lt7e3YWZmJpVB96dP n0Kr1fJBgOcSAMNuAA9cgJYAWgJoCUD/WnJwcJDKa8unp6fDxcWFDwA8lwBMVEsMuwGRBLQE0BIA LQEG3JL42vKlpaVUdnMvLCyEx8dHNx88lwBMXEsMuwGRBLQE0BIALQEG2JKrq6tQKpVSe215u912 48FzCcBEtsSwGxBJQEsALQHQEmAALel0OmFvby+V15YXCoXw7ds3Nxw8lwBMdEsMuwGRBLQE0BIA LQH63JLX19ewvLycym7uxcXFUK/X3WzwXAIw8S2ZqlQqIV6Xl5c+caAr8Q9V1Wr17fKHLEBLAC0B tATQkj+25Pr6OszMzKQy6N7Z2fHacvBcAqAl/2fKxwwAAAAA0B+1Wi3k8/meh9zxjO+Liws3FADg Vwy7AQAAAABSFl9bvr6+ntpryxuNhpsKAPA7ht0AAAAAACm6v78P5XK55yF3LpcLBwcHodPpuKkA AH+DYTcAAAAAQEria8vjkLrXQff09HS4urpyQwEAfsCwGwAAAACgR61WK7XXli8tLYXn52c3FQDg Lxh2AwAAAAD04PHxMczOzqYy6N7f3/facgCAn2TYDQAAAADwDnEoHV9bXigUeh5yl0qlcH197aYC AHTBsBsAAAAAoEvxteVra2up7Oaen58PjUbDTQUA6JJhNwAAAABAF+7v70OlUkll0P3x48dkcA4A QPcMuwEAAAAAftLR0VHI5/OpvLb827dvbigAQA8MuwEAAAAA/kI8nzvuwk5jN/fi4qLXlgMApMCw GwAAAADgB56ensLCwkIqg+7t7e3QbrfdVACAFBh2AwAAAAD8ifPz8zA9Pd3zkDu++jz+WAAApGeq UqmEeF1eXrobQFfq9XqoVqtvV/waQEsALQG0BBgXnz9/DrlcLpXXlj8/P7uhgOcSQEtSNvX9gevw 8NAnDnTl5ubmN39wi18DaAmgJYCWAFkXz9NeWVlJ5bXl//Iv/+K15YDnEkBL+sSwGxBJQEsALQHQ EuBXLSiVSqkMurUE8FwCaEl/GXYDIgloCaAlAFoC/K/j4+NUXluuJYDnEkBLBsOwGxBJQEsALQHQ EphorVYrbG1tpTLcXl1d1RLAcwmgJQNi2A2IJKAlgJYAaAlMrMfHxzA7O9vzkDufz4fT01MtATyX AFoyQIbdgEgCWgJoCYCWwET69u1bKBQKPQ+64xnfd3d3WgJ4LgG0ZMAMuwGRBLQE0BIALYGJ0ul0 wu7ubirnc8fXljcaDS0BPJcAWjIEht2ASAJaAmgJgJbAxHh9fQ1LS0s9D7njjvD42vI4ONcSwHMJ oCXDYdgNiCSgJYCWAGgJTISHh4cwMzPT86C7XC6H+/t7LQE8lwBaMmSG3YBIAloCaAmAlsDYOz4+ Dvl8vudB99raWrI7XEsAzyWAlgyfYTcgkoCWAFoCoCUwtuJrxj9+/NjzkDue7x3/DvX3ry3XEsBz CaAlw2PYDYgkoCWAlgBoCYyler0e5ufnU3lt+c82QUsAzyWAlgyOYTcgkoCWAFoCoCUwdk5PT0Oh UOh50D03Nxeen5+1BPBcAmjJCDLsBkQS0BJASwC0BMZGfM349vZ2z0PueMXXn7daLS0BPJcAWjKi DLsBkQS0BNASAC2BsdBoNMLy8nLPQ+64IzzuDNcSwHMJoCWjzbAbEElASwAtAdASyLy7u7vkbO1e B92lUinc399rCeC5BNCSDJj68OFDiNft7a1PHOhKPK+qVqu9Xd2cXwWgJYCWAFoCpOXg4CDk8/me B92rq6vJ7nAtATyXAFqSDVM+ZgAAAAAgi+L53Ds7O6mczx1/nPjjAQCQHYbdAAAAAEDmxJ1JS0tL qZzPfX5+7oYCAGSQYTcAAAAAkCkXFxehWCz2POheWFgIT09PbigAQEYZdgMAAAAAmbG/vx9yuVzP g+6NjY3QbrfdUACADDPsBgAAAABGXrPZDGtraz0PueOg/OjoyPncAABjwLAbAAAAABhp8VXj8/Pz PQ+6S6VSuLu7c0MBAMaEYTcAAAAAMLKur6/D9PR0z4Pu1dXVZHc4AADjw7AbAAAAABhJtVotlfO5 d3Z2nM8NADCGDLsBAAAAgJHSaDTCyspKz0PuYrEYbm5u3FAAgDFl2A0AAAAAjIx4Pnc8W7vXQffc 3FzyYwEAML4MuwEAAACAkXB1dZXKoHtra8v53AAAE8CwGwAAAAAYqk6nEz5//tzz+dyFQiGcnZ25 oQAAE8KwGwAAAAAYmna7ncr53OVyOdzf37uhAAATZKpSqYR4XV5euhtAV+r1eqhWq29X/BpASwAt AbQE+FkvLy9hcXGx50F3HJa/vr5qCeC5BGDCWjL1/YHw8PDQJw505ebm5jd/sIxfA2gJoCWAlgA/ 49u3b6FYLPY86N7e3k52h2sJ4LkEYPJaYtgNiCSgJYCWAGgJDNT+/n7P53PH//7k5ERLAM8lABPc EsNuQCQBLQG0BEBLYCBarVbY3NzseTd3PJZxVM/n1hJASwAtGRzDbkAkAS0BtARAS6Dvnp6eUjmf e2NjIzSbTS0BPJcAaIlhNyCSgJYAWgKgJdBfV1dXYXp6uudBd61WC51OR0sAzyUAWpIw7AZEEtAS QEsAtAT65suXLyGfz/c05C4UCuH6+lpLAM8lAFryG4bdgEgCWgJoCYCWQOoajUZYWVnpeTd3qVTK 1O9HLQG0BNCSwTHsBkQS0BJASwC0BFJ1e3ubDKl7HXSvrq4mQ3MtATyXaAmgJX+LYTcgkoCWAFoC oCWQmng+d7FY7HnQvbOzM/Lnc2sJoCWAlgyXYTcgkoCWAFoCoCXQsziY/vz5c8jlcj2fz31+fq4l gOcSLQG05C8ZdgMiCWgJoCUAWgI9ia8aX15e7nk39/T0dHh8fNQSwHOJlgBa8lMMuwGRBLQE0BIA LYF3e3l5CfPz8z0PuhcXF8Pz87OWAGgJoCU/zbAbEElASwAtAdASeJeLi4tUzufe3d0N7XZbSwC0 BNCSrhh2AyIJaAmgJQBaAl2J53PHAXWv53PHK8vnc2sJoCWAlgyXYTcgkoCWAFoCoCXw0+Kge3Nz s+chd6lUCtfX11oCoCWAlrybYTcgkoCWAFoCoCXwU56ensLCwkLPg+6lpaXQaDS0BEBLAC3pydSH Dx9CvG5vb33iQFeen59DrVZ7u+LXAFoCaAmgJTCe4i7s6enpngfdW1tbY3M+t5YAWgJoyXBN+ZgB AAAAgB85OTkJ+Xy+pyF3PN/7y5cvyWvQAQAgDYbdAAAAAMCf2tvb63k3d9wR7hW8AACkzbAbAAAA APiDeKb2yspKz4Puubm58Pj46IYCAJA6w24AAAAA4Deenp5CqVTqedC9sbERWq2WGwoAQF8YdgMA AAAAb66urnoedDufGwCAQTDsBgAAAACSwfTnz5+TQXUvg+44KL+7u3NDAQDoO8NuAAAAAJhw7XY7 lfO5K5VKeHh4cEMBABgIw24AAAAAmGAvLy9hcXExlfO5m82mGwoAwMAYdgMAAADAhLq4uAjFYrHn 87mPjo6czw0AwMAZdgMAAADABNrf3+/5fO58Ph++fv3qZgIAMBSG3QAAAAAwQeIO7O3t7Z5fWz47 OxseHx/dUAAAhsawGwAAAAAmRDxTO43zuTc3N0Or1XJDAQAYKsNuAAAAAJgAd3d3YWZmpudB96dP n5zPDQDASJianp4O8frll1/cDaArDw8PYXl5+e2KXwNoCaAlgJbA6InnasfztXs9n/vs7MzN1BJA SwAtGRlT3x9WDw8PfeJAV25ubn7zh974NYCWAFoCaAmMllqtFnK5XE+D7nK5nOwMR0sALQG0ZJQY dgMiCWgJoCUAWsIYiudzr6ys9Pza8njG9+vrqxuqJYCWAFoycgy7AZEEtATQEgAtYcw0Go1kSN3r oHtjYyO02203VEsALQG0ZCQZdgMiCWgJoCUAWsKYfS+XSqWehtzxtedHR0eh0+m4oVoCaAmgJSPL sBsQSUBLAC0B0BLGxMnJSSgUCj0NuvP5fLi4uHAztQTQEkBLRp5hNyCSgJYAWgKgJWRc3IH96dOn nl9bPjs7Gx4fH91QLQG0BNCSTDDsBkQS0BJASwC0hAxrtVphdXW150H38vJyeH19dUO1BNASQEsy w7AbEElASwAtAdASMiruwq5UKj0Pund3d53PrSWAlgBakjmG3YBIAloCaAmAlpDR79lisdjTkDuX y4Xj42M3U0sALQG0JJMMuwGRBLQE0BIALSFjTk9PQz6f72nQXSqVfJ9rCaAlgJZkmmE3IJKAlgBa AqAlZER81fj29nayI7uXQffc3Fx4fn52Q7UE0BJASzLNsBsQSUBLAC0B0BIyoNlshtXV1Z7P515Z WUl+LLQE0BJAS7LOsBsQSUBLAC0B0BJGXNyFHXdj93o+9+7ubrI7HC0BtATQknFg2A2IJKAlgJYA aAkj/r0Zz9fuZdBdKBTCxcWFm6klgJYAWjJWDLsBkQS0BNASAC1hRB0fH/d8Pne5XA4PDw9uppYA WgJoydj9Gg27AZEEtATQEgAtYQTt7e31fD730tJSaDQabqaWAFoCaMl4Drs/fPgQ4nV7e+sTB7oS zwur1WpvV/waQEsALQG0BHrTarXC5uZmz4Pu9fX10G633VAtAbQE0JKxbcmUjxkAAAAARsPj42OY nZ3tedC9u7sbOp2OGwoAwP9j7/5Bau3ye4ELcxIcIkQGCwsDDgiRwQSTyB0ThNfCwkKChRAJkhHG QhgLB4RIECwOxMLiwEgQIkEGB3yJDBbCyGDgFIdgYSGDhYWFhYWFhYWFxSmee3/7jgff8/pn72c9 2/3v84GHe0+Ss9fr0vN1Peu3/jQ1xW4AAAAAqAPHx8dZR0dHUpE77vfe2trSmQAAtATFbgAAAACo sY2Njay9vT2p0N3b21sqmAMAQKtQ7AYAAACAGok7taemppKPLR8ZGcmur691KAAALUWxGwAAAABq 4Pb2NhseHk4udM/OzmZ3d3c6FACAlqPYDQAAAABv7OLiIuvr60sqcsex5zs7OzoTAICWpdgNAAAA AG9ob28v6+zsTCp0d3R0ZAcHBzoTAICWptgNAAAAAG/kw4cP2bt375IK3b29vaWd4QAA0Oq+FLun pqay7e3t7PPnz3oFAAAAAAo2Pz+ffD933PF9c3OjMwEAIPtjsTuOTnoYMHd3d2fr6+vZ7e2t3gEA AACARDHPNjY2llzojs0q9/f3OhQAAP6oVOyOFaFfD57b29tLq03Pzs70EgAAAADkEMeNDwwMJBe6 Y3OKExkBAOC72n7/+99nP/jBD54dSMf/7v/8n/9Tuk/o48ePTz6np6e5Gr+8vHz2M8t9atn2+fl5 w7Udf0/b2m6UtuPfSqO1HZmkbW03StvX19farsDx8bG2td0wbec9pamWbae2q21tv2XbeXdV1qrt +Dva1nYjtZ1HLduOPHru8371q19lP/rRj5KK3LEhJa4erLTtWn7d2q7ftmO8p+3yxZhe29pulLbz 1kpq2Xaj14i0rSaoJlgfbbf99V//dfLK0tHR0Vxf6OrqakO3PTs723Btx9/TtrYbpe34t9JobUcm aVvbjdL2cxNm2n5ab2+vtrXdMG3nnUCtZdup7Wpb22/Zdt7FarVqO/6OtrXdSG3nnUSsVduRR0W0 /dQT1w2enJxUve1aft3aftu2Y7yn7fLFmF7b2m6UtvPWSmrZdqPXiLStJqgmWB9ttxUxOPOD7Qdb 263Zdqyiin+DD8/jVVWK3drWtmJ3uW2/lCWK3drWtmJ3Jc/g4GBZWaLoq23Fbm1rW7G7EYrdcfR5 HIGu6KttxW7Fbm1rW7Fb29pWE1SfqnKx+6c//akfbD/Y2m7Btr9+2Xg84ajYrW1tK3aX2/ZLWaLY rW1tK3a/xX+Hoq+2Fbu1rW3F7nordo+Pj2c3NzeKvtpWcFbs1ra2Fbu1rW01QfWptyh2x73eU1NT Fd9H4Xx+5/Nru7HbfqlA5c5ubWvbnd3ltl1Jsdud3drWtju7n3s+fPiQuxDq7mptu7Nb289lSfxZ n79923nUw53dv/71r7Mf//jHyfNsy8vL2efPnytq293V9dX2U1nizm53dmtb25W2XU6WuLNb29pW E3ytVlJpljTknd1FrzwdHh7OdnZ2cr/8A42jkgIVgCwBZAkgS2hWR0dHWVdXV9Kc2rt377LNzU2d KUsAZAkgSypQeLH74enu7i6tDijnyCVASAKyRJYAsgSQJTSi2PTR3t6eNI/W0dGRHR4e6kxZAiBL AFlSoaoVux+ezs7O7O7uzk8TCEkAWQLIEkCW0FTW19dLO7JT5s4GBgayi4sLnSlLAGQJIEtyqHqx O+4ZAoQkgCwBZAkgS2gWcaf27Oxs8rzZ6OioUxFlCYAsAWRJgi/F7n/8x3/M+vr6Ci92W5kKQhJA lgCyBJAlNIvr6+tsaGgoec4siuX39/c6VJYAyBJAliT4UuyO+7XD/v5+NjIyUkihe3p62k8RCEkA WQLIEkCW0BTOz89Lx46nzJfFsecbGxul3eHIEgBZAsiSNN8rdj84Pj7OZmZmku4dEr4gJAFkCSBL AFlCs/x8dHV1JRW6Ozs7s8PDQ50pSwBkCSBLCvJssftBHEO+tLSUdXR0VDR4j+OcrFAFIQkgSwBZ AsgSGt3m5mbShpB4ent7s7OzM50pSwBkCSBLCvRqsfvB3d1dtr6+XvYK1jgOPa/FxcXSvUWnp6d+ CkFIArIEQJYAsoSaWV5eTr7qb3R0tHTXN7IEQJYAsqRYZRe7H8Ru7Z2dnWxwcPDZAXxfX1/uXd1X V1dZe3v7l88aGxsT4iAkAVkCIEsAWcKbio0f09PTyYXuODHR6YeyBECWALKkOioudn/dQZOTk987 xinPZz1YXV198sWgv78/29vby+7v7/1kgpAEZAmALAFkCVUTmzFiLiqlyB3zZXH8ObJElgCyBJAl 1dNWRIH6/Pw8m5ubK+3IjmPOb25ucn1OrJjt7Ox88UWhu7u7dJy6o59ASAKyBECWALKEoh0fH5fm n1IK3TG/FZ+DLJElgCwBZEl1FVLsfhBF7pROitWu5b40RGF9ZWUlu7i48JMKQhKQJYAskSWALCHZ /v7+d67Xy/P09PRkp6enOlOWyBJAlgCy5A0UWuxO9dI94C8dCTUzMyPoQUgCsgSQJbIEkCXk9v79 ++9d1VfpE3NbTiNElgCyBJAlb6ftm2++yeL59OlTTf9DDg4Okl4m4on7w+OIqM+fP/vphTdweXmZ ra6ufnnizwCyBJAlgCyh0SwsLCTPS01PT5eu6ANZAsgSQJa8nbZ6+Q8ZGRlJfql4vIo2jp0CAAAA gOdEcXpiYiJ5LiomDm2+AACAt1cXxe7YjV1Uofvx09/fn21vb3vZAAAAAOA74rjx4eHhpLmnuN97 b29PZwIAQI3URbF7fHy8KsXuh6enp6d075KjpAAAAAA4Pz/Pent7k+aburq6an4tIAAAtLq6KHbH keNFHmP+3NPR0ZGdnp76rgMAAAC0qJiH6uzsTJpjikL5xcWFzgQAgBprq6f/mFgNOzk5mb17965q x5o70hwAAACgNW1sbCTPO42NjZWOQAcAAGqvrR7/o2Jl7MLCQuFF783NTd9xAAAAgBa0srKSPLc0 NzeX3d/f60wAAKgTbfX8H3dzc5Otrq6W7kBKfRmJz4jPAwAAAKB1xHxQ7MZOnVtaX193YiAAANSZ tkb4j4wXidiVHceQ530hWVtb890GAAAAaCFXV1dZX19fUpG7vb09Ozg40JkAAFCH2hrtP3hvby8b GBio6KWks7Mzu7299d0GAAAAaBGnp6dZT09PUqG7u7s7+/jxo84EAIA61dao/+GxonZkZKSsF5Ol paXc7ZycnJSOUr++vvbTAgAAANAAdnd3k6/Fi80WFxcXOhMAAOpYW6N/AbFK96V7l969e5ddXl7m /vzx8fEvnzM3N6foDQAAAFDH4iq7mMdJKXTHXFPc9Q0AANS3tmb5QmIH9uzs7PdeZqJAndf5+fn3 Pi/uaYrPPDs789MDAAAAUCc+f/6czc/PJxW541lYWMju7+91KAAANIC2ZvuCYhd3HDseRenUXd3T 09OvrvJ1bxMAAABAbd3e3n45nS/lWV9f15kAANBA2jo7O7N4vv3226b6wuKoqaOjo9x/P3Z1R8G8 nBehuDt8f3+/tIIYWklcIzA6OvrliT8DyBJAlgCyhLcUV84NDQ0lFbljbuzg4EBnIksAWQLIkgbT 9jCo//Dhg+/4I0tLSxW/GA0ODmZ7e3uK3rSMONng8b8BJx0AsgSQJYAs4S3FZF13d3dSobunp0cB AVkCyBJAljQoxe4nxNFXsaI370vSwMBAtr29reiNkASQJYAsAWQJVRJzLx0dHUmF7v7+/qQr8ECW ALIEkCW1pdj9hLW1teQ7nuLp6+vLNjc3S8VzEJIAsgSQJYAsoRgxj5U6bxN3fN/d3elMZAkgSwBZ 0sAUu78SLzldXV2FFLsfnvi89fV1L1AISQBZAsgSQJaQIE7Rm5+fT56rWV1ddSIfsgSQJYAsaQKK 3V8pYmXwc08crbWwsJBdXV3paIQkgCwBZAkgS6hAnJw3OjqaNDfz7t270oYEkCWALAFkSXNQ7P5K vPAUvbP766e9vT2bnZ11JxRCEkCWALIEkCWUIeZQ4n7t1E0IBwcHOhNZAsgSQJY0EcXuJ9zf32db W1tZT09PVYvefjkhJAFkCSBLAFnCy05OTrLe3t6kOZjOzs7S54AsAWQJIEuai2L3C6Lovbm5mbxy +KlnbGxMByMkAWQJIEsAWcIL9vf3SyfkpczBjIyMuFIOWQLIEkCWKHa3tsPDw+R7oR4/x8fHOhUh CSBLAFkCyBKesbKyUrpjO2X+ZXx8vLSZAWQJIEsAWaLYzf9zenqaTU1NJb1s2dWNkASQJYAsAWQJ T/v8+XO2sLCQvNFgfn5eoRtZAsgSQJYodvOUKHrPzs7mKnofHBzoQIQkgCwBZAkgS/jK7e1taTd2 SpE7jj3f3t7WmcgSQJYAskSxm9dcXFyUVht3dHSU9cIV93/nXVUcK5vjASEJyBIAWQLIkmYTcyx9 fX1Jhe6Yn4mr6ECWALIEQLGbClxfX2dLS0uvFr13dnZytxGrkgcGBkr/r2O4EJKALAGQJYAsaRbn 5+dZd3d3UqE7CuVxEh/IEkCWALROlih2F+zm5iZbXV3NOjs7n3zpStmZ3dvb++Wz4gVwfX09u7u7 0+kISUCWALJElgCypGHFTuxyT8x77hkcHCzNyYAsAWQJQGtliWJ3lcQdU18XvVN2de/t7T35MtfV 1VVqJ9oDIQnIEkCWyBJAljSStbW17N27d0mF7omJCZsBkCWALAFo0SxR7K6yOG58Y2MjGxsbS9rV HSuUX3qxi6K6ojdCEpAlgCyRJYAsaRRxHVxKkTuehYWFpPkWkCWALAFkSWNr++abb7J4Pn365Dte p57b1f3U097eXnrRu7q60nFU3eXlZWmRxcMTfwaQJYAsAWQJL4mNATMzM0lF7tgNHte7KXQjSwBZ AtDaWdLm21z/RkdHK37peyh6+wUIAAAA1Iu4VzvPPMfXp9vFPd8AAACK3XXu6+MF8qx0np2dzS4u LnQmAAAAUDPn5+dZX19f0jxHd3d3dnJyojMBAIASxe46NzExkXx/1eOi99nZmU4FAAAA3tTx8XHW 1dWVNLcRO8Kvr691JgAA8IVidx2LlcpFFLq/fqKAbhU0AAAA8Bbibu1YhJ8ylzE1NZXd3d3pTAAA 4DsUu+vY5ORkVYrdj1dEf/r0SUcDAAAAVbG4uJg8f7GwsJDd39/rTAAA4HsUu+tYHM0VL3SdnZ1V LXrHTu+rqysdDgAAABQidmHPzMwkX8n24cMHnQkAADxLsbsB3NzcZEtLS8lHfj33tLe3l9oAAAAA SBVzDENDQ0lzFR0dHdnh4aHOBAAAXqTY3UAuLy+z1dXVwnd6x+5xAAAAgFSnp6dZb29v0jxFzHsc HR3pTAAA4FWK3Q3o9va2tNM7VjmnFrpjt3gU0QEAAABSHB8fJy/Q7+vryy4uLnQmAABQFsXuBhbH gq2trSW9SM7OzupIAAAAIMnu7m7yovyxsbHSAn8AAIByKXY3gfv7++zDhw+5it5WSwMAAAAp4sq1 ODkupdA9PT1dmt8AAACohGJ3E4mXwu3t7dKRX+W8SE5NTSW1dXd3p9MBAACgRX3+/DmbmZlJvmIt iuXxWQAAAJVS7G7Sl82NjY2st7f3xZfJ09PT3G2sr6+XdpJvbm5aeQ0AAAAtJhbAx27slCJ37AaP +QUAAIC82qJgGc+3336rN5rQczu9U3d1d3V1ffms7u7u7P3793Z6t6BYMDE6OvrlSVlAAcgSWQLI EkCWNIbr6+tsaGgoqdAdc1EfP37UmcgSAFkCyJIkbQ8vGXHnM81rf3//Oy+iZ2dnuT8rVl0/9aLa 09NT+jlS9G4dMTHx+GfARAUgSwBZAsiS5haTY7HoPaXQHSfRnZ+f60xkCYAsAWRJMsXuFnN0dFS6 CyuvKGQ/3tX91BMvvVEQV/QWkgCyBJAlgCxpHsfHx1lHR0dSoXtgYCC7vLzUmcgSAFkCyJJCKHZT kbgLvJIjyaKwfnt7q+OEJIAsAWQJIEsa2M7OTtbe3p5U6B4ZGclubm50JrIEQJYAsqQwit2U7fPn z1l/f3+ue7ii6O2FVkgCyBJAlgCypPEsLS1l7969Syp0z8/POwEOWQIgSwBZUjjFbsq2tbWV9GIb K8AXFhayq6srnSkkAWQJIEsAWdIAZmZmkuYC4olT4kCWAMgSQJZUg2I3ZYld3b29vckvuI+L3o43 F5IAsgSQJYAsqU/xzj4xMZH8/r+7u+sHC1liXALIEkCWVI1iN2VJ3dX93PHmcRSa482FJCBLZAkg SwBZUj8uLi6ywcHB5Hf+o6MjP1TIEuMSQJYAsqSqFLspS19fX+HF7scrvVdWVhS9hSQgS2QJIEsA WVJjx8fHWVdXV9J7fk9PT6lgDrLEuASQJYAsqTbFbsoSL6lzc3OlwnQ1i97Ly8uK3kISkCU6BZAl gCyp0dcfO7JT3u1HR0ez6+trP0zIEuMSQJYAsuRNKHZTkaurq2x2drZqRe9Y/X1/f6+jhSQgSwBk CSBL3tDm5mb27t27pHf66elp7/RgXALIEkCWvCnFbnKJVdqxC7ujo6PQYvfGxobOFZKALNEpgCwB ZMkbmp+fT36fj8/4/PmzHyIwLgFkCSBL3pRiN0lub29L920XUfS2q1tIArJElgCyBJAlbyeK07Eb O+VdPnaDx65wwLgEkCWALKkFxW4KETu9l5aWkoreXo6FJCBLZAkgSwBZ8jZi8Xrcr51S6O7u7pa3 YFwCyBJAltSUYjeFvyyvrq5mnZ2dFb8g393d6UAhCcgSWQLIEkCWVNnV1VXW39+ffDrb6empHxow LgFkCSBLakqxm6qIonclO72jQJ6XO8GEJCBLAGQJIEvKEwXqWHCeUugeHh7Obm5u/MCAcQkgSwBZ UnOK3VTVw/HmL+30jv9dFMfzmp2dzSYnJ7OTkxMdLiQBWQLIElkCyJJn7O/vZ11dXUmF7rjj28ls YFwCyBJAltSLtm+++SaL59OnT77jVM1Lx5uvra3l/tzz8/Ps3bt3Xz5rYmJC0fsNXV5elr6vD0/8 GUCWALIEkCX1J969H78/53kWFhacrgbGJYAsAWRJXWnzbeYtPRS9H45MS93VHSvKn3oBn5qayi4u LnQ4AAAALW9xcTGpyB1F8s3NTR0JAADUHcVuauL+/j7b2NhIOj4/dnW3t7e/+DIex5s73gUAAIBW FMeNx3txSqE73rsPDg50JgAAUJcUu2lYcVd3uS/n4+PjjjcHAACgZVxfX2fDw8NJhe44lc21dwAA QD1T7KZhX9pf2tX93ONObwAAAJrd6elp1tvbm1To7u/vdzcoAABQ9xS7aUgLCwtJL+1x17c7vQEA AGg2Ueju6upKemceHR3Nbm5udCYAAFD3FLtpOFdXV7l2dT91p3ccha7oDQAAQDPY3d3NOjo6kt6V 5+fns8+fP+tMAACgISh203AWFxeTC91fF70nJycdbw4AAEDD2tzcLL3fprwfx/s2AABAI1HspqEU tav7pTu948g3AAAAaBTLy8vJi8CjWA4AANBoFLtpKPf399mHDx+y7u7uqhW84yU/7gSPwjoAAADU 8zvy9PR00jtwZ2dn9vHjR50JAAA0JMVuGlLcHxarzvv6+qpW9I6jzQEAAKAe3d3dZePj48mF7rOz M50JAAA0LMVuGloUvWOnd29vb+HF7sPDQx0MAABA3bm8vExe/D0wMJBdXFzoTAAAoKEpdtMUoui9 u7ubDQ0NFVLoHh0d1akAAADUnShQ9/T0JL3zTkxMZDc3NzoTAABoeIrdNJ3t7e3SCvWUF3/3lQEA AFBvjo6OSkePp7zvTk1Nle76BgAAaAZt8ZIUz7fffqs3aCoHBwe5it52dZfv9PS01F8PT/wZQJYA sgSQJcWLK7za29uTCt2Li4ulk9EA4xJAlgCypFm0PbzwxEsTNJt4iY+d3pXcZRYr5SlP7IC3Ix6Q JYAsAWRJdS0tLSVf17W2tuYbDMYlgCwBZEnTfY2K3bSEKHrv7++/eqf32NhY0ir3WCV/dnYmJAFk CSBLAFmSLI4bn52dTSpyx27wOPkMMC4BZAkgSxS7oQns7e09u9P75OQk9+fu7u5++ZyYjLi6uhKS ALIEkCWALMnl+vq6dMxgSqG7u7s76T0XMC4BZAkgS+qdYjctKXZvb25ufqfoPTExkfSZg4OD3wmM d+/elYrezbzT24ALkCWALAFkSfHOz8+z3t7epEJ3vKNGwRwwLgFkCSBLFLuhST3c6Z262j12iz83 wRBF7/n5+ezy8lJIAsgSQJYAsuRFsWA6tdA9PT2d3d3d+YaCcQkgSwBZotgNrSDuQUvx9a7u54re c3NzTVX0NuACZAkgSwBZUpy4W7ujoyOp0B0njMXCbsC4BJAlAIrdwKte2tXd7Du9DbgAWQLIEkCW FGNtba30vphS6H7//r1CNxiXALIEoKWyRLEbEg0MDOSahHi40/vq6kpIAgZcsgSQJUALZ8nS0lJS kTveL7e2tnwDwbgEkCUATZslsbB3c3MzGxsb+84iX8VuSLC/v580IRFPe3t7aWLj9vZWSAIGXLIE kCVAC2VJXKk1NTWV9E4Zx54fHh765oFxCSBLAJoyS6Kwvb29nfX19X35OqLo/UCxGxKUc1d3uU9n Z2e2urqafH+4kAQMuABZIkuA+s+SWPA8PDyc9B7Z09OTnZyc+MaBcQkgSwCaLkuiyB1XCT8ucj9+ F3qopyl2Q06V3tVd7tPd3V26q60Rjjc34AJkCSBLAFlSuYuLi6y/vz/p3TEmfOJzAOMSQJYANFOW PLWT+6lnfX299H+v2A05HR0d5b6vu9zjzRcXF+v6eHMDLkCWALIEkCWVOT09zbq6upLeF+OOuka8 CgtkCYAsAWTJSw4ODso+VTk2j0ZhXLEbEsXqkjguoVpF7zjePArrQhIw4AKQJUBjZ0m828Ud2ynv iJOTkw11/RXIEuMSQJYAsuQ1UeQeGhqq+P0odncrdkMBHo5UqMZO79jhXa9HmhtwAbIEkCWALClP XFf17t27pPfD5eXl0vsnYFwCyBKAZsiS+O8ZGRnJ/Y70x1OzFLuhKDHpsLW19eo9ApU8S0tLQhIw 4AKQJUADZ8nCwkLyIuhYYA0YlwCyBKAZsiT+O0ZHR4uqpSl2Q9EednqnHm8eExo3NzdCEjDgApAl QANmyd3dXTYzM5P0XhjHnss0MC4BZIksAZohS05PT0tXMxV6SvI333yTxfPp0yffcShY3KO2sbGR DQ4ONt2u7nB5eZmtrq5+eeLPALIEkCWALMmy29vbXHfOPX66u7tNbINxCSBLZAnQ8FkSd3KPj48n X+305OPbDG/3D7mS481j9X497+oGAADgaTGB1N/fnzRhMzAwkF1cXOhMAACgYRV8XPn3nlLxXDfD 26nkePPFxcXc7cRRefEAAADwtuJYvtQrrYaHh73TAQAADW13d7dqRe54pqamSguEFbuhBuJ48/fv 32ednZ3P7uq+urrK/fnLy8tZV1dXqY04Og8AAIDqi8mceJ9LmbCZn58vvTMCAAA0sljAG7Wqoovc 09PT2dnZ2Zd2FLuhhqIQvbKyUrqHrai7uuMzHxfR4/8f9zAoegMAAFTPxsZG8v1z8S4YJ4IBAAA0 g/X19cKOK5+dnc3Oz8+/14ZiN9SBWN0SBenYAdDe3p5dX1/n/qwonj8VBFH0jlAxcQIAAFCs597D Kpm4iSuvAAAAmkmcWpW6u3tiYqJ0XdRzFLuhzv7Rf/z4Mfff/3pX91NPX19faRJF0RsAACBNLFye nJxMLnQfHBzoTAAAoCnl3d0dRe6Tk5NXP1+xG5pIJbsJougd98kpegMAAFTu8vKy9F6VUuiOxcrH x8c6EwAAaFqx0fPr63xfekZHR7NPnz6V/fmK3dAkrq6uSsegVzq5Mjg4mO3t7Sl6AwAAlOni4iLr 6elJKnT39vaWPgcAAKDenZ2dlepQea2trZVV5M5z+rFiNzSJhYWFpImWoaGhpCPUAQAAWkHsxE69 cy4WHd/c3OhMAACgrkXdaGpqKmtvb89mZmZyf85Lu7vj/Wh/fz/3Zyt2QxOI1TQRNCmTLQ/P8PCw O70BAACeEKdipb57jY+Pl+76BgAAqFdR5I6d1l+/z6ScTvX13d1xJ/fh4WFyPUqxG5rA/Px8IYXu x09/f7/jzQEAAP7o/fv32bt375Les2InROxoAAAAqEdRzI6d3C+90+QVi35jd3fe48qfo9gNDe4h HIoudj8+3jxW1gAAALSq5eXl5HerKJZbTAwAANSjKHLPzs6WtcD3/Pw8dzvX19eF/7crdkMTiGPM 487u1F0Gr90pZ6c3AADQSmIXduxcSHmXimPPU+6fAwAAqJbLy8tscXGxouuaUnZ3V0NbZ2dnFs+3 337rOwoNLoreS0tLWUdHR1UK3rGD/PGRe6enp6XjJh6e+DNApWQJIEuAesySf/iHf8h+8pOfJL1D xXyLk7LAuMS4BJAlQL1lSdSTyt3J/dRzdnZWN19j28N/1IcPH3zHoUnEMRApIfXcs7Gx8Z124k6F x//7Iu9YAFqHLAFkCVCvWZLyDAwMJB3vBxiXALJElgBFZ8l///d/F7Jpcm5urm6+RsVuaGJx/MTq 6mppN0HqRE1PT893dnUbcAFe3gBZAjR7luR9RkZGspubGx0KssS4BJAlQF1lyQ9+8INC3nlis2W9 LO5V7IYWcHt7m7xS56mMMOACvLwBsgRoJv/2b/+WPOkzMTGh0A3GJcYlgCwB6sLu7m5Vrr2tp7u7 FbuhhcTx5vPz81l7e3vyrm4DLsDLGyBLgGYS1zal7nJYXFzMPn/+rDPBuMS4BJAlQE3Fyb+xCfKH P/xh1Yrd/f39T9aO3ppiN7RoyMWKm3Lv9P76rm4DLsDLGyBLgGYSk0Dlvh89d4Tf1taWjgSMSwBZ AtRULL5dXl5Oer957RkcHMx2dnbqZqGvYje0sIuLi2xqaurF0HtuV3e5A664M/z4+FhnA17eAFkC 1J1414l3otS76uJoQADjEkCWAPVgZGSkaju59/b26u40qy/F7l/84helsMzznJ6e5mo8dpfmbbMe 2s578Xot246/p21tf/385je/yf7+7//+ySP7olidZ8AVbf/Hf/zHl8/85ptvsl/96lcVfd3xb6VW fZ637cgkbWu7UdqOqw3qoe1KXt5q+XXHwh1ta7tR2r69vW24tlPbjcW7eSeCUtuu5det7dq0nfeY tlq1HX9H299/fve732V/93d/lzTZ09nZ+eTiXn2e9uRRy7Yjj7St7ZfGJfHnevm6825IaNW2Y0yv bW3Xqu1ysqSIWkkRX3er1oi0rSZYr21/Pd+a+vT19WXb29sVFbnfsjbWVsQXOTo6musbHEW0Rm57 dna24dqOv6dtbVfy/PM//3OuYncRbb9UaK/215237cgkbWu7UdqOAUo9tF1JsbuWX3dvb6+2td0w beedQK1l20WvNq7kv+Ot29N247edd7FardqOv6Pt6hzd99x/lz5Pe/JOItaq7aImE7Wt7bdoO8Z7 2i5fjOm1re1GaTtvraSWbTd6jUjbaoL13PbQ0FAhY5bYJZ5nJ/db1sYUuxW7ta3t3G2/VKCamJhQ 7Na2thW7Fbu1rW3FbsVubSt2K3Y3ZbF7eHj4xdMF9Llit7a1rdit2K1tbSt2K7xqW02wlm0fHR0V MmZphNqYYrdit7a1XZVi91/8xV8odmtb24rdit3a1rZit2K3thW7Fbubrtg9PT2d3d3d6XPFboVX bSt2K3ZrW9uK3Qqv2lYTrOu2u7u7W6vY7c5ud3ZrW9uVtv1cgerTp09P3v/90jM+Pp79+te/dme3 trX9hm27s7sy7o/Wtju73dnt7mptu7O7sdv+5S9/mf3pn/5p8kLFco7w0+fu7Na2O7vd2e3Obm1r O7Vtd3ZrW9tqgqltR82lnPecP//zP89+9rOfZQcHBw1ZG2t7HJQAlU7WPTWpHEf6pazMimI5IEsA ZAlQhChOLy4uJhW53717l+3s7OhMwLgEkCXAm4jFnBsbG6UrY/Pcmf3gJz/5ybPvObHze2trK+nz 64FiN1DogKuoeyAiwE9OTnQyeHkDkCVAbrEbcGxsLOndpKOjI9vd3dWZgHEJIEuAqovCcxS5Hx9B vr+/n/vz/v3f//3JIvf6+vqr1zM1CsVuoNAB18jISKH34cWdDGdnZzobvLwByBKgIlHoTjl1Kp4f /ehHFuECxiWALAGqLorcm5ubWV9f3/feS+K9pqgsmZ+fb5oi9wPFbqCwkPz6Hpkin+np6ezi4kKn g5c3AFkCvCoWzPb39ye/h/z2t7/VmYBxCSBLgKqJ48qfK3I/fuI+bVnyNMVuoLAB169//evSndvV KnjHPXkLCwuK3uDlDUCWAM86Pj7Ourq6CnkHkSWAcQkgS4BqiJ3c29vbWW9vb1nvJgMDA7nu1m6J YvfPf/7zLJ4//OEPfrKAilxfX5fC+OGJP4c45m98fLyqRe+dnR3fAGjyLAGQJUCl4i679vb2pPeN v/3bv83+8z//U5YAxiWALAEKF9ctxQbk13ZyP/Xs7u7Kkie0+bECquXo6CgbGhqqSsH79PRUBwMA AF/EhFEsjE15z1hcXMy1WwIAAOAlcVz5xsZG0ilUcVWT95XvU+wGqi6OxRgcHCys0D01NaVTAQCA L1ZXV5PfM7a2tnQkAABQqIcid09PTyH1kdidzXcpdgNvZm9vr7TyyK5uAACgCDFxFIthU69JMmEE AAAU6eFO7qKK3HZ3P0+xG3hzca9Eb2+vXd0AAEBud3d32fj4eNJEUWdnZ3Z4eKgzAQCAwkQNJM+d 3OU+Ozs7OvkRxW6gJmLlUez0rrTofXZ2pvMAAKDFXV9fZ8PDw8k7Is7Pz3UmAACQLGoecTXS0NBQ 1YrccSrV7Oxsdnl5qcMfUewG6uIXQDmrnCYnJ3O3E8cb+gUAAACNLwrUeU+KeniiUH5zc6MzAQCA QiwvL1e1yD03N6fG8QzFbqAuRNH7w4cPLxa9U+7qXltbK/1CiF84sQsEAABoPPFO0NXVlTRRFEef x2JYAACAokTdoaOjo/Ai9/z8fHZxcaGDX6DYDdSVKHpvb29nPT09hd3VHZ/5+PPa29uzlZWV7Pb2 VocDAECDiHvp4o7tlMmipaUlhW4AAKAqojBdRJE7ahiK3OVT7AbqUkxAPd7pnXJX98bGxpO/MGJH yOLioqI3AADUuYeTmlImjDY3N3UkAABQNVGcTnlvcSd3PordQF2LXdkHBwe5//7d3d33dol//cTu kJg8c7w5AADU3/tAEbsjtra2dCYAAFB1scGu0veVqFHE37OTOx/FbqCpvX//vqJfKPF/r+gNAAC1 F4Xu6enppCJ33Jm3v7+vMwEAgDdxc3NT9vVLcVz5wsJC6e+Qn2I30LTiKPTXdnU/NyG2vLzsFwwA ANRIXDU0PDycVOju7u7OTk5OdCYAAFCRjx8/Jl1/+trpVHFceRS5r66udHYBFLuBphVHk6dMjsWd 3rHT253eAADwds7OzrK+vr6ksXz8/dPTU50JAACU7fDwMBsdHS29U6yurub+nDg9NnZtP1XknpmZ 8a5SsLbYSh/Pt99+qzeAikQgR/A/PPUU0FGgLveokHJ2eq+srCh6QwtmCSBLgLf16dOn0qLTlPF7 7AjPe0qTLAGMSwBZAq0nitxDQ0Pfu/Y0pSYQRe3HnzcxMZGdn5/Lkipoe+jkDx8++GkGKhJHeTwO 6/hzvVhfXy+k0P1U0fvu7s43H1okSwBZArydvb295AWrs7OzpeuMZAlgXALIEuA1sdj2YSf3U0+c HptXHFEeO7knJydrUuRupSxR7AaaMiQHBgYKL3Y/XtG1tLRkpzcYcAGyBChILFaNiaCUcfri4mL2 +fNnWQIYlwCyBHjRwcFBqcj92jtIHEUeR5LnlfJ3ZUn5FLuBpgzJ2H0d9213d3dXtegdbdjpDQZc gCwB8pubm0sem29ubsoSwLgEkCXAq/+uvj6u/LUnTnuVJfVNsRto6pCMQvTq6mph93c/VfC2wxsM uABZAuQbq8eRfqnj8aOjI1kCGJcAsgR41snJSe53j0avASh2AzRJSN7c3JTu1yi66B07uwEDLkCW AJWJyaLUq4fiFKezszNZAhiXALIEeFIUuScmJpKvTEq5u1uWVJ9iN9BSIRmTanHsSBHHm3d1dTnC HAy4AFkCVCgmnPr6+pLG4lEoPz8/lyWAcQkgS4An3zmKKHI/PB0dHdnV1ZUsqVOK3UBLhmQUqVN3 etvVDbIEkCVAZfb29rL29vakiabx8fHSyU2yBDAuAWQJ8PW/myKL3M1wd7diN0CTh2Ts9M5zp3fs 6q7WBBvIEi9vgCyBZrS1tZU86TQ/P599/vxZlgDGJYAsAb44OjoqLYotusD9+IkiuiypT4rdgJDM /n/Re3l5uXQcSTm/2KJADsgSQJYA5Ymxdurk0uLiYlUL3bIEkCWALIHGcnl5mY2Ojla1yD04OJjt 7+9X/V1EluSn2A0IyUeur69Lx5v39PQ8+8stdoFHcTyvmOjb3t5u2F+OIEsAWQKUK8a8MzMzSZNL sRs8doXLEsC4BJAlwNfvG729vVUpco+MjJR2jDf6PL5iN0CLhuT9/f2zd3rH/zyv8/PzL0c39vX1 KXqDlzdAlkDTuru7y6amppImmGI8fnx8LEsA4xJAlsgSeFLMsRe9k3tvb69p5u0VuwFaPCRjB/f6 +vqXonfqru6ndrXELvLI4JgMBFni5Q2QJdAMrq6usqGhoeRC99nZmSwBjEsAWSJL4FlF7e6OO7nj 31mzbU5T7AYw4CqJAvfKykpSVj7e1f3U093dXSqsK3ojS7y8AbIEGlnsxO7q6kreTRH378kSwLgE kCWyBF4T1x7lffeIO7+b+d+XYjeAAVdhZmdny/rlquiNLJElgCyBRhWF7qeuAqrkiaPPU05TkiWA cQkgS6D1DAwMVHwndyv8u1LsBjDgKsRru7qfeuLolbhvJO4PB1kCIEug3sXYtb29PanQvbCwUNNj A2UJIEsAWQK1kzIXvr+/35J3cssSxW5ASL6J6enppLsKV1dX7fRGlgDIEqhbi4uLFS/u/PqJMW+t J5xkCSBLAFkCb+/Tp0+lE57GxsaSPuel3d3j4+Olk6hapcjdSlnS9vOf/zyL5w9/+IN/TUBFrq+v S7s3Hp74M98Xu7pTd7g8Pt7cTm9kCYAsgXoSk1Ip49wYK+/s7MgSwLgEQJbQYk5PT0vvE48Xzkbh O6/Ysd1qd3LLkixr808JoLpmZmaSC92Pn56entJpHIreAADUUtyrHTsvUsa2XV1dSZNZAABA44ki 93PvEkXt7h4aGsoODg50dgtQ7AaooouLi+TjHF8qem9sbLTcsSsAANRenF700hGB5Tz9/f2l8TIA ANAaYof1yMjIq+8Kcdx4XkdHR6X7u2kdit0AVRRHgszPz1el2P246L25uWmnNwAAbyJ2YseO7JQx 7ODgYHZzc6MzAQCgBUSRO44TL/d9IXV3N61FsRvgDcTOl7m5uULu7n7umZiY0NEAAFTV4eFhcqE7 Jq4UugEAoPlVWuR+/LjuiHIpdgO8oaurq2x6eroqR5vHxCMAAFRLnCaUOo6NBaBOJAIAgOYWd3Ln LXLb3U2lFLsBaiDuJlxYWMg6OjoKKXQPDQ25uxsAgKpZWVlJHrOur68bswIAQBM7OzsrdLOX3d2U Q7EboIbiTu+lpaXkovfBwYHOBACgcFGcjt3YKWPVGOvu7+/rTAAAaFKxk3t8fLzw00zjM+E1it0A deDy8jKbnZ3Ndad37OoGAICi3d7eZiMjI0mTU93d3dnJyYnOBACAJhQ7rycnJ6tybefD432C1yh2 A9SRmFBcXV2taKe3Xd0AAFRjXBqLKlMmpfr6+ko7PAAAgOZydHRU9SJ3LLzd29tzFRKvUuwGqEMP x5u/ttN7eHg49y/7+Hubm5vZ3d2dDgcA4IsoUEehOmViKsapNzc3OhMAAJrQxMRE1Yrcg4ODitxU RLEboI5dXV1li4uLzxa9U+4+3N3d/XK05PLycqktAABa2+HhYdbV1ZU0ORXX89zf3+tMAABoUnG0 eNG7uqPIHTvGoVKK3QANIArRCwsL3xlAxLGSKavbent7vzOYiIJ67CaPIysBAGg9cepP6oRVLNS0 AwMAAJrf+Ph4IUXumOeOu78hL8VugAYSRe/5+flSYTrlru7YEf7c4CLuC4/CumMnAQBaR5z0kzpJ FcVyAACgNcTu7tSrj2Ke2mJZUrV1dnZm8Xz77bd6A6hI3OU3Ojr65Yk/8zbiTu+Uu7r7+/tfHWzE 74bV1VVFb2QJIEugicXYME73SZmkinFjsxw3KEsAWQLIEihfnru7Yyd3bORS5JYlRWl7+OH68OGD 7zhQkY8fP37nl1T8mfq3tbVV0eAjdnrHBKiiN7IEkCXQXO7u7nJNTj1+uru7s7OzM1kCIEsAWUIL quTu7ihyx05uZEnRFLsBIdliBgcHc01kxtHpcby5O72RJYAsgcYX1+OUc9rPS8/AwEB2fn4uSwBk CSBLaFCxw3pkZKS0EDavycnJF98b4vP9/MqSalLsBoRkiw1eUu9ijJ3es7Oz2cXFhQ5FlgCyBBrQ 5eVlaUd2yphwfHy8KU/+kSWALAFkCa0gdlg/Xvz6/v373J91fHz87E7uvb09x5XLkqpT7AaEZAuJ AUZqsfvhieNpFhcXS7uCQJYAsgQaQ9yt3dXVlTQOnJ+fb9oJK1kCyBJAltDMosg9PDz8vTF+Z2dn 0omej69Hinuh/bzKkrek2A0IyRZRxK7u54re09PTdnojSwBZAnVuc3OzdDVNytgvFjs2884MWQLI EkCW0IyiyP3aRqiU3d1xd7cityypFcVuQEi2iO3t7dIKvWoUvB+K3o43R5YAsgTqUxSpU8d6W1tb sgRAlgCyhAYSx4gPDAyUNeaPE6BS7u5GltSKYjcgJFtI3Ku4traWfEfjaxOhsYscZAkgS6D2YrJq cnIyaXwXCybjHj5ZAiBLAFlC/bu/vy+d6vT4Tu5yn/h7yJJGo9gNCMkWFPevLC0tZR0dHYUXu1Pv d0GWyBJAlkAxrq+vn7yPr9Kx3dnZmSwBkCWALKHOxZzsxsZG1tPTk3v8HwXyZr62SJYodgMYcDWZ mABdXV0t9HjzlLtdkCWyBJAlUIwoUPf29iaN6wYHB7PLy0tZAiBLAFlCHYsid5FzvLu7uzpVljQU xW5ASFLYgMiubmQJIEug9g4PD5PHdVNTUy05rpMlgCwBZAmNIjYyxcajIjcy2d0tSxqRYjcgJPki JjTj90Heo26iYA6yBJAlUDtxbGF7e3vS5NbCwkLLTm7JEkCWALKEendzc1O1Kyofnu3tbR0tSxqG YjcgJPme+/v7iu93effuXXZxcaHzkCWALIEamZ+fT57UisWLrbyLQ5YAsgSQJdSrKHJXYyf318/o 6Gh2cnKiw2VJw1DsBoQkz4qid7nHm8/NzeVuJ3aU+/mRJbIEkCWQTxSnp6enkya0Yjf4zs6OLJEl gCwBZAl1anNzs6pF7rGxsez4+FhHy5KGo9gNCEledXd3Vzq6pq+v79ld3ZeXl7k/PwrqD6sG9/f3 3QkjS3QKIEugTLFoMMZQKZNasbDRzg1ZAsgSQJZQ32LOtLe3t/Ai9/j4uPcBWdLQFLsBIUlFA6qn 7vRO3dX99c7xwcHBbG9vT9FblgDIEnjB2dlZ1t/fnzSx1d3dbWJLlgCyBJAlNIjYkFREgTs2L83O zrqWUpY0BcVuQEhSscd3eqfe1f2wq/upJ4reMYBT9JYlALIEvuvTp09ZV1dX0gRXjLWur691piwB ZAkgS2gQqbu74/qiuAJJkVuWNJO2n//851k8f/jDH3zHgYrExFgUIh8eE2WtJ4reR0dHSX+/nEna OD49fsaQJQCyBLLs4OAgudAd9/Hd3NzoTFkCyBJAltBg8tzdHUXuhYWF7OrqSgfKkqb7Gtt8mwGo ldgdXsmgbGBgIFtfXy/dIQ4A0IriVLY4WSel0D0zM1NadAgAADSecjcQPRxXHkVuC11pZordANRs UPb13d/lPvH3HG8OALSSGPfMzc0l3823vLxsDAUAADV0eHiYjY+PZ8fHx7k/Y2Vl5cVxf0dHR+n/ 5vLyUofT9BS7AaiJSnd1P1f0ttMbAGh2sUgw7tVLGTfFsYVx3CEAAFAbcVfy8PDwd64Wyit2akdB +7md3I4rp5UodgPw5lJ2dT/1xLE9a2trit4AQNOJ+9QeT4jleTo7O5N2jQAAAPkdHBxkg4ODT47V P336lPtzH+/ujsWt8/Pz2cXFhQ6n5Sh2A/DmdnZ2Cit0fz2Rq+gNADSLKFB3d3cnn4Rzfn6uMwEA 4A3F1UFxDWN/f/+L4/WU3d23t7el94W47shOblqZYjcAby5WGVaj2P34TprFxcXScT4AAI0oCt2x kC9lTBS7R2JnOAAA8DaiyL21tZUNDAyUPW5POYUpTtCEVqfYDUBNnJycZOPj41Uvep+dnelsAKCh xORYHEOYMg6amJiw8A8AAN5IFLk3NjZe3cn91DM9Pa0DIYFiNwA1dXp6WjqupxrF7r6+vtJAEwCg EcSujNnZ2eQx0PLysjEQAAC80Rj+w4cPpeuD8o7f3717l11eXupMyEmxG4C6EMf1FL3TO+7FAQBo BHHf3ujoaNLYJybJYqINAACorru7u+z9+/dZV1dXIfOYce0jkI9iNwB1JY43n5qaKk3Wpt5RaUcT ANAI4l7toaGhpLFP3O/98eNHnQkAAFUUVwWtrq6Wrk8sctOO3d2Qn2I3AHUpjjePYzzzFr13dnZ0 IgDQEGOe7u7u5EL32dmZzgQAgCq5uroqXRdUdJH78RNzoUDlFLsBqGsXFxcVF73d1Q0ANIKtra3k ybKBgYHSeAkAACheFLkXFxerWuSOZ3h4ONvf39fhkINiNwANIY7xKXdgubm5mbudGFTGXd+K5QBA NcXd2qnXtkxMTJSOUQQAAKojTmKqZpE7rmI8PDzU0ZCgLV6u44kV5QCVOD4+znp7e7888WeotrjT cmlp6dmid+xuur+/z/358ffjc+JnOiah7+7udLosAWQJFCYW1M3NzSVPii0sLFicJ0sAWQLIEt7A 2NhY4UXu0dHR7NOnT8b0yJICtD38w4oJfYBKfPz48Tu/oOPP8FZiF9Pq6mrpjsrHP4exKzuv2NX9 9cAz7tBcW1vLbm9vdbosAWQJJImJrPHx8eSJsVj4Z1JMlgCyBJAl1OZ7kXo6UxS5QZYUR7EbEJI0 tChCR9E7itJR+E7Z1d3f3//sQDQ+O9qJneXIEkCWQKViod7IyEjSxFicypaysA9ZAsgSQJaQT+pY fmpqKjs7O9ORyJIqUOwGhCRNIXY3pQwYDw4Oyp5knp2dVfSWJYAsgbKdn5+/uKiunCcW3jm6UpYA sgSQJdTG0dFR7iK3ndzIkupS7AaEJPw/Q0NDFQ1U29vbs+np6ezk5ETnyRJAlsCzYmLr62tXKn3i XrWLiwudKUsAWQLIEhLEiZApp0IODw+XPYafm5uzkxtZ8kYUuwEhiZ/lxHt3YoXm6empjpQlgCyB 74hCd1dXV9I4Y3R01IkysgSQJYAskSUJ7u7uSjWwuAbx/fv3hX1PnjoRcn5+XpEbWfLGFLsBIUnL Gx8fT5qEfjwZ7XhRWQLIEghxt3acBJMytoirU1J2niBLAFkCyJJWFotGl5eXv3PSUixGjeJ3XoOD g0+eALmwsGCRKrKkRhS7ASFJS4sdV7Hqsohi98MzMTFRuscHWQLIElrP58+fs6WlpeTxxfr6us6U JYAsAWSJLMkhrgCKhaPPLT5N2d29t7f35XOiiB7F9NvbW52OLKkhxW5ASNLS4gjyIgvdX+/0Pjg4 KE16I0sAWULzix0isegtZfwQE3I7Ozs6U5YAsgSQJbKkQnHiYhS5X1t42tPTkzRfNzY2lq2srChy I0vqhGI3ICRpWTGonZ6eLnxn99fPwMBAadJa0VuWALKE5hUTXUNDQ0ljhrhD0M+uLAFkCYAsqUxs Nql0LL61taXjkCVNQrEbEJK0vNPT07JWfabu0rq5udHZsgSQJTShs7OzrK+vL2ms0N/fXzpuEVkC yBIAWfK62FSyvb2de8Hp8PCwTkSWNAnFbkBIwh/FBPPc3Fzpvp2ii91xdyeyBJAlNJ/YRdLV1ZU0 TogJusvLS50pSwBZAiBLXnF/f18qcqcuNo0nxvIgSxqfYjcgJOErcQxpFKc7OjoKKXTHjvHz83Md K0sAWUKT2djYSD4ZZnJysjRhhywBZAmALHlejJnX1tYK3aQSi05BljQ+xW5ASMIz4tjxmMTu6elJ GjjHbnFkCSBLaC6Li4vJhe6VlZXS8YvIEkCWAMiSp8X8XGxKqcZJjPEcHx/7YUOWNDjFbkBIwivu 7u6yzc3N3McjOZZUlgCyhOYRJ8BMTEwkT6qtr6/rTFkCyBIAWfKM6+vr0gLTahW5H54Y24MsaWyK 3YCQhDLFzqvd3d1sZGSk7AHz2NhY7vZiMr0VdnvJEkCW0Ciurq6ywcHB5OtN9vf3daYsAWQJgCx5 Rtyl3d7eXtUid3x+7BiPneMgSxqbYjcgJCHnoHt0dPTV40tTjkKKlaUDAwPZ9vZ2Uxe9ZQkgS2gE p6enWXd3d9KEWuxKcUyiLAFkCYAseVmcspg69n7uic+Nu78VuZElzaPt5z//eRbPH/7wB99xoCJx lEwU4R6e+DO0mpj4npycfLLoPTQ0lPS5jz8r7g1///59abAvSwBkCW8rfqY6OjqSJtViR3jsDEeW ALIEQJa8LjZoFlnkjusJt7a2mnJuDVo9S9p8mwEg3cXFRTY/P/+dI5Zi93deMzMzTw7MY6J9YWHB 6lMAeCPLy8vJE2uxME6hAwAAyhdF6SLu645Fp3EtYStcFQitSrEbAAoURe8oVMe93nkH0ZeXl68e jx7/+9nZ2ezs7EynA0AV3N/fZ9PT08mTa3NzcybWAAAgh5WVldzj8Dhx8ejoyFgcWoBiNwBUQUyQ 5xXHlVcyeI+7vU9OTnQ6ABQkdmGPjo4mF7rX19dNrgEAQE5xDdBrG0Kemic7Pj7WedBCFLsBoI7E EU1dXV25JtRjUv7jx486EQASxAKynp6epCJ3XDuyv7+vMwEAaGlxeuHS0lJph3Vez13199QJiKen pzodWpBiNwDUka2treRdZMPDw9ne3p6dZABQobjLLwrVKb+Hu7u7nbgCAEBLOz8/LxWpH3Zlx5Hi KZ/10u7uaCeuFQRal2I3ANSJKE739vYmF7sfnv7+/mxjYyO7vb3VuQDwilhwVukRiU8tOIsj0AEA oBXFiYNjY2NPjqtTdl1PTU1957Pa29uzhYWF0s5xAMVuAKgTsRu7qEL346ezszNbXl72AgAAz4ij FVML3ZOTk9n9/b3OBACgpcQYeHt7OxscHHxxvBwF67zi5KQYr8fVfzHHZYEp8JhiNwDUiddeClKf eCmIFwv3egPA/3d3d5dNTEwk/46NYrnrQwAAaCU3NzelEwXjGp9y56VSNmIcHByUxu8AX1PsBoA6 EfcLLS4uJt8VWs5zdnamwwFoaVdXV8kLzWLCbn9/X2cCANAy4g7tWOyZZ/5qbm5OBwKFU+wGgDoT RzGtrq6Wjh+vRqE77k4CgFYWxyD29PQkXxNyfHysMwEAaAmfPn3KZmdnk67/iQL57e2tzgQKpdgN AHUqjmb68OFD8mT8108c+wQArerw8DD5FJXYEZ5yBCMAADSKmEeKjRNFzUutr6/rVKBQit0AUOfi DtDt7e2sv78/+YViaGjInaIAtKzNzc2svb096Xfp1NSU3SgAADS1mDva2tpKvvbnqae3t9fcFFAo xW4AaCBHR0elgnXeF4qdnR2dCEDLicm0hYWF5Im5xcVFE3MAADStOGUwrtYr+pRB81NANbXF/Qrx xCodgErEHYWxEu/hcWchvJ2PHz+WdpZVck9SvKjc39/naq+aE/uyBJAlVFPswh4ZGUmekFtbW9OZ sgRAlgBNmyW7u7tZZ2dnVYvc8XR3d5dOXAKMS4rS9hAwcScoQCWi2PZ4oBJ/Bt7WyclJNjs7W1bR O2WSPl5C+vr6Sovj8hbMZQlgXMJbOz8/T74GJI49j3sKkSUAsgRo5iyJsXMlmyryHF8e80tOSgLj kqIpdgNCEprA1dVVtry8/OwK3Pif571fNF5CotD9eAXu+vp66WgrWQIYl1CvokDd1dWVNCEXhfKz szOdKUsAZAnQElkyOTlZeJF7fHw829/fV+QG45KqUewGhCQ0kShAx+/0KEh/fcdoXtvb288W0KPA fnl5KUsA4xLqSpxmkrorZWBgIPl3HLIEkCWyBGikLPm6zZQnCucWjoJxyVtQ7AaEJDShOGo8itSD g4Ol41cvLi5yf9bw8PCrLzATExO573uRJYBxCUWJ3SKxwCt1Yi5+rxV1ggmyBJAlsgRopCxJuQYo FpzGdXuK3CBL3pJiNyAkocmdnp4W9u/8tScK41Fkr+RoKlkCGJdQhChOxxGJqYXuOLXEEYuyRJYA sgRo1SyJI8crHUPH9UGrq6vZzc2NbxzIkjen2A0ISeBZsbMtT6Ggt7e39JITO8xlCWBcQrVdXV2V TjNJLXRvbm7qTFkiSwBZAjR0lpycnGRzc3PZ9fV1rnZj4WdPT09Z4+e+vr5sfX29rPkfwLikWhS7 ASEJPCleijo6OpKKBrGyd2FhoVSEkCWAcQnVENdoxCKrlN9X8ftub29PZyJLAFkCNGSWRLF5d3c3 GxsbKx0lHv/3S0tLudve2Nh49WS/GD87EQmMS+qBYjcgJIEnxUtR6g65x3c2TU5OZufn57IEMC6h MHHEYnt7e9LvqNi1ErtfQJYAsgRotCy5vb3N3r9//+Tiz9iAEFf95BHHkT+1ASLmdmQaGJfUG8Vu QEgCZb/UFPGMjo5mh4eHX1b/yhLAuIQ84rqMh10reZ+RkRH3CiJLAFkCNFyWxGaCOKq8s7PzxfHu 9vZ20ng7PiMWl87Pz1sgCsYldUuxGxCSwPe8dlxVEU/c6xTjj9/97neyBDAuoWxxROPMzEzy76Gp qanSThiQJYAsARolSw4ODkq7q8td9Dk4OJi7/cvLy2xlZaX0/wLGJfVMsRsQksD3nJ6eVvTylPL8 67/+qywBjEsoSxSn44SQ1N89i4uL7hdElgCyBGioLOnu7s419pVBIEsUuwG8vEHLiqJCHFv12rFY eZ/43N///veyBDAu4VVnZ2dZf39/0u+dWMS1tbWlM5ElgCwB6t5vf/vbQuZexsfHdSYYlyh2A3h5 g9YWR8ZGcaC3t7fQYncU0mUJYFzCa+K4xo6OjuQFVn4ukCWALAHqXZy2Nz09nf3whz8sZO4lFnxe XFzoWDAuUewG8PIGhCg4xBGyqUecx9+PneOyBDAu4SXxrpr6O2dgYKC0MxxkCSBLgHoUV+zs7e1l IyMjVTlZL67xAYxLFLsBvLwBjxwfHyfd6z0xMSFLAOMSnhUTfjEplzqxFxOGNzc3OhRZAsgSoO7E JoC1tbWsr6+vKkXuh6e9vb3UFmBc0tTF7l/84helLzDPE8dq5HF5eZm7zXpo+/z8vOHajr+nbW0X 1fZLIVlE2/FvpVZfd962I5O0re1Gafv6+rqQtn/zm99kU1NTFR8ve3JyUvGA66Ht9+/fZ//zP//z pl93FPdr1efa1nalT95JjFq2ndpuLN7N+/KW2nYtv+5mbTtOEfnJT36SPKk3NzdXuoqj6K/76898 yz7P03b8HW3ny5L4sz5/+7bzqGXbD6cVaVvbL2VJvXzdMd7TdvliTK9tbVez7dhEUM0i98MzNDT0 7DxvEV93q9aItK0m2Ag1wXLGJY1eG2v7m7/5m+SgjKNM84h7Ohu57dnZ2YZrO/6etrVdVNsxENre 3v7yPJ7UL6Lt+LdSq687b9uRSdrWdqO0Hf9ua9X2X/3VX5WVJfX0dRdxX7m2tf1WbeedQK1l20VM 4Pzrv/5rWVlSjbZr+XW3atuvXZWxsbFRtbbzLlarVdvxd7St7UZqO+8kYq3a/nrxpra1Xc9tx3hP 2+WLcaW2tV3Nto+Ojqo6Jp6Zmck+ffpUOjWpml93q9aItK0mqCZYH223+cH2g61tbddr24rd2tZ2 8xa740SZRvu6FV61rdit8Krtxih2d3Z2vvjfpditbW0rdit+aluxW9sKr9qup7YHBgYKHQ93dXVl y8vLZf8uV+zWtrbVBBW7/WD7wda2thW7FV61rdhd4fNf//Vfudr+6U9/qvipbW0rdmtb2y9OLr52 zJlit7a1rdit+KltxW5tK7xqu57a/vqI4bzPn/zJn5Tmme7u7t7861Z41baaoJpgTYvdzud3Z7e2 tV2vbbuzW9varm7bRd3ZXc4T93r/0z/9U+le75/97Ge52/6Xf/mXsgZCP/7xj7Nf/vKXpTtf3eGs 7VZsuxXv7NZ2Y7c9NTWV/BI8PDyc3dzcvMnX7c5ubWu7um3n4c5ubWvbnd3uj9Z2o7YdY9g/+7M/ yz0O/su//MtsaWkp+9///d+afd3uj9a2mqCaYC3bzreMEAAg5yRk3gJB/L04iqvSo2zn5+dzD8oA qP7vhYmJieRC98LCQu7fLwAAkCruxE6Ze1hZWan4Pu7p6enchX2AZqLYDQA0hPX19eRjjnZ3d3Uk QJ2IycAi7ieMYx8BAKAWYlf2+/fvs+7u7qyvr69U9M4jdn5GAbuc+7hjoefV1ZXOB/gjxW4AoCH0 9/cXcodVvHxubW3ZAQhQQ3EcWaWndTy1m2V/f19nAgDw5uIo5bm5udJ1bY/HqDs7O7k/c2xs7MW5 jI2NjYrv4wZoBYrdAEDdi2O5iih0f33E+fLycu570wHIZ3t7O2tvb0/K8J6enuzk5ERnAgDwZmLX 9ubmZjY8PPziqXJ5xWl0X3/e+Ph4dnh4mHvHOEArUOwGAOpevNwVXez++uUxdgd6eQSorlhklJrZ cdLHxcWFzgQA4E3E2HNxcbHsk4lS7u6Ose7D4vyUzwFoJYrdAEBdi/uvvj4WrFpPygpsAJ4Xxy3O zMwk5/Tk5GR2e3urQwEAqLq4eicWx5eOAKFYAABWTElEQVRzl/bjJ443zysK3DEPAkD5FLsBgLp3 fX1dWtUcq5urWeyONgAoVlwXETtUUjN6ZWXFCRwAAFR9/uHDhw9Zb29v7nFrFMcVrAHejmI3ANAw Yjff1tbWi/djpTyOCAMoVlwR0d3dnZTNcb93fA4AAFTL8fFxNj8/X9jJcuvr6zoV4I0odgMADeno 6CgbGxur+Dix556JiQmdClCg9+/fJ2d03IsYx0cCAEDR4tSg3d3dqiyoHxwc1MEAb0SxGwBoaBcX F9nCwkLy6mu7BgGKEZOGkctFTBBGxgMAQJEerkrr6emp6lVpBwcHOhvgDbTFSvt44khQgErE8T5x f83DE38GqFWWxMvq2tparpfVvr6+3PfAXl1dldoGjEv+L3v3D1Lbtt6NX8gmsbAwFyFCJBiw2IUX hEiQYCHBgBAJFgYshCu5O2AhQYKFhRcDFiZYbIiFASESLIRYGLCQi4FdWFhYyMHCwsIDFhYWFha7 sBjv+8z3t87P49l/XHPNuf5+PjCLfe7da6y91vK7hvMZ4xn8v+Mmpqamar4x+OHDh/T09OQFRZYA sgQoVHSJi2NyyixyV66YF8sSwLykfF2V4P348aN3HKhKtJR8OYHTYhJohizJ04ZsZ2cn93hxplcs HIzCzOXlpTcUzEs61u3tbRoeHq75puDa2poXE1kCyBKgFJ8/fy59R3d/f392pE8sjpclgHlJ+RS7 ASEJtG2WRPE5itDfWrUd7c/z7h6MX5Ljl9jXbXej2B7/G2Be0kmv/+s8rPaKPD48PPRiIksAWQKU an19vZQidyy6jw66Rd0PkCWALHkbxW5ASAJtnyUPDw9pa2sra9Xz+pfRhYWF3I8bv8R+7Zfcvr6+ 7Aww582CeUm7iwJ1dLio5cZg7K65uLjwYiJLAFkClC52XNc6f61c8Tizs7OlzGVlCSBL3kaxGxCS QEdlyfHxcZqenv5pvLOzs9yP9ZZ2vfGL79zcXDZu3nPBAfOSZhSZFi3Ha71RODExkS1KAlkCyBKg Xubn52tuVb6yslJzq3JZApiX1E6xGxCSQEdmSey4jjO08hagXz/vt1zv37/Pdpgr6oB5SauL1oyT k5M174SJ7hqOfUCWALIEyOPk5CT37/Rx7Fme+Wsset/b26vLYnZZAsiSt1HsBoQkIEtyiDZltbQ5 i93echNkSSuK3StxHmGt7R7jd1AdL5AlgCwBqnF/f582NzfT0NBQ9vMVBe+8YkH6W+eusUgzOsPV c/4qSwBZ8jaK3YCQBGRJlW5vb1N3d3ch53vFL+ix2zt+YQfMS5pdHMnQ19dXU+5FfsbjgCwBZAlQ zc9VLDp//bt4/Le8dnZ2vtuqfHV1tWHd2WQJIEveRrEbEJKALKlSnMtVRKH79UrxODMsWqkB5iXN qIjzuQcHB9P5+bkXE1kCyBLgu6KjUOzijjnkt+aY19fXuR4/jtP50kLOiYmJdHh42PDjdmQJIEve RrEbEJKALCngl+Eir9HR0bS9ve0cWzAvaQrRqnFpaanmbBsZGdHFAlkCyBLgTT9DcfTXWxdaLi8v 5x6rMs/t7e1Ni4uL6eLiQpYA5iUtRrEbEJKALKnC7u5uqYXul1f8og2YlzTSzc1NtgCn1jyLm5VP T09eUGQJIEuAL4pW4bHo+63naL9uN573LO3YFR5Hiz0+PsoSwLykRSl2A0ISkCVViF2J8YtwnLVd drFbq18wL2mk09PTbIdLrVkWO23y3nwEWQLIEmhvZ2dn2ZFePT09Nc05j46OZAlAh2aJYjcgJAFZ UsNzn56ervkM2y9dUUxXHALzkkbZ29tL3d3dNeVY/P14HJAlgCyRJfBS7OKOeWKRi8inpqZkCUCH ZoliNyAkAVlSo7u7u7S6upoGBgYK+0U9do8D5iWNEEco1JphkYe6UyBLAFkiS+Cly8vL7IzsWndx f+2KXeKyBKDzskSxGxCSgCwpyOfPn7PV6WNjYzX9gh47xWOlO2BeUk9xTMPk5GQhnSlub2+9oMgS QJbIEsg6lu3s7KTR0dHSjwKLRZuyBKDzskSxGxCSgCwpwcXFRVpYWMh13u3s7GzucWOH+ebmpmI5 ssS8pCpXV1eFtJGM/Hp8fPSCIksAWSJLIPP09JTr9+I8V+wYj/FkCUBnZYliNyAkAVlSoljFHru9 q1nFHq3d8t5EqLSDi7Ny4zzx09NTHzJkCd90cnKS+vr6ar65uLKykmUeyBJAlsgSeOnDhw+lFrmj mB67umMBpywB6Lws6frtb3+b4vrhhx+840BVotVlFHAqV/wZQJZ8Xez2jp3X31rVHi3Q84rX70uP OTw8nO32ltPIEl6LbIijE2q5uRiLa46OjryYyBIAWQJfFGdpl1HkHhkZyVqkt2tnIVkCyJK36fI2 AwDUV+zAjl/Iowj9+pf1+O95fe+s8ChIzc3NZbs47b6EzhYZsLy8XPMNxv7+/mwhDwAAfMv79+8L a1UeO8XPz8/9XgtARrEbAKCBYoV7FKCjEB1X3rO2b25uqtqdOTg4mNbX153tDR3o7u4ujY+P13yj cWJiwu4SAIAOEsXlvAXmWNhd6y7u3d3dtt3FDUB+it0AAE0gCka1tAFeWlrKdcMgCuQzMzNaEEOH iHMMY7FLrYXu2BVuJw0AQGeIxZKxWHpgYCCdnp7meozPnz+nvr6+qo/LWVhYyBaJA8DXKHYDALS4 aIseNwFqLV7FjYs4U/z6+tqLCm3o4OAga/tYS07EApmNjQ2FbgCADvg9M3ZjT01N/ayL2Pz8fO7H fOsxOnHk18ePH3URAuBNFLsBAFrc9vZ2IWefvbyixXEUxmL1PdDa4uc4uj9Uc9TB187n/vTpkxcU AKCNXVxcZGdi9/b2fvXM7LytxKPL0NfmpPHfYxd3nMUNANVQ7AYAaHFxdlnRxe6XbeNmZ2fTycmJ wje0oNgNMzo6WsgCGDtrAADaU6VN+VuPu4kd33mNjY397LGGhoayBdwPDw/eCAByUewGAGhhsTK+ rEL362txcdELDi3k8vKykPO5p6en3XwEAGgzcSxNdPN63ab8LVcsuM4rCtuxOzzaoUfXIMfjAFAr xW4AgBa2u7tbc2vit17aF0Pr2N/fL+R87s3NTTcgAQDaSCyYXl1dTQMDAzXNFa+vr3ONHx3D8rZB B4AvUewGAGhx0Vo42si9f/++tEJ3tJZT8ILWEAXqWhfBxN8/Pj72YgIAtIGnp6dsMWS0EC9qsfTy 8rIXFoCmoNgNANBGYpV+tBvv7e0ttNgdxTOgucVNzJmZmZp/3mPhTGQJAACt7ezsLM3NzRX++2Fc fX192S5tAGg0xW4AgDYUNx329vbSxMREISv3b29vvajQxKI4XUR3B+dzAwC0tlgAubW1lQYHB0s/ 6irO/AaARlPsBgBoczc3N2l9fT1beZ+3+JVX7DKfnZ1Np6en2qBDSXZ3d2s+nzuuOLvRzykAQGuL hc/9/f2lF7pr/V0RAIqi2A0A0CGiiHV0dJS1sevu7i59tX7sKHjZLi9uuETx+/Ly0psBBYmfqVpv Ukb3h+3tbS8mAECbWFhYKL3QPTQ05LgrAJpCV9zYiCt2AwBU4/z8PGuJVLnizwCypDXc39+njx8/ ZjcoyjqH7fDw8KuPOzw8nI1/d3fnzUCW5BCLSaJrQq03KWMRyqdPn3yAwLwEkCW02WewjAJ3LJqO xdMnJyc6AskSQJY0ja7KF1XcbASoRtwYfTnhdaMUkCWtKXZax+7Ql7uwK9fy8nLux52amnrTjtL4 /7lZgix5uzia4HsLVd5yjYyMpNvbWx8eMC8BZAlt6P3794UVuWPeGJ2AHh8fvbCyBJAlTUexGxCS gCwhEztFo9vP2NjYT+/HxcVFrsd6eHioqlV6XAMDA1nRPe+YyJJOyJLomPClhSnVXjMzM7m7NoAs AZAllC/manGkVN5FwSsrKzXNF2POGYufHUMlSwBZ0uwUuwEhCcgSfuH6+jptbW3l/vsxt6x154A2 58iSX/5cRTeEWs/njrMVdVIA8xJAltB8Yo4WXa9iEXAcNxOfn/hz3t/p8swXJyYm0t7eXrYYGlkC yJJWoNgNCElAllC48fHxQtrlVdqcx45zLfPo1CyJXT0LCws1/zz19fXJWDAvAWQJTSh2T6+trX3x qJqlpaXcjzs6OvrmLlsx/tXVlTdDlgCypOUodgNCEpAlFCrakBd1Ntzrwvf8/Hw6Pj62K5WOyZLY kTM8PFzzz0+c2RhnfQPmJYAsoXnmeV8rcL8uROf9/ScWDX/tcXt6erIFlaenp36/kiWALGlpit2A kARkCYVaXV0tpdj9+obP+vq6F5u2zpLYWTM4OFjzz0t0R9AZAcxLAFlC4z08PKT9/f2sE1Y1x9Pk bWUec8Du7u5fdM6Ks8C1KZclgCxpF4rdgJAEZAmFiR0BlbPlyr5iFwS0a5bELpzYbVNrN4StrS07 dcC8BJAlNFAcSRNnYM/NzeWe38XfzSt2b8di4ViUfHd35w2RJYAsabt/o2I3ICQBWUJhok3yyMhI XYrdZ2dnXnDaLktih0206y+i7b88BfMSQJbQGFHgPjo6SjMzMz/bWZ33isfI26kn/p7Fj7IEkCWK 3QAmXIAsoQqXl5dpeXk59fX1lVLojtbObtjQblkShe6JiYmafz7i3MeLiwsfCjAvAWQJdRS/n0S7 8Vi42NvbW/jvQLE7HFkCIEt+SbEbEJKALKE0ccMn3tO44VPNmXRamNNpWRLF6ShS1/qzMTs763xu MC8BZAl1FAt9l5aWSlvoW7nirG1kCYAs+SXFbkBIArKEuogC3Pb2dhofH6+58J1312p8vuImUeyK UBCUJc1if3+/5vO543I+N5iXALKE+ot25fU4xil+h3LmtiwBkCW/pNgNCElAllB3V1dX2e7sPLsf amlhvri4+LNz7xYWFrKbU3GmHrKk3uJzvLKyUvPij/gsa2sJ5iWALKEx4iiaIrtYfeva3Nz0gssS AFnyimI3ICQBWULDPwNRdH7rztb19fXcY0Wh/EuPGWfqxRnjzjmWJfVye3ubdTmo9Ybn+/fvs8Uj gHkJIEtonJmZmVKL3MPDw1kXn4eHBy+2LAGQJa8odgNCEpAlNIXYXX1wcJC1GY+dql+70XNzc5Pr 8U9OTt58I2l1dTUrIGoJLUvKEJ/FWGBRxPncsZMIMC8BZAmNFb/HFF3gHhgYyLph5f39B1kC0ClZ otgNCElAltB07u/v0+7ubpqYmPhZS8AoROcVu8ervcE0NDSU7SQ/Pz/3psiSQsRCiiLaXH748EGh G8xLAFlCQR4fH9P29nba39/P9fdjkWyeI5peX/EY0XEqfv+w8BZZAsiSt1HsBoQkIEtoarGTYWNj 46fCcx5xo6i/v7+mG0/RAj1uPJ2dnbnxJEuqFoXp2Ild6w3QaPef9yYsYF4CyBL+f9FZam9vL2tB XuksVcvi2rm5uVzzu+j4Ewtzo/tPPCeQJYAsqU7Xb3/72xTXDz/84B0HqhK77uKXgsoVfwaQJZQp 782ft7Ywr+aGVOzQteNblrzF9fV1duO0iPO547EA8xJAlpD/94nvHZ10e3ub67GPjo7ePK+LTj/x HKKblQI3sgSQJbXp8jYDANDuithR+7UrdoyvrKxkZ3zDa7HQooiWlqOjo7lvvAIAdLLosBOF6Nh5 HYtWvzfv2tzczDXOW1qZj42NZe3SHx4evDEAUBDFbgAA2lqcv/e1XRtFX7FLBCrW1tYKOZ97aWnJ jh8AgCpEgTvm5rHotdrfBeL4pLzHFi0uLn6xO08cyxTHMwEAxVPsBgCgrVXTTrCWK4qacVMNijyf +/Dw0AsKAPAGlTat09PTb9rB/a3r4uIi13OIuVv8/cHBwWzBomOPAKB8it0AALS1OFu7HsXuiYkJ LzbZjdHYDVTr5yke4/Ly0gsKAPANUeDe2dnJ5uJFdnNaX1/P9XxiR/inT59y7wwHAKqn2A0AQNu7 vr7OWkoXUYT82hW7SOhssZOniJusk5OTWft9AAB+Kc673traSlNTU4UcGfOlK3ZmK1gDQGtQ7AYA oKNE4Tt2ew8MDBR2MyzaTectTu7v72et1mlty8vLhdxsXVlZcT43AMBXRKG7yB3c37pihzYA0PwU uwEA6FhR+N7Y2Kh5x3fsxM1reHg4e4y+vr40Pz+f7RB39nfriNaZ8f7XejM1btrGwgcAAL4tWpbX o9gdC2QBgOan2A0AAP/X+fl5tqs2z47vvC3Mr66uvrgbOHaKRwH148eP2e4VmlO8f0W0xn///n32 WAAAfN/m5mZdit0xRwMAmp9iNwAAvBItC+OM7zir73s3wXp7e3O3nY7dIm+50Ra7v2MHehREnR3Y HOKcyFiUUOtN1IWFBTv5AQCqcHd3V9pZ3XGNjY1li05jHACg+Sl2AwDAN5ydnWXnMff393+1WJnX yMhI1TffYud57ECPgrzCd/1FYXp2draQG6mxKwkAoBPnU4eHh9mcNu98NgrSRRa4ozV6zM1ub2+9 QQDQYhS7AQDgDWL39vHxcVpaWvpZq/O4UZdHnBde6025eB5RbHfOd33c3NzkWqDw+oqFE6enp15Q AKBjRIei2C09NTX1s13ZeY9yKaKVeczr4nFiXg4AtC7FbgAAqFLsQDk4OMgKzY+Pj7keY319vdDd KNFSe3p6Ou3s7KT7+3tvUsFOTk5SX19fze/T6OiolpgAQEe4uLhIi4uLaWho6Kttx/N2usnbyjwK 3ObLANBeFLsBAKABitgh/K1rfHw8O1f64eHBi12juAlbxLmQHz580HoeAGhb0QmpsiD0ZSek7xWf 84pFhN97/JjDTU5OZrvK7eAGgPbUFV/4ce3u7no1gKqcn5+nwcHBn674M4Asge+Ldo1lFrorV3d3 d8e0Ny8jS4o6nzt+34obrArdYF4CyJJ2nNdub29nHYZ6e3tzzZXynpP9tVbmMQeOM7jjqB9ncCNL AFnS/lnSVZkExM0XgGp8+vTpZ79MxJ8BZAl8XxFnDL7lijMRZUk+0XYzWm4Wca66m1JgXgLIknZy dnaW1tbW3rSz+i1XtBXPI1qRv1xcGHPfeKy8xwyBLAFkSWtS7AaEJCBLoM6KujH4vSvamMuS6u3v 72c7gmp9/cfGxrSRB/MSQJa0fJZE8fj4+DgtLy+/uT15NVfsCs8rjomJuZsCN7IEoHOzRLEbEJKA LIE6i3aKMf8uu+h9eXmZ6/m1YoG2iCyJNuNLS0uFnM+9srKSnVsJmJcAsqRVsyTmRnGkSxGLAB29 A+YlgCwpi2I3ICQBWQINFO0Xo93i+Ph4oTcNY9dN3jOiY0dyf39/WlxcTIeHhy1R/K41S+7u7gpZ fBBnVcbOJ8C8BJAl7ZAlMS+sR0eig4MDHxwwLwFkSS6K3YCQBGQJNIkofMeNvpmZmZp30MTO4jyi 6Pt6Z3M8l4mJieys8dgtnreI3qxZEq95FKlrvUn7/v37dHNz44MM5iWALGmbLIn5Xz2K3XNzcz44 YF4CyJJcFLsBIQnIEmhC0cpxb28vzc/PZ7usq71heHp6mmvcOPPwe4/d09OT3ZCM/28Ux1s5S9bW 1gppW76wsKD9JpiXALRdlpyfn9el2D04OOiDA+YlgCzJRbEbEJKALIEmF2c/R/F6eXk59fX1vamV dt7d11HErvbm5PDwcHbW9dHRUXp8fGyJLIki/eTkZCFnTMaiBMC8BKAZsyTmPLu7u9lcLe/8MArR ZRS4Y84aHY22t7ebZgElyBJAlrQexW5ASAKyBFrM1dVV2trayorMX9qVXEsbyFrbecfzibMd4xzy 29vbpsySs7OzNy0a+N4VO+5jtxNgXgLQLFkSnWZOTk6yI23Gx8d/NlfMOzdbXFwsrMAdHYLi8Q4P Dxu2SBJkCSBL2otiNyAkAVkCLSzOiI65fOxSrtzMjJuHeUQRuIyWlB8+fMieU+xQb3SWFNW2fGpq KjtjHTAvAWh0lsR8MHZvT0xMZF1nvjZ/iR3URfx78swH19fXs7lmmfNBkCUAnZklit2AkARkCbSJ 2B0TLbXz3kSMHUBlnsUYN1+np6dL2fH9vSyJwnTcAK713xCF8o2NjdxtQAHzEkCW1CrmNTHnW1hY qKrFeLQMzyN2i8eO7GrmTENDQ2lzczNdXl76QIB5CSBLSqXYDQhJQJYAmWiLXmaxu1IsLqNl5bey 5OLiopCzJuMm7/HxsQ8KmJcA1D1L4hib6FDztWNs3jqXybsocn5+/ruLGqP4vr+/7/xtMC8BZEld KXYDQhKQJUDW/rLsQnel/Xc9syTadX6rnedbr9HR0ew1AsxLAOqRJdfX11lr8igy9/X1FTYXy5tr sZP8S+3Jl5eXs8fUnhzMSwBZ0iiK3YCQBGQJkHZ2dupS7I7zGuuRJbEDe25urpDnvLS05AYumJcA lJol0So8ituLi4tpYGCgtLlYHFuTRzy/3t7eNDY2lrUnL+NYGsC8BJAleSh2A0ISkCVA2traKqTV 9/euaMGZR+waivO+43men59/N0v6+/sLabkeN50B8xKAsrMkjnnJ2568mmtkZCT3v8viPzAvAWRJ M1LsBoQkIEuAn1xeXma7dcbHxwu/4RrF9Ofn51zP63UhPtp5RlvPaFMeO4teZ0mt19DQUHbWN2Be AlCvLIld0/XotPPw8OBNAvMSQJa0DcVuQEgCsgT4omhXeXp6mtbW1rJdQLXeWI224nnEDdnvPfaf /MmfFHYDeHZ2NttdBZiXmJcA9cySOO6lHsXuOH8bMC8BZEm76Prtb3+b4vrhhx+840BV7u/vs1+Q Klf8GUCWQPuKFuSxk3pmZiY7s7HaG6t5W4JHNtTjxm9cGxsbuXefA+YlQOeKRYJx1Ep0yPm3f/u3 XFlydnZWl/lO3gWIgHkJIEuaUZe3GQAAqFYUhKPNd9zQff/+fanndS8sLJR+0zfO+I5d7AAAbxHF 7ePj47S6upqmpqZSd3f3T/OK4eHh3POrnp6eUuY6sVAxFiweHh5qYw4AtBXFbgAAoGZxbnasEI6d Qi9v9lauKIjnFednl1no/vWvf53u7u68iQDAN+c60aVmZWUljY+Pf3G+8/LKu2sqjlMpao4Tx9BE MT52nOtcAwC0K8VuAACgUJWzvuNmcNxkfffuXbY7O4+bm5vs75e9sztuBAMAVESx+uDgIJvDDA4O Vj232N/fzzVudM3JO5+JxYVLS0vZAkQL+QCATqHYDQAAlOrz58+5dzfFjeJ6nF15cnLijQKADnZ9 fZ22t7fThw8fsjbktS62i6JzHnHsSzXHsERXHcVtAKCTKXYDAABNK24416PY7exKAOgs0ZY8dm7P z8+ngYGBwucWtRzhEkXsb7Umj+45WpMDAPw/it0AAEDTytM2tNprdHQ013OLdu3R2jR2n19cXLjh DAAtYn19vakX08Vu7cpjRCE+Fv9FYd7iPACAX1LsBgAAmlLsuKrHjejFxcVczy92VL18nN7e3jQ9 PZ21QI226NG+HQBoPp8+farLHCMK1Hmcnp5mZ3ff3Nx4swAAvkOxGwAAaDqxSzrOuqz1vMy3XDs7 O7me4/d2hcVzj13j8e+Im91RvAcAGu/x8bEuc4zYoQ0AQLkUuwEAgKZyf3+fJiYm6rLjKq4YL4/Y xZ3n/M44G3Rvby9dX19rfQ4AVYpC9fHxcbbobHx8PPf3eHwnlz3HqOXcbgAA3kaxGwAAaBrRVrS/ v79uhe4YK68inmfsKhsbG8tu2Nv9DQA/9/T0lB0bEkeExLnVg4ODv9iRHYXvPFZWVuoy1/DdDgBQ LsVuAACgKWxtbaXu7u6abyr/8R//cfrrv/7rNDAwUNp53VdXV6UW4CcnJ9Pq6mq6u7vzwQCgI3z+ /DnrerK7u5t9P8eu7bfMC+K4kDxinDK+xyvHmERx/vDwMNuJDgBAeRS7AQCAhnp4eEgzMzOF3GCO IvHLdqZx0zzO5I7W4V/aiZ33vO79/f267AaL1wYA2lEsHIuuJsvLy9nxJXkXvEVRPI+bm5tCzu2O 5x3PP7q0xC7zvG3VAQDIR7EbAABomGhN+pYd2G+54mb5987Ajhvb0Qp1bm4ua4Wat7Vo7NYqu9A9 NDTkAwJAy4vv5ouLi2wndbQOj13Pvb29hX1fxmN97/v/a/LMQWLx3OzsbPr48WM6PT3NdqQDANA4 XbGCMa6YcAJUI25Ox03iyhV/BpAlwFvFTeKenp5C2n7/+7//e12zJArRZRe7Yzd6HnHu+ebmpt1l YF4CDXd2dvbFzipFX1FMz2N6evpNxfToQBOL5WI3+lsK67IEMC8BZEn9dFUmbnGjCaAacSP15S+A 8WcAWQJ8T7TmjnbjRbUtj93a9cySp6enQtqefu+KM8zziLO+Xz7OyMhItpM9CuDxuiiAg3kJ1Et8 R9fj2I+835lxP/RLnVUq521fXl7m2jUuSwDzEkCW1I9iNyAkAVkC1E3cOI6VxLXe1I5i88bGxk83 oOuZJbFjuh437vOuto6zS7/32PEexG62eA3jPXE2OJiXwLfc3d1li73yqMfO7ihO5xE7wt+/f58t CtvZ2cn+nbIEMC8BZElrUewGhCQgS4DSxQ3yhYWFQm5ox03z11lRzyyJXWqxSzrajBd13viXivl5 zwDN2xo+2rRGATx2hu/t7WW72ZxDinmJeQmdJwq+R0dH2W7pOJu6skgt773DKCSXXeyOc8BlCWBe AtCZWaLYDQhJQJYAparsmiriZnYUY7+066qRWVIpCiwvL2dt1bu7u2v+d0br8bzPpcjiQfxbxsbG soUKUeA/OTlJt7e3PtSYl0AbiGMt4jMeZ1GvrKykqampbBHX147qiO+5PKKLSNnF7njOzXRMhywB ZAkgS+pHsRsQkoAsAUoTLb+LKP7GTezYYfa1czObKUtiN3S0II/nG4WDPO1bFxcXc7/eZRcU4v0E 8xJoHfG9FAvPdnd3s++XiYmJXN9NsfipWb+b4opxZAlgXgLQeVmi2A0ISUCWAIWLonTsEvva7rBq rthl9r3zq5s9S6L1+f7+flpaWsp2bX/vdYk24nlEC/KyiwmxSx/MS6D5RFH76uoqHRwcZN/BcdxG tPcuYtFZ5RiRPB4fH0v5Por5QbRIj8VlMU9opqM3ZAkgSwBZUj+K3YCQBGQJUKi40R4F3SJuZMdZ oV9qW97qWRKLASq7v2OXXRQjXj7/OC87j2ijXnaxOwoLeUSr9yi+xM7C09PT7H392k59MC+B6sSi qqKK2t+68rYKr5z7nffq7e3NjjKJRV1RzH/L3ECWAOYlAIrdACZcgCwBqhKFzJ6enkLalscZom8t hrZDlsTOt7Ozs7S2tpa7CBzFgLILHfH88ohd7a8fq6+vLyv0x6KGKGDEjvZm252HeQm0gvjeqEex OxYu5bGwsPDmMWIeES3TP3z4kA4PD7MFYK22OEqWALIEkCX1o9gNCElAlgA1e3p6ynZcFdWWNM4W lSXVKatN7OsrdtTlMT4+XnW73Nipvry8nC2iiIUA8W8E8xLaSRRxr6+vs2zd3NzMun187+iOrymq q0oZC57i3/alx4sCfRyPEcXwWPAU3//tsOBJlgCyBJAl9aPYDQhJQJYANYkb00NDQ4XcRI+b3XkK mrIkpZOTk7oUu29vb3M9vyJ2/L/cDR6flSieRIEoPoMPDw9+GDEvoSlF8TYK2sfHx1nXkljEE4t5 orV3dDJ5nXORbXk081EWcXxF/P2YL8RjxH3I+N5q104esgSQJYAsqR/FbkBIArIEyCV2o8UZzF+6 UV/tFTu7YkeXLMkvzkqPHYETExOltTOP9zqPOEu2HoX46DAA5iU0SpwjHZ+Z+D6LgnZ0PMmzGCy+ W/P40nERRV+xCzvvnKGTMlqWALIEkCX1o9gNCElAlgBVu7+/T1NTU4XcOB8eHq66bbks+bbKLsIo uMRZ2NFCPHZE1/peRYvcPKIFedkFmFgwkfe1arWzYDEvoXGii8T+/v5PLcfjuzAK2kUs/Kpc8Zh5 xJEP9VhYpJOGLAFkCSBLmoliNyAkAVkCVOXw8LCwncMzMzOF7PSSJW8TLcijjW6cuTo7O1t1ATx2 DeYRhaGyiy+xaCLv5zn+fnymo5gfr0vsqoxWw9FiNxYNtGubXWQJ1au04y7zimzOIxaOlf3cBgYG 0uXlpQ+CLAFkCSBLmoZiNyAkAVkCvEmcpR272IrYvRaPETvQitpRK0tqe1+jAB67FOMc7Cj4xi7p L71v8Z7lEcXjZj1HNorab3n8OHM8CuqxQCPaE6+vr2evR+xajzbtWqibl9DcYjdyHPcQxer4uY+u F3l+buMxmnX3dPx7itxhHoXtyLzI8FgYFAumkCWALAFkSbNR7AaEJCBLgO+K3a1R6Cvi5nm0e621 bbksKVfsZD4/P/+pDXq01B0cHMz9uk5OTpZeGIoCdB5FnnEbuzHHxsaywnssDIkFBFEgirb/mJdQ jigKx4KT6MQQmRU/d5Fb0aVhYmIi++7q7+//4s9s/L1qxSKtehS743s3j8jqaseqLOb58OFD2tra yhYExPnjjniQJYAsAWRJK1DsBoQkIEuAb9rZ2cluhBdx8z52DpexA1aWNLevFZqKvGKnZh71KMRH EQ7zEqoX3xdR9I3uE/EzHh0VYiFJ/NxGUbfWXcxR1M2j2iMg8lyxUCaPWHDzrcd9//59toApXsuD gwNHNcgSQJYAsqTldUWRO64ff/zROw5UJVpeRjBWrvgzgCyB9vr5LKoQGMXyvDfuZUlri12X9dgF mbdoVVTHgm9dec+3jXPEo3AVO1Rjx2UUp2LxSexejQJ6dEiItsIKVbKkHdXj+IO8RzOMj4+X/tzW 1tZyPbfIikpRO7IjcmN/fz9rv+7zLEsAWQLIknbMki5vMwAA8FoUDuNGeRE37KOYmKdVLO0hdmZG QSl2Y8bZr/G5KvJM2coVhZxqRZG4jOfy+op2wNWKv1PNGFEYj52uUYSLRSrz8/NZK+fYDRuFrsqN jfhZjAK5M8apVbTnj89SHHkQO68rLcSjuBoF1/h5j89jFK3ziHbaZf9sbmxs5Hpu0aWk7OcWP8N5 M1f7cQAAOoliNwAA8JO4QR67yYoqAEaRw65TXovPRBReowgeZ21HS904yz3v5667uztXcafagnLe rgZ5nlvsBi/7ucV5xnnYVdRemV8pWFfOvK60C4+fzSjqTk9P/3T2dSyoiJ+3aj5nsfgij1ikUfbP QN5CfHxPlv3c8r5uAADQaRS7AQCATBT+imrNGrtMY6cfVCt2Hh8dHWW7OpeWlrJCeBTYvvV5i/89 j7Ozs9ILVnmfW3RXaNadoy93tcbZxfFvjB37URCNK4qj8f+JK3b0R+E0rjhCrdKCvbLTPM4LjmJr 5bI45pfiNam8PtHBoPLaxc9JvJ6xaCR2KOdZhFCPBR+jo6NN+zMQ+ZJHvO5FP5fKsQWxKz52yPsO BQCAt1HsBgAAsh10UbQq4oZ93KzXtpyiRcEvCqNRAIpCUBRRKzvC8xasYgdrs+7OrMeu1ihG5xH/ prKfWxRzqxVttefm5n4qtL++oogYO3Irxfc8VxQ584jPbGUxwMsrFgnEYoGX18DAQK4uB3nPhi/7 vYx/Tx716G6QtxAfCzbydqGI9zje+9hVHj/nFxcXuiUAAEANFLsBAKCDRQExds8WVTiIYpCzQmnE 5ziPerQizltQrsd5xXGmdx5RqCv7uUVb7WrFzudmbf1ejzOe8ywQCPU4tz6Peh0zkMe3PmuxQ3tk ZCTNzs5mBe34WT44OMh25ft+BACA4il2AwBAh4pi0vfaQ1fTqjlazkIriZ2+ZRfToqCeRxSiy35u UYTLI3bTl/3c8nSHaOZid5GLiooudhf1PfCt6+HhId9Nq5KfV1xPT09VP6/4O/FZiE4C8bO6s7OT 7faOz62CNgAA1JdiNwAAdKBoqRvtVIs68zRvIQMaLT67cXZ3tBOOc4+jAB5n10cBsIgdr3FOdR71 2AmctyV3PYqjUbiuVjMXu6PrRdnP7fDwMNdzq8fihTzvZ+jv72/KhRUAAEDz6IpfOGL1by1X3nOh Wn3sOC+u1caOv2dsY7fK2HlviDRy7MgkYxu7VcaOcy2N/XaxA9bYxm6Vsb919mfkTlHn7f7hH/5h +od/+If0v//7v28a+1tq/Tcb29hljB2f7f/+7/9O//Ef/5H+5V/+Jf3jP/5j+ru/+7v093//99nZ 9G855z52e+YZ+y//8i9LL/L97ne/q+o5VdrFxxnMZT+3aPv8pbG/97t2sxS74/m+fP6/+c1v6rZ4 4fXY37t+/etfl/7cdnd3q3pOFcPDw4U/l/ju+vM///Os1fjf/M3f/OKzlkfkURG5Zmxj12PsPMdE dPLYMac3trFbZey8tZJGjq0+ZWw1QTWiIsbuKmJ1cSNXNjdy7LxnrzVy7CJ2Bxjb2PUaO35WWm3s Is4vNLax6zV23t1cnTp2EbvYjG3seo39tRuo0WY1zidtxja6xjZ2K439erFa3CCMG5uV3eHLy8tp ZmYmK9TFOb1Fjt3Iq/LvrscZz3l2BjdTsbsez+VLBeVGjV3WGd9FLc4q+3zxyCNjG7tVxo65prHf Lub0xjZ2q4ydt1bSyLHVp4ytJqhGVMTYit0+2MY2tmK34qexFbuNrfBq7DYvdsdumDhXtB5FAoVX Y3disbueYzdDsbuRY3/LxcVFRxe7Y6FFuxW7K7/bxbEb8f0YHRXi+yzOQI95dCziOj09zXb4/PDD D4qfxja2Yrfip7EVuxW7jW1sNUHFbh9sH2xjG1uxW+HV2IrdxlZ4NXY7Fbuj+FNGG1jFT2Mrdjdm 7Cj2vX///k0t1MsoON/d3TVtsbuoAlSrFrsr88p2KnY/PDxkVz1fc4VXYyt2G1vh1diK3WpExja2 mmCLFbv159ef39jGdma3M5yN3ZljO7O7Os6PNnYrntm9tbVVWNvyONP19bmmzo82dqeO/Zbzo+s1 dmRNtEqP/y1+RuNmZaWVetwYiDbQf/VXf5X+9E//NP3qV7/62c/173//+6rHrlchNc9r3kzF7tfn Zv/TP/1T6c9tbW3ti2N/7/rbv/3bmsaNtvZxjvvQ0FD2WfuLv/iL7CzsON8+ziqPs+7zntldjWr/ 3c5wNrYzu439Fs6PNrYzu9WIjG1sNcEWOLM7AQAAbSV+kRofHy+keBKtY6No/vz87IWFNlApWOe9 EXt2dlZ60TZ2refRTMXu14rYMVXmTpPI+ihYj46OZv/GuKJdeDxmpWV4fBfEv+Pk5CR7rW9ubnIv OgEAAChKV6zAjStW2QJUI26QRWueypX3hhkgS2QJFGd/f7+w9sbR/jzvCl5ZAu2pUiyP6+VK/cqu 8srO8iiOLi4uZsXS2dnZnwqo0YK98nMaxdW4H9FMbW5bpdjd39//s8yLBU6bm5s+oGBeAsgSgI7L kq7KL0ofP370jgNVeX0zKW8bLkCWyBKoXZyjGwWlogopsZPv6elJlgB1UymkR57lEX83iuyVK9p6 R7G9mmtqaupnWRJ/fvm/5y0oR7vFl88t7sFUFgfEdXx8/It2fZVFBXHlbZ0PmJcAsgSQJe2eJYrd gJAEZAm0uNPT02yXX1G7BePxZAlgXiJLAFkCyBJAljQ7xW5ASAKyBFpU7LxeXV39YhvgPFfsYLy/ v5clgHmJLAFkCSBLAFnSEhS7ASEJyBJoQWdnZ2loaKiQIncUy1v9rFdZAsgSQJYAsgSg87JEsRsQ koAsgRby/PycVlZWCtvNPTw8nC4uLmQJgCwBZAkgSwBZ0nIUuwEhCcgSaBFXV1dpdHS0kCJ3XMvL y1krdFkCIEsAWQLIEkCWtCLFbkBIArIEWsDe3l7q6ekppMjd29ubDg8PZQmALAFkCSBLAFnS0hS7 ASEJyBJoYnd3d2lmZqaw3dyzs7Pp4eFBlgDIEkCWALIEkCUtT7EbEJKALIEmdXJykvr6+gopcseu 8NgdLksAZAkgSwBZAsiSdqHYDQhJQJZAk3l8fEyLi4vp3bt3hRS645zv6+trWQIgSwBZAsgSQJa0 FcVuQEgCsgSayPn5eRoaGiqsbfna2lr6/PmzLAGQJYAsAWQJIEva7t+o2A0ISUCWQBOIgnSRu7kH BgY66udJlgCyBJAlgCwB6LwsUewGhCQgS6AJfg6K3M09NzeXHh4eZAmALAFkCSBLAFmi2A1gwgXI Eihe7OZeX19PPT09hRS5+/v708HBgSyRJYAsAWQJIEsAFLsBTLgAWQLluLi4SMPDw4Xt5p6cnEw3 NzeyRJYAsgSQJYAsAeiYLFHsBoQkIEugjp6fn9P29nbq7u4upMgdj7OxsZE9riyRJYAsAWQJIEsA OilLuqLIHdePP/7oHQeq8vj4mAVj5Yo/A8gS+LrLy8s0MjJS2G7ueKzr62svrCwBZAkgSwBZAtCR WdLlbQYAgPLF2dxF7eZ+9+5dWl5ezs78BgAAAIBOpdgNAAAlur29TdPT04Xt5h4aGkrn5+deWAAA AAA6nmI3AACUJM7m7unpsZsbAAAAAEqg2A0AAAWL3dzj4+OF7eYeHh5OFxcXXlgAAAAAeEGxGwAA CrS5uVnYbu64FhcX0+PjoxcWAAAAAF5R7AYAgALc3d0Vfjb3ycmJFxYAAAAAvkKxGwAAavTx48dC d3OvrKykp6cnLywAAAAAfINiNwAA5BS7uScnJwsrcg8MDKTz83MvLAAAAAC8gWI3AADksL29nXp7 e53NDQAAAAANotgNAABVuLm5SVNTU4UVuQcHB9Pp6akXFgAAAACqpNgNAABvtLOzU+hu7tnZWWdz AwAAAEBOit0AAPAdt7e3aXx8vLAid39/fzo6OvLCAgAAAEANFLsBAOAbNjc3U09PT2GF7miBfnd3 54UFAAAAgBp1VW66ffz40asBVOXTp08/u3kffwaQJbSL6+vrNDk5WViRu6+vLx0cHHhhZQkgSwBZ AiBLAFlSEMVuQEgCsgReeH5+ThsbG6m7u7vQs7nv7++9uLIEkCWALAGQJYAsKZBiNyAkAVkC/5/L y8s0MjJSWJE7Cua7u7teWFkCyBJAlgDIEkCWlECxGxCSgCyh4z09PaXFxcX07t27wgrd0QL99vbW iytLAFkCyBIvCiBLAFlSEsVuQEgCsoSOdnJykgYGBgorcvf29qadnZ2sHTqyBJAlgCyRJYAsAWRJ eRS7ASEJyBI60uPjY1pZWSl0N/fU1FS6u7vz4soSQJYAskSWALIEkCV1oNgNCElAltBxYjd3f39/ obu59/b2vLCyBJAlALIEkCWALKkjxW5ASAKyhI5xf3+fpqenC93NPTMzkz0usgSQJQCyBJAlgCyp L8VuQEgCsoSOcHR0VOjZ3H19fdlubmdzyxJAlgDIEkCWALKkMRS7ASEJyBLaWuy6/vDhg93csgRA lgCyBJAlgCxpM4rdgJAEZAltK+a4PT09hZ7NfXBw4IWVJYAsAZAlgCwBZEkTUOwGhCQgS2g7Nzc3 aXJysrAid1zz8/Pp4eHBiytLAFkCIEsAWQLIkiah2A0ISUCW0Daenp7S+vp66u7uLqzIPTg4mE5P T724sgSQJQCyBJAlgCxpMordgJAEZAlt4ezsLA0NDRW6m3txcTE9Pj56cWUJIEsAZAkgSwBZ0oQU uwEhCcgSWtr9/X1WlH737l1hRe7h4eF0fn7uxZUlgCzxogCyBJAlgCxpYordgJAEZAkta39/P/X2 9hZW5I6C+draWvr8+bMXV5YAskSWALIEkCWALGlyit2AkARkCS3n9vY2TU1NFdqyfGxsLF1dXXlx ZQkgS2QJIEsAWQLIkhbRFUXuuH788UfvOFCVOMM0grFyOdMUkCWU7fn5OW1vb6e+vr7Citw9PT1p Z2cne2xkCSBLZAkgSwBZAsiS1tHlbQYAoBVcXl6m0dHRQndzT05Opuvray8uAAAAALQgxW4AAJra 09NTWl9fT93d3YXu5t7b27ObGwAAAABamGI3AABN6+joKA0ODha6m3t6ejrd3d15cQEAAACgxSl2 AwDQdG5ubtLs7Gx69+5dobu5Dw4OvLgAAAAA0CYUuwEAaBqPj49pZWUlK0wXVeSOgvnCwoLd3AAA AADQZhS7AQBoCrHremhoqNCW5dEC/ezszIsLAAAAAG1IsRsAgIaKluVTU1OFFrm7u7vT5uZmenp6 8gIDAAAAQJtS7AYAoCGen5+zgnSRLcvjGhsbywroAAAAAEB7U+wGAKDuTk5O0sjISKFF7t7e3rSz s5MV0QEAAACA9qfYDQBA3dzf36eFhYX07t27Qgvd8ZiPj49eYAAAAADoIIrdAACULnZbx67r/v7+ QovcAwMD6ejoyAsMAAAAAB1IsRsAgFJ9+vQpDQ8PF1rkjp3hKysr6enpyQsMAAAAAB1KsRsAgFI8 PDyU0rJ8dHQ0XV1deYEBAAAAoMN1VW4afvz40asBVCV26r0sPsSfAWQJZbUsHxwcTHt7e9njgywB ZAkgSwBZAiBLFLsBIQnIEgpzfn6eRkZGCm9Zvrq6qmU5sgSQJYAsAWQJgCz5GcVuQEgCsoSaRcvy 5eXlwluWR+H87OzMC4wsAWQJIEsAWQIgS35BsRsQkoAsIbeyWpb39vZmj6tlObIEkCWALAFkiSwB ZMnXKHYDQhKQJeR+70ZHRwstcsc1NzeXbm5uvMDIEkCWALIEkCWyBJAl36TYDQhJQJZQldvb2zQz M1N4kXt4eNj7jywBZAkgSwBkCSBL3kyxGxCSgCzhTT5//pw2NzdTT09PoUXu7u7utLKyomU5sgSQ JYAsAZAlgCypimI3ICQBWcJ3HRwcpIGBgcJ3c09PT6fr62svMLIEkCWALAGQJYAsqZpiNyAkAVnC V11dXaWJiYnCi9z9/f3p9PTUC4wsAWQJIEsAZAkgS3JT7AaEJCBL+IWnp6e0vLyc3r17V3jL8o2N jezxQZYAsgSQJQCyBJAltVDsBoQkIEv4me3t7VJals/MzKSbmxsvMLIEkCWALAGQJYAsKYRiNyAk AVlC5vz8vJSW5e/fv08nJydeYGQJIEsAWQIgSwBZUijFbkBIArKkw93d3aUPHz4U3rK8t7c37e7u pufnZy8ysgSQJYAsAZAlgCwpnGI3ICQBWdKhHh8fs3O54xztondzLy4upoeHBy8ysgSQJYAskSWA LAFkSWkUuwEhCciSDhM7rff29lJ/f3/hRe6pqal0cXHhRUaWALIEkCWyBJAlgCwpnWI3ICQBWdJB 4uzswcHBwovc8ZiHh4daliNLAFkCyBJZAsgSQJbUjWI3ICQBWdIBzs/P08TEROFF7jiXe319PT09 PXmRkSWALAGQJYAsAWRJXXVFkTuuH3/80TsOVCXOeo1grFzxZwBZ0lzu7+/TyspK6unpKbzQPTc3 lz0+yBJAlgDIEkCWALKkEbq8zQAA7efh4aG0IvfIyIgV5QAAAABAwyl2AwC0kTgze29vLw0MDBRe 5O7r68se27ncAAAAAEAzUOwGAGgT+/v7aWhoqPAi97t379Ly8rKWaQAAAABAU1HsBgBocZeXl2lq aqrwIndcMzMz6ebmxosMAAAAADQdxW4AgBYVRej5+fls53XRRe7YIX58fOxFBgAAAACalmI3AECL eXp6Squrq6UUuXt7e9PW1lY2BgAAAABAM1PsBgBoEZ8/f07b29tpYGCglJblHz58SHd3d15oAAAA AKAlKHYDADS55+fntLe3lwYHB0spco+NjaWzszMvNAAAAADQUhS7AQCa2KdPn9L79+9LKXLHDvH9 /f2smA4AAAAA0GoUuwEAmtDl5WWanJwspcjd09OTNjY2srboAAAAAACtSrEbAKCJRJF7dnY2vXv3 rvAidzzm0tJSenh48EIDAAAAAC1PsRsAoAnc3Nyk+fn5Uorccc3MzKTb21svNAAAAADQNhS7AQAa KFqJr6yslFbknp6eTtfX115oAAAAAKDtdFVuhH78+NGrAVTl06dPPyuoxJ8BZMnbRJF7e3s7DQwM lFLkHh0dlcvIEgBZAsgSQJYAsqSts0SxGxCSgCypo+fn57S3t5cGBwdLKXLH4x4cHGTjgCwBkCWA LAFkCSBLFLsBTLgAWVKz4+PjNDw8XEqRu7e3N21tbaWnpycfKmSJeQkgSwBZAsgSAMVuABMuQJYU 828cGRkppcgdZ30vLCyk+/t7HyZkiXkJIEsAWQLIEoCOyhLFbkBIArKkJGdnZ6UVueOanp5OV1dX PkRgXgLIEkCWALIEoCOzRLEbEJKALCnh3zQ5OZntui6jyB0FdJkL5iWALAFkCSBLADo9SxS7ASEJ yJKCXF5epqmpqdJ2cg8NDaWDg4P0/PzsgwPmJYAsAWQJIEsAOj5LFLsBIQnIkhpFkXt2dra0ndxR 5N7b21PkBvMSQJYAsgSQJQCy5AXFbkBIArIkpziTe2JiotSd3IrcYF4CyBJAlgCyRJYAsuTLFLsB IQnIkiqVvZO7u7s7ra+vK3KDeQkgSwBZAsgSWQLIkm9Q7AaEJCBL3uj8/Lz0IvfS0lK6u7vzwQDz EkCWALIEkCWyBJAl36HYDQhJQJa84TmW2a48iueLi4uK3GBeAsgSQJYAyBJAllRBsRsQkoAs+YqT k5M0NTVVapH7w4cP6ebmxgcBzEsAWQLIEgBZAsiSKil2A0ISkCWvHB8fp9HR0VKL3NEOXZEbzEsA WQLIEgBZAsiS/BS7ASEJyJL/6/n5Oe3v75farjyumZmZdHt7640H8xJAlgCyBECWALKkRordgJAE Oj5LYif3yMhIqUXuaIcuJ8G8BJAlgCwBkCWALCmOYjcgJIGOzJLYyb27u1t6kTt2ip+fn3ujwbwE kCWALAGQJYAsKVhXFLnj+vHHH73jQFUeHx+zYKxc8WeAZs+SKHLv7e2loaGh0ovcfhEF8xJAlgCy RJYAsgSQJeXp8jYDAJ2gXkXu2Cl+enrqBQcAAAAAKJliNwDQ1j5//py2t7fTwMBA6UXuw8PDrKgO AAAAAED5FLsBgLYULXk2NjZKL3LHTnFFbgAAAACA+lPsBgDayv39fVpbW0u9vb2lFrnHxsaytuiK 3AAAAAAAjaHYDQC0hZubm7SwsJB6enpKb1d+cnLiBQcAAAAAaDDFbgCgpZ2dnaWpqan07t07Z3ID AAAAAHQQxW4AoOVEwfn4+DhrJV52kXt8fDwdHBwocgMAAAAANBnFbgCgZTw9PWXnZA8ODpZa4I5r YmIiffr0yYsOAAAAANCkFLsBgKZ3d3eX1tfXU29vb+lF7unpaWdyAwAAAAC0AMVuAKBpXV5epuXl 5dTT01OXIvfFxYUXHQAAAACgRSh2AwBNJc7Gjp3V0Ua87PO44/EXFhbSzc2NFx4AAAAAoMUodgMA TeHz589pf38/DQ0Nlb6LO3aKLy0tpdvbWy88AAAAAECL6lpZWUnb29vp8fHRqwEA1N3Dw0NaXV1N AwMDpRe548zvOPvbvAcAAAAAoPV1VW7+/tEf/VFaXFxM19fXXhXgTT59+vSzIlL8GeCtonV47K7+ gz/4g9KL3FFI39zcVOQG8xIAWQLIEkCWALKkjXR96Ybw9PS04ASEJFCKOI97dnY2dXd3l17kHhkZ STs7O+np6ckLD+YlALIEkCWALAFkSZvp+tYN4rGxsezszDhDE8CEC8gr5hJ7e3tpcHCw9AJ3XBMT E+n4+Dg9Pz978cG8BECWALIEkCWALOnEYnfl+tWvfpV+85vfpP/5n//JXoTX1+XlZa7Bb29vv/h4 1VyNHDtvy/dGjh1/z9jGLmrsb4VkEWPHz0qj/t15x45MMraxW2Xs+/v70sf+r//6r2wXd8wlyi5w Rzv0qamptLu7W8q/+/z8vGGvubGNXe2Vt2V/I8euddyPHz/m/uWt1rEb+e82dmPGzrsgvFFjx98x dr4siT97zes/dh6NHDvyyNjG/l6WNMu/O+Z7xn67mNMb29iNGvstWVJEraSIf3en1oiMrSbYCjXB arOkFWtjXUXtnspjfX29pcdeWFhoubHj7xnb2EWN/a1idxFjx89Ko/7deceOTDK2sVtl7Nhp3aix G3nl/XcXsSvd2Mau19h5b6A2cuyif9areR71Hs/YrT923sVqjRo7/o6xjd1KY+e9idiosV//bmxs Yzfz2DHfM/bbxZze2MZulbHz1koaOXar14iMrSaoJtgcYyt2+2Ab29iK3YqfxlbsVuxWeDW2Yrdi t6KvsRW7jW1sxW6FV2Mrdhtb4dXYit1qRMY2tppgZxa7/+zP/izXNnYfbB9sYyt2K3Yb29iK3Yrd xja2Yrdit7EVuxU/jW1sxW5jG1vBWbHb2MZW7Da2sdUE1acaVuyuXHFO5sHBQXp+fn7zLyL68zs/ 2tjO7HZmt7GN3Zixazmz+/e//3363e9+l0ZGRrKzsutRpB4fH0//+q//mo3tDGdjG9uZ3c7sNrYz u9/O+dHO7HZmt7Orje3Mbmd2Oz/a2K03tjO7jW1sNUFndtfxzO7X18DAQLZSIe8NfKA1fKvYDbSn mGCsrq6m3t7euhS43717l6anp7NfFt+6mA4wLzEvAWQJIEsAWQLQGVnSVfZN6pmZmXRycuLTBEIS aFGxSyY6t0xOTtat1XgU01dWVtLd3Z03ADAvAWQJIEsAWSJLAFnyRV31umkdu73X1tZyt3MEhCRQ X9GhJb674zu8nmdqR5E7b2tawLzEvASQJYAsAWQJQOdkSVc9b15X2pHGAfKxQ+zp6cmnDIQk0ERi F/fR0VGamprKvrPrPU+QJYB5CSBLAFkCIEsAWfJWPxW7//mf/znNz8+n7u7uurYojXM/8x5uDghJ oBjxXby8vJz6+/vrNg/o6elJS0tL6T//8z9lCWBeAsgSQJYAyBJAllTtp2L3x48fs/8QbcYb0bI0 dnvv7e3Z7Q1CEqiT2MUd371jY2N1/c4fHh5OOzs7P33nyxLAvASQJYAsAZAlgCzJ4xfF7orn5+es 1XgUoevZxjR2ecXOssvLS59AEJJACS4uLtLi4mLWYaWex5hMT09nORFzDFkCmJcAsgSQJQCyBJAl tfpqsfulKDxHAToK0fXc+TU6Opq2t7fT3d2dTyMISaAGsYs6dlOPj4/XdRFbdIpZX1//5ne5LAHM SwBZAsgSAFkCyJI83lTsrnh8fMz+f0NDQ3UtesdN+bm5uXRycvKL3WCAkAS+LL4zj4+P08zMTOru 7q7rd3e0Rt/d3X3T97YsAcxLAFkCyBIAWQLIkjy6ongd148//lj1ixM3z+u5O6yyQ0ybc2gOsQAm sqByxZ+Bxjs/P0+rq6vZd2a9F6dFe/Roky5LAPMSQJYAskSWALIEkCVl66r1AR4eHtLa2lrdb6jH Fa1Yo1AfzwEAOtn9/X3Wpjx2VNf7+zg6vvg+BgAAAACg3rqKeqDPnz+ng4ODNDU1Vffd3jHe7Oys NucAdJQ4h/vo6ChNT0/X/bs3romJCd+9AAAAAAA0TFcZD3p1dZW1T+3v76/7jfcYM1qoanMOQLuK djMLCwupr6+vId+zcZzI7e2tNwIAAAAAgIbqKvPBY7f33t5eQ1qqxhXjbm5upru7O+80AC2tUedw v9zFHR1c4rsdAAAAAACaQVe9Brq+vs52gjVit3flJr3zRAFoJbFYa2trK42MjDTkuzN2jsd3d3yH AwAAAABAs+mq94CxI+zw8DBNTk425HzRuMbHx9P29nZ6fHz0CQCgqcR30+7ubtadpFHfkzF27OKO M8EBAAAAAKBZdTVy8Pv7+2zH2uDgYENu5kcRYXp6Ou3v7yt8A9AwUVQ+OjpKs7OzDStwR+eVaJNu FzcAAAAAAK2iq1meyOnpaZqfn0/d3d0Nucnf09OTFb5j17nCNwBli++aKHDPzMw07LsvCusxfjyP 5+dnbwoAAAAAAC2lq9meUJypvbOzk7VQbcSN/7ii6DA3N5ft+NbCFYCiREE5FnfFd0yjC9xxnEd8 5wIAAAAAQKvqauYnd35+nhYXF9PAwEDDCt+x4zuKArHjW1EAgGpFgfv4+Dj7Puvt7W3Y91kcGbKx sZHu7u68KQAAAAAAtIWuVniSlUJBI1u9VnZ8x3mqu7u76fPnzz49AHxRdAWJ7634zujr62vo99bC wkL69OmTNuUAAAAAALSdrlZ7wlFA2NvbSxMTE1kr1kYWEKamprJW5/f39z5JAB0uun/EYqj5+fms K0ijvp/iiu+n+K6Mc8EBAAAAAKBddbXyk7+5uUnr6+tpaGiooUWFKHxPTk5mRQ6tzgE6Ryx2+vjx Y7YAq5GdR+KKIz9WV1fT9fW1NwYAAAAAgI7QVblJHjfrW9nZ2Vn68OFDQ9vFVq4ofG9vb6erqytt Y2lr0Rr55Wc//gztLrJ9bW0tDQ8PN7TDSFyxgzx2kp+fn7f0940sAWQJIEsAWQIgSwBZkkfbFLsr 4mb/0dFRdr53o9vIxhXFkNh9Hh8e53wjJKE1v1dOT0+zAnd/f3/Dv1fiuy2+4w4PD9umTbksAWQJ IEsAWQIgSwBZkkfbFbtfipbiBwcH2dmljd59V2l3Pjc3l53zfXd35ycMIQlN6unpKTvzemFhIWsP 3gwF7ugaEt9p7XgOtywBZAkgSwBZAiBLAFmSR1sXu1+K4vLm5mYaGxtreNGicsVzied0cXHhpw0h CQ12e3ubLUaKXdO9vb1NsUAqnks8pyi+yxIAWQLIEkCWALIEQJb8XMcUu1+6vr7OWou/f/++aQrf Q0ND2Znj0YK93YsaCEloBrFD+uTkJK2urmYZ3CzfB+Pj49l3cjvu4JYlgCwBZAkgSwBkCSBLitSR xe6XYidfFL5HRkaaptARu/kmJiay53V2duasb4QkFCCyND6jcfZ2tASPrG2mTh/xPRzfSbJElgCy BJAlgCwBkCWALHmbji92v3R1dZU2NjbS6OhoU5zxXbn6+/uzXd/RyjbOIQchCW9zf3+fDg8Ps3bg zVTcju+Yyg7ueI6yRJYAsgSQJYAsAZAlgCypnmL3V8Tuuu3t7aYrfMc1PDyclpaWsva7ndTmFiEJ 3xPHQBwfH6eVlZWsY0ez5XcntiiXJYAsAWQJIEtkCSBLAFlSFsXuN4hddzs7O2l6ejr19PQ0VeEk CjlTU1Npb2+vY9vfIiTpbDc3N9l3WBSSm2n3duWKRVOxeMoOblkCyBJAlgCyBECWALKkWIrdVYo2 4tESNwrMzVhUGRoa0vIcIUlbu7u7yxb4LCwspMHBwabL4VgUFWeCx3OM54osAWQJIEsAWQIgSwBZ Ug7F7hp8/vw5HRwcZAWXZtvx/bLl+fLyctbWV9tchCSt6OrqKlvAE8c3RKY1W2vyuKLoHt8FsRgq vhuQJYAsAWQJIEtkCSBLAFlSPsXugsQ5saenp1lheWBgoCkL31EgmpiYyM6yjfO+7fxGSNKM4kiG 3d3dND8/n/r7+5syT+MaGxtL6+vr6fz83JsmSwBZAsgSAFkCyBJAljSAYndJLi8vs6JynNXajLsQ K1dfX192Fnm0272+vk7Pz8/ePIQkdROZc3FxkX0HxREMzdiW/OWCoShwx/nbsdscWQLIEkCWAMgS QJYAsqSxFLvr4P7+Pm1tbaXZ2dmmPOf75dXb25sVv3d2drJijuI3JlwUKTIlFgNFW/LIxFhw0+yZ ODMzk7UndxSELAFkCSBLAGQJIEsAWdJcFLvrLM5yPTo6ynZ9N/MOxpc7v6P1ebTqPTs7cxYtJlxU JRb7xBEPa2trWdG42YvbcQ0NDWW7zOO4Bwt+ZAkgSwBZAiBLAFkCyJLmpdjdYNE6fGNjI01NTTX9 ru+4enp6sja+S0tL2U7HOFtXMUhImnBRES3J41iExcXFlljQ8/L87cjiWNQj02QJIEsAWSJLAFkC yBJAlrQGxe4mErumYyfh/Px8GhgYaJkiUX9/f7ZjM3Z/xw9J7ORESNL+np6esl3bm5ubLdGS/HVu LSwsZIX5/9PeHcLEta1RAEYgKhAIBAJRgUBUIEZUICoqECMQFQgEAlGBQFQgJqmoqEAgEIgKBAKB QCARFQgkAoFA0KQCgUAgkOe+tW8Oj9f03ZaWW9gz35fsmyCads6cWXfIOv/eeWgHWQLIEgBZAsgS QJYAsqQ+Qym5s758+eIdf2LOzs7Ke9PpdJrh4eFqSqS72wDnrHKTkv0rZxgnGNvlTOP+dXl52Rwd HZVMSkk8NTVVxW4U7UqGtkcyZEcNmSRLAFkCIEsAWQLIEkCW1G/I21zPzbi/v1/O+k7JVFv5nfXi xYuytXEKcBPg8HS1E9sptjOxnc9ujZkzPT1dMjOvJa8JAAAAAADoL8ruSp2cnJTSuNvtVjVd+e0a HR0tr6HX6zU7OzvlvF8Tl/DnZAvvHJ+QiecU2zUdofC9HSWWl5eb3d3dMokOAAAAAAD0N2V3H8hZ 35mUTlmVbXprLr/vToFnq+RMlqaIMwUOv58T2b57c3Oz7LDw8uXLZmRkpOqceP78eTkuYXt7u/n6 9as3GQAAAAAABoyyuw+l1MrZup8+fWoWFhaqntS8u8bHx0uZn8nNlFuZAs9rBf4rOyMcHx+XnRLa ae1atyH/XgbkIZitra0ykQ4AAAAAAAw2ZfeASDHUlt8pjPqh/L47BT43N1e2Qk8Jnin3nHEO/Sy7 HeShlpTaOZc6n4Gpqam+KLXvltsp6zc2NsrRDY44AAAAAAAA7lJ2D6hs+ZvtjFN+176V8T8VZdmq eX5+vky47u3tmQalKnloIzsYtFPauZdzT/fbAyt3H1zJzg15MEe5DQAAAAAA/Iiym1IopVBbW1sr 5XfOwe3HIu3bInx2drZZXV0tpX/OBc95xrZF5zE+fyl2U2h//PixnKf9+vXrZmxsrK8/g8+ePWs6 nU55vbu7u83l5aWbAQAAAAAAuBdlN9+VCeici5vtkWdmZkox1e8F+N0iPK85xX+maTNlur+/XwpJ ZTj3dX19Xc7Qzj2UBytyT+XeyoR2v+6q8P9Wyu08YJJyO9cFAAAAAADgdyi7+Skppg4ODsrZuSnq +n3q9EdleM5GzmR4tlxOeZkSM9cnpWa2iLf98mDINuN5MCTnxOe8+OyOkEnl3Bspswf9c5LzttfX 18v1UW4DAAAAAAAPTdnNL8ukc87BzvR3JjZHR0cHttj7dg0PDzcTExOl8JybmyvTrCnFMy2f4u/s 7My2zU9Y3pts7Z/t7fOetduLp7x99epVedgh77F7/e+Vz3632216vV7JhDwEAAAAAAAA8G9TdvOg UhDm7OGVlZUy3TpI25//6sr07+TkZClR5+fnm8XFxVKOZ0o4RWsK17YgNzV+PxcXF2Xy+vDwsEze Z/o629KnvM5DGrnWKWlz7aenp8t59Ursf17Zej1nimdXA2dtAwAAAAAAj0nZzb8uBW3OK065mGIx xa7S8Pcnx1PMZmV6PGVtrm3K26w8bJBJ8naL9ZTm7WrL8zyYkCK4XY9doqc0bf8tKfbzb8xqp6vb Ceu8pry+9rW2ZXWuQ3tNPGTxMCvXMdc2xXYeFDg9PXVuPQAAAAAA8GQou3kUbQGe6eVMM2dbaAXl 057mbYvkX1n5867j0z9jO8V2HkrJ7gx56AAAAAAAAOApG2qLjvX1dVeDR3V9fV22m97Y2GiWlpbK ttK2lLash39wIVPwmYrP1H8m57PdOzym7OJw9z7NzwCyBJAlgCwBZIksAWTJjyi7edKytfbx8XGZ NO31eqbALeuepXY+M9n+fW9vr2wPbxtyfOECZAmALAFkCSBLAFnSL5TdVCmF3cnJSdkKPUXewsJC 0+l0mrGxMUWnNVAr9/zMzEzz9u3b20ntHBMAvnABskSWALIEkCWALAFkibIbKtOeB557emVlpZxD nHOjFaNWzWtiYqLpdrvlns5W//kf0tXVlQ88vnAByBJAlgCyBJAlAAObJcpuBkY7DZ7tnHO/Ly8v lyJ8fHxcmWo9iTU5OVkK7dyba2trze7ubtl6PNv5gy9cALIEkCWALAFkCYAs+V/Kbmj+LsJPT0/L FtCZmn337l3z5s2bcuZxJmqHh4eVsdaDbTm+uLhYtt/f3t5uDg4Oyr2n0MYXLr+8AbIEkCWALAGQ JYAsuR9lN/ykbI9+fHzc7OzslM9Lr9crZ4VnOjyFuDJ3sFd2CEiRPT8/X87PTpmd7fQPDw+b8/Nz ZTb45Q2QJYAsAWQJgCwBZMkDU3bDA8l0eErNo6OjUoin7MyEeKZ4Z2dnm06nU84OHx0dVQ5XNIk9 NTVVHmhIib26ulre162trbILQCayLy8v3fzgCxcgSwBZAiBLAFkCyJJHoOyGR5JJ8ZSlCZZ2Wvz9 +/flvOZ2YjxFawryZ8+eKZ8fYI2MjJTrmQcP8gBCHkRIgZ3rvrm5eTuJnXOyr6+v3aTgCxcgSwBZ 4qIAsgSQJYAsecKU3VCRi4uL2+nxBFLK2UwZZ3348KGUttlefWlpqRS53W63lObZXntycrIUvdlu u6atwfNvblfOUM/rycoDAXmNWXnNee05bz3Xoj0LO9cp1yvXDfCFC5AlALIEkCWALAFkSX9RdsOA awv0rHbS/GdXcuNuSObnn/2zJycnt39vlklq8IXLL2+ALAFkCSBLAGQJIEvuQ9kNCElAlgCyBECW ALIEkCWALKmOshsQkoAsAWQJgCwBZAkgSwBZUh1lNyAkAVkCyBIAWQLIEkCWALKkOspuQEgCsgSQ JQCyBJAlgCwBZEl1lN2AkARkCSBLAGQJIEsAWQLIkuoouwEhCcgSQJYAyBJAlgCyBJAl1Rk6PDxs sq6urrzjwL3c3Nw05+fntys/A8gSQJYAsgSQJbIEkCWALPkThrzNAAAAAAAAANRG2Q0AAAAAAABA dZTdAAAAAAAAAFRH2Q0AAAAAAABAdZTdAAAAAAAAAFRH2Q0AAAAAAABAdZTdAAAAAAAAAFRH2Q0A AAAAAABAdZTdAAAAAAAAAFRH2Q0AAAAAAABAdZTdAAAAAAAAAFRH2Q0AAAAAAABAdZTdAAAAAAAA AFRn6D/yn2Z9fd3VAO7l8+fPTZshWfkZQJYAsgSQJYAskSWALAFkyZ+g7AaEJCBLAFkCIEsAWQLI EkCWVEfZDQhJQJYAsgRAlgCyBJAlgCypjrIbEJKALAFkCYAsAWQJIEsAWVIdZTcgJAFZAsgSAFkC yBJAlgCypDrKbkBIArIEkCUAsgSQJYAsAWRJdZTdgJAEZAkgSwBkCSBLAFkCyJLqKLsBIQnIEkCW AMgSQJYAsgSQJdVRdgNCEpAlgCwBkCWALAFkCSBLqqPsBoQkIEsAWQIgSwBZAsgSQJZUR9kNCElA lgCyBECWALIEkCWALKmOshsQkoAsAWQJgCwBZAkgSwBZUh1lNyAkAVkCyBIAWQLIEkCWALKkOspu QEgCsgSQJQCyBJAlgCwBZEl1lN2AkARkCSBLAGQJIEsAWQLIkuoouwEhCcgSQJYAyBJAlgCyBJAl 1VF2A0ISkCWALAGQJYAsAWQJIEuqM3R4eNhkXV1deceBe7m5uWnOz89vV34GkCWALAFkCSBLZAkg SwBZ8if8Bck7zYOafjQSAAAAAElFTkSuQmCCUEsDBBQABgAIAAAAIQBaQ0ef8AEAANYCAAAUAAAA ZHJzL21lZGlhL2ltYWdlMi53bWaMUj2P00AQnV07geQi2eFD6BACgwS6nOCQKBBlfI65AykQXSJR UPiCWQ5LthPFARIaIiiQEFJoaPgF/AE6iqvoKKiokK6ho4iQOyTCm71TCmhYe3bfvLHf7M7s18+f 3pEeG8XE2Nbo7pagEpGxLYgkvdRcAbMUIIiRkPP5XKM1sXzALUkAzVXknpgYS/AuFC2qULM7fNgZ 9xVRi44csCcJCnMiG/4u0AdY3SB6ixScocRqktExWRd7dArol9z9jQXjDW+EN2d3okRlzi31xNnq Jd0UZFmHarP3j+tAJuwSvmb2ig6x8Ertu5gs1G/+o67l/1td6Cwz/FRZZMFRaBQmt03xmiaSa8i1 MIXb72fN654n6Bs4tobKop3UaYeRSkN10bmRhmtUEFQsNdrNzlWio3ei1I3j9W4WhV7vvmp1d1RG 1cLfR68a7XFyrxcj5PUeDSI14LpQ1Wx2HH80HHRR/MNnLX/auOy2ctvaCNzWzzOngY9bLuV+fj6f rgdAtuXxMvXz1WAzn2qmjvXZJkLuatAI/Jxf16oIwiMx0AuB62HAR8nLAv6LEabnK4xCnhJ2azgx t4GrUdZ3YL+V+/216RBiRB/1XYLwufY4G6qE4i/mK/BlenriQczG/rUfy4v+cp9negP8/x8AAAD/ /wMAUEsDBBQABgAIAAAAIQCu2sb/vwEAAFYCAAAUAAAAZHJzL21lZGlhL2ltYWdlMy53bWZcUU1v 00AQfbtJWpJGslNAqIDAIIFEBS1wQBzrOoZWIjQiQUhcXGOWYilxojh85ICoxI1LOPML+BEcekLi wIED4k9wiJBvSIQ3q5xYezxv3qxnZ97+/PblI+w6Vd0t71u0+VihCpQ8BWi8sVyFX61IQJDS8/nc og21tuBWNIHl6vpQ7asVRpeXHNTRisfPu5OhAa5jdcGeBivMAZfxEdEPmpz3kCYnVKWaFnRCe+oG zhL90Ud/6bg+2E7YnNtN+yb37ptX3oNBP86Yq9kdV2afXm4RlWnXWJPz4KZNyQx7k0Mtc0l/M/jD Yd66EwQKX8mJNU2eHmReJ0lNlpir3m6WbKCisFRtdlrdW8DxR2nm93rbcZ4mweCpaccHJkej8n87 jVJn0n8y6DEVDF6MUjOSXtEot7pe+Ho8iinIsQtOOG1u+u3Cde5Gfvv3+XPEJx0fRVhcKqbbEZHr BOKmYbEe7RRTy2zRv91hyl+PmlFYyOs7dQU+mov6KApVYkwZaorxuz1OJzLI5DV7B6IHFvq6WLbR Z3uXLHKxM8nHpg98L79npoZ7Z54lYhLf/rW20NcegBlLlez//wAAAP//AwBQSwMEFAAGAAgAAAAh AO+LL8XoAQAAwAIAABQAAABkcnMvbWVkaWEvaW1hZ2U0LndtZmxSv2/TQBT+7uK0JI1kp/xSK34Y pCLRQEEMFRJLXcfQDkERMWJ0TbgWS4kTxeFHJjwhxBJmJkb+hzJkYkPAgPoPdEIMEbJYkAjvXaMO 0LOf73vf833v7r3b+/TxLfRYmt00tjQ66wsUgNx9AUikmsvTVwoiwEjIyWSi0YpYmHJzkoDmSjIV IzFH3qUZEyXUwv5jf9BVwHXMT9lFkMIEsMgfEfpGlpI85+QMBVaTjE5IW3zHGUK/5egPTTTe8EZ4 c5YftVVi31XP7HuddhgTWdShy+P3T9cIGWRX6W86D27oEC9dRXqofesobcHajUH7YacFvAv2kv3F 4v7R2kLnGP+Xo3IqlSnl4hr8gtPtJrXbrivwmTi2qkqindhuNCMVN9UVezNuriAvMFOoNmr+KnD8 QRQ7rdZ6mERNt/NI1cMdlaCc//fI5dx0o+W823nSi1SP64GyUfNt73m/F1LRj10wvWH1mlPPLPNO 4NR/nj9H+KTpIPOypWy4HhCyTJenoZctBxvZUDNrNL/YoJCzHFQDL+PXMUsC9EgaVCdB1yJHPpW6 SHUzXlZQkXhFJ9C94PMXdbcPmnbQSQuzFAc+6FtDUhcbg6Sv2tj9arzWK7+c3t5lY//mj4XDTnJH xzolr/8LAAD//wMAUEsDBBQABgAIAAAAIQB+meSTygEAAGYCAAAUAAAAZHJzL21lZGlhL2ltYWdl Ny53bWZcUTFv01AQ/t5z0jZpJDsFhgICgwSCKpSKShVjXMdQhqBAIsGAZEx4FEuxE8UpkAmUCbGE GRZGfgRDJzYGBIiVH8BQIU8gEb73momz791331n3zt99//TxDYzdWsqt+wZ9vSdQAqwLApCYGK7I UwoS0EjI2Wxm0LpYnXPLksBwFflOuHKZ2fkFGxU0o9HjzniggDpW5uxxsMMMcJjvE32j/2D7Pbq+ oaS7SY2OSlds4STRH7n/l4H2Wg+ih3M6caIy96Z66t7uJ1FKsmxKFw/eP6kTFeiX+HWF8YopWUQb tU28RYoXcsJMT/kb3mCQNa/5vsAXctobKot3U7fdjVXaVTX3RtpdR1FgodRoNztbwJE7cer1ettR Fnf9/kPVinZVhmrx/6GqVnucPOj3WPL7e8NYDfXEqBaaHTd4NhpGlGXpjB1MG5e9Vu7Y10Ov9ev0 KeJjtoc8yM/l0+2QyLF9HaZBvhbu5FPD1Bmf77DkrYWNMMj169kVAT6SRpUEF2cxpxhlwfzlBo9J TaNN/qeWRWtQNjs5lPZQbweLrAEf9DZ0u7PtcTZSCfC58IpMGXdPPEq06/zqz9W53uYqHLCVVhv4 BwAA//8DAFBLAQItABQABgAIAAAAIQAIvg0VFgEAAEcCAAATAAAAAAAAAAAAAAAAAAAAAABbQ29u dGVudF9UeXBlc10ueG1sUEsBAi0AFAAGAAgAAAAhADj9If/WAAAAlAEAAAsAAAAAAAAAAAAAAAAA RwEAAF9yZWxzLy5yZWxzUEsBAi0AFAAGAAgAAAAhAHaJ0RPZBwAA/y8AAA4AAAAAAAAAAAAAAAAA RgIAAGRycy9lMm9Eb2MueG1sUEsBAi0AFAAGAAgAAAAhANtQDYPMAQAAZgIAABQAAAAAAAAAAAAA AAAASwoAAGRycy9tZWRpYS9pbWFnZTgud21mUEsBAi0AFAAGAAgAAAAhACIIuKDiAAAACwEAAA8A AAAAAAAAAAAAAAAASQwAAGRycy9kb3ducmV2LnhtbFBLAQItABQABgAIAAAAIQDYEsBL9gAAAEEF AAAZAAAAAAAAAAAAAAAAAFgNAABkcnMvX3JlbHMvZTJvRG9jLnhtbC5yZWxzUEsBAi0AFAAGAAgA AAAhAMFhmNLLAQAAZgIAABQAAAAAAAAAAAAAAAAAhQ4AAGRycy9tZWRpYS9pbWFnZTkud21mUEsB Ai0AFAAGAAgAAAAhAO1qfwrjAQAAzgIAABQAAAAAAAAAAAAAAAAAghAAAGRycy9tZWRpYS9pbWFn ZTYud21mUEsBAi0AFAAGAAgAAAAhANI/9FPoAQAAwAIAABQAAAAAAAAAAAAAAAAAlxIAAGRycy9t ZWRpYS9pbWFnZTUud21mUEsBAi0ACgAAAAAAAAAhAGIGeuKR1gAAkdYAABQAAAAAAAAAAAAAAAAA sRQAAGRycy9tZWRpYS9pbWFnZTEucG5nUEsBAi0AFAAGAAgAAAAhAFpDR5/wAQAA1gIAABQAAAAA AAAAAAAAAAAAdOsAAGRycy9tZWRpYS9pbWFnZTIud21mUEsBAi0AFAAGAAgAAAAhAK7axv+/AQAA VgIAABQAAAAAAAAAAAAAAAAAlu0AAGRycy9tZWRpYS9pbWFnZTMud21mUEsBAi0AFAAGAAgAAAAh AO+LL8XoAQAAwAIAABQAAAAAAAAAAAAAAAAAh+8AAGRycy9tZWRpYS9pbWFnZTQud21mUEsBAi0A FAAGAAgAAAAhAH6Z5JPKAQAAZgIAABQAAAAAAAAAAAAAAAAAofEAAGRycy9tZWRpYS9pbWFnZTcu d21mUEsFBgAAAAAOAA4AjAMAAJ3zAAAAAA== ">
                <o:lock v:ext="edit" aspectratio="t"/>
                <v:group id="Group 6064" o:spid="_x0000_s1027" style="position:absolute;left:214;top:209;width:21372;height:21111" coordorigin="-1406,-1511"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6Jk28UAAADbAAAADwAAAGRycy9kb3ducmV2LnhtbESPT2vCQBTE7wW/w/KE 3ppNlJYas4pILT2EQlUQb4/sMwlm34bsNn++fbdQ6HGYmd8w2XY0jeipc7VlBUkUgyAurK65VHA+ HZ5eQTiPrLGxTAomcrDdzB4yTLUd+Iv6oy9FgLBLUUHlfZtK6YqKDLrItsTBu9nOoA+yK6XucAhw 08hFHL9IgzWHhQpb2ldU3I/fRsH7gMNumbz1+f22n66n589LnpBSj/NxtwbhafT/4b/2h1awSuD3 S/gBcvM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iZNvFAAAA2wAA AA8AAAAAAAAAAAAAAAAAqgIAAGRycy9kb3ducmV2LnhtbFBLBQYAAAAABAAEAPoAAACcAwAAAAA= ">
                  <v:group id="Group 6065" o:spid="_x0000_s1028" style="position:absolute;left:1767;top:-1511;width:18425;height:19052" coordorigin="2072,-1713"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3D6rMQAAADbAAAADwAAAGRycy9kb3ducmV2LnhtbESPQYvCMBSE78L+h/AW vGlaF2WtRhHZFQ8iqAvi7dE822LzUppsW/+9EQSPw8x8w8yXnSlFQ7UrLCuIhxEI4tTqgjMFf6ff wTcI55E1lpZJwZ0cLBcfvTkm2rZ8oOboMxEg7BJUkHtfJVK6NCeDbmgr4uBdbW3QB1lnUtfYBrgp 5SiKJtJgwWEhx4rWOaW3479RsGmxXX3FP83udl3fL6fx/ryLSan+Z7eagfDU+Xf41d5qBdMR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3D6rMQAAADbAAAA DwAAAAAAAAAAAAAAAACqAgAAZHJzL2Rvd25yZXYueG1sUEsFBgAAAAAEAAQA+gAAAJsDAAAAAA== ">
                    <v:shape id="Picture 6066" o:spid="_x0000_s1029" type="#_x0000_t75" style="position:absolute;left:2072;top:1459;width:19043;height:1842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OV6eDCAAAA2wAAAA8AAABkcnMvZG93bnJldi54bWxEj82KwjAUhfeC7xCuMJuiqYqiHaOIOIO4 s+r+TnOnLdPclCZqx6c3guDycH4+zmLVmkpcqXGlZQXDQQyCOLO65FzB6fjVn4FwHlljZZkU/JOD 1bLbWWCi7Y0PdE19LsIIuwQVFN7XiZQuK8igG9iaOHi/tjHog2xyqRu8hXFTyVEcT6XBkgOhwJo2 BWV/6cUEyH0oj9tos46+45/TfjKqShOdlfrotetPEJ5a/w6/2jutYD6G55fwA+TyAQAA//8DAFBL AQItABQABgAIAAAAIQAEqzleAAEAAOYBAAATAAAAAAAAAAAAAAAAAAAAAABbQ29udGVudF9UeXBl c10ueG1sUEsBAi0AFAAGAAgAAAAhAAjDGKTUAAAAkwEAAAsAAAAAAAAAAAAAAAAAMQEAAF9yZWxz Ly5yZWxzUEsBAi0AFAAGAAgAAAAhADMvBZ5BAAAAOQAAABIAAAAAAAAAAAAAAAAALgIAAGRycy9w aWN0dXJleG1sLnhtbFBLAQItABQABgAIAAAAIQDTlengwgAAANsAAAAPAAAAAAAAAAAAAAAAAJ8C AABkcnMvZG93bnJldi54bWxQSwUGAAAAAAQABAD3AAAAjgMAAAAA ">
                      <v:imagedata r:id="rId325" o:title=""/>
                    </v:shape>
                    <v:line id="Line 6067" o:spid="_x0000_s1030" style="position:absolute;visibility:visible;mso-wrap-style:square" from="2072,10673" to="23672,106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2QpqMQAAADbAAAADwAAAGRycy9kb3ducmV2LnhtbESPQWsCMRSE74X+h/AKXopmlVLqahQp ivbQQ9Uf8Nw8k7WblyXJ6vrvm0Khx2FmvmHmy9414koh1p4VjEcFCOLK65qNguNhM3wDEROyxsYz KbhThOXi8WGOpfY3/qLrPhmRIRxLVGBTakspY2XJYRz5ljh7Zx8cpiyDkTrgLcNdIydF8Sod1pwX LLb0bqn63ndOwebDnC7d/fRpmsmz3R7DulvptVKDp341A5GoT//hv/ZOK5i+wO+X/APk4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3ZCmoxAAAANsAAAAPAAAAAAAAAAAA AAAAAKECAABkcnMvZG93bnJldi54bWxQSwUGAAAAAAQABAD5AAAAkgMAAAAA " strokeweight="1pt">
                      <v:stroke startarrow="oval" startarrowwidth="narrow" startarrowlength="short" endarrow="classic" endarrowwidth="narrow"/>
                    </v:line>
                    <v:line id="Line 6068" o:spid="_x0000_s1031" style="position:absolute;flip:y;visibility:visible;mso-wrap-style:square" from="2072,-1713" to="2072,198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UCQpcUAAADbAAAADwAAAGRycy9kb3ducmV2LnhtbESPQWvCQBSE70L/w/IKvdWNQm2NbkIR pCIFrXrw+Mw+k6XZtyG7NbG/3i0UPA4z8w0zz3tbiwu13jhWMBomIIgLpw2XCg775fMbCB+QNdaO ScGVPOTZw2COqXYdf9FlF0oRIexTVFCF0KRS+qIii37oGuLonV1rMUTZllK32EW4reU4SSbSouG4 UGFDi4qK792PVWBe1+vTyG6OmHSr38Pyc/thZKnU02P/PgMRqA/38H97pRVMX+DvS/wBMrs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UCQpcUAAADbAAAADwAAAAAAAAAA AAAAAAChAgAAZHJzL2Rvd25yZXYueG1sUEsFBgAAAAAEAAQA+QAAAJMDAAAAAA== " strokeweight="1pt">
                      <v:stroke endarrow="classic" endarrowwidth="narrow"/>
                    </v:line>
                  </v:group>
                  <v:shape id="Picture 6069" o:spid="_x0000_s1032" type="#_x0000_t75" style="position:absolute;left:-1406;top:-1189;width:3064;height:321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qvAjHFAAAA2wAAAA8AAABkcnMvZG93bnJldi54bWxEj0FrwkAUhO+F/oflFbzVTXsImrpKCS3E S6TR0usz+0xSs2+T7Krx33cFocdhZr5hFqvRtOJMg2ssK3iZRiCIS6sbrhTstp/PMxDOI2tsLZOC KzlYLR8fFphoe+EvOhe+EgHCLkEFtfddIqUrazLoprYjDt7BDgZ9kEMl9YCXADetfI2iWBpsOCzU 2FFaU3ksTkbB90d33Gep2UXpT+7Xeb/dFP2vUpOn8f0NhKfR/4fv7UwrmMdw+xJ+gFz+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CarwIxxQAAANsAAAAPAAAAAAAAAAAAAAAA AJ8CAABkcnMvZG93bnJldi54bWxQSwUGAAAAAAQABAD3AAAAkQMAAAAA ">
                    <v:imagedata r:id="rId326" o:title=""/>
                  </v:shape>
                  <v:shape id="Picture 6070" o:spid="_x0000_s1033" type="#_x0000_t75" style="position:absolute;left:328;top:9628;width:1203;height:257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G7lEPEAAAA2wAAAA8AAABkcnMvZG93bnJldi54bWxEj0FrAjEUhO+F/ofwCl5KzVZQ62qUIgr2 prYHj4/Nc3fbzUtM4u723zcFweMwM98wi1VvGtGSD7VlBa/DDARxYXXNpYKvz+3LG4gQkTU2lknB LwVYLR8fFphr2/GB2mMsRYJwyFFBFaPLpQxFRQbD0Dri5J2tNxiT9KXUHrsEN40cZdlEGqw5LVTo aF1R8XO8GgUdbcYn7L53Rfvh9/rQuMnzxSk1eOrf5yAi9fEevrV3WsFsCv9f0g+Qyz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IG7lEPEAAAA2wAAAA8AAAAAAAAAAAAAAAAA nwIAAGRycy9kb3ducmV2LnhtbFBLBQYAAAAABAAEAPcAAACQAwAAAAA= ">
                    <v:imagedata r:id="rId327" o:title=""/>
                  </v:shape>
                  <v:shape id="Picture 6071" o:spid="_x0000_s1034" type="#_x0000_t75" style="position:absolute;top:1582;width:1532;height:257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4mHBbBAAAA2wAAAA8AAABkcnMvZG93bnJldi54bWxET0tuwjAQ3VfiDtYgsanAgUULAYMACdGu Kj4HGMVDHBGPg21Icvt6UanLp/dfbTpbixf5UDlWMJ1kIIgLpysuFVwvh/EcRIjIGmvHpKCnAJv1 4G2FuXYtn+h1jqVIIRxyVGBibHIpQ2HIYpi4hjhxN+ctxgR9KbXHNoXbWs6y7ENarDg1GGxob6i4 n59WwXH7s/js20tbvz8f5tCFvf/e9UqNht12CSJSF//Ff+4vrWCRxqYv6QfI9S8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P4mHBbBAAAA2wAAAA8AAAAAAAAAAAAAAAAAnwIA AGRycy9kb3ducmV2LnhtbFBLBQYAAAAABAAEAPcAAACNAwAAAAA= ">
                    <v:imagedata r:id="rId328" o:title=""/>
                  </v:shape>
                  <v:shape id="Picture 6072" o:spid="_x0000_s1035" type="#_x0000_t75" style="position:absolute;left:49;top:14563;width:1532;height:257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9iYrEAAAA2wAAAA8AAABkcnMvZG93bnJldi54bWxEj0GLwjAUhO+C/yE8wZumisjaNYq6LIp4 0LqXvb1tnm21eSlN1PrvjbDgcZiZb5jpvDGluFHtCssKBv0IBHFqdcGZgp/jd+8DhPPIGkvLpOBB DuazdmuKsbZ3PtAt8ZkIEHYxKsi9r2IpXZqTQde3FXHwTrY26IOsM6lrvAe4KeUwisbSYMFhIceK Vjmll+RqFCzH5/3j67I92dXv6PoXFetdsmSlup1m8QnCU+Pf4f/2RiuYTOD1JfwAOXsCAAD//wMA UEsBAi0AFAAGAAgAAAAhAASrOV4AAQAA5gEAABMAAAAAAAAAAAAAAAAAAAAAAFtDb250ZW50X1R5 cGVzXS54bWxQSwECLQAUAAYACAAAACEACMMYpNQAAACTAQAACwAAAAAAAAAAAAAAAAAxAQAAX3Jl bHMvLnJlbHNQSwECLQAUAAYACAAAACEAMy8FnkEAAAA5AAAAEgAAAAAAAAAAAAAAAAAuAgAAZHJz L3BpY3R1cmV4bWwueG1sUEsBAi0AFAAGAAgAAAAhAH+9iYrEAAAA2wAAAA8AAAAAAAAAAAAAAAAA nwIAAGRycy9kb3ducmV2LnhtbFBLBQYAAAAABAAEAPcAAACQAwAAAAA= ">
                    <v:imagedata r:id="rId329" o:title=""/>
                  </v:shape>
                  <v:shape id="Picture 6073" o:spid="_x0000_s1036" type="#_x0000_t75" style="position:absolute;left:18007;top:9628;width:1970;height:321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vc2ujCAAAA3AAAAA8AAABkcnMvZG93bnJldi54bWxEj91qwkAQhe+FvsMyBe90NxVEoquUgtJb ow8wZCc/mp0N2TWmPn3notC7Gc6Zc77ZHSbfqZGG2Aa2kC0NKOIyuJZrC9fLcbEBFROywy4wWfih CIf922yHuQtPPtNYpFpJCMccLTQp9bnWsWzIY1yGnli0Kgwek6xDrd2ATwn3nf4wZq09tiwNDfb0 1VB5Lx7eQrjdVmb1otOjGqeCr+vsda8ya+fv0+cWVKIp/Zv/rr+d4BvBl2dkAr3/BQAA//8DAFBL AQItABQABgAIAAAAIQAEqzleAAEAAOYBAAATAAAAAAAAAAAAAAAAAAAAAABbQ29udGVudF9UeXBl c10ueG1sUEsBAi0AFAAGAAgAAAAhAAjDGKTUAAAAkwEAAAsAAAAAAAAAAAAAAAAAMQEAAF9yZWxz Ly5yZWxzUEsBAi0AFAAGAAgAAAAhADMvBZ5BAAAAOQAAABIAAAAAAAAAAAAAAAAALgIAAGRycy9w aWN0dXJleG1sLnhtbFBLAQItABQABgAIAAAAIQA73NrowgAAANwAAAAPAAAAAAAAAAAAAAAAAJ8C AABkcnMvZG93bnJldi54bWxQSwUGAAAAAAQABAD3AAAAjgMAAAAA ">
                    <v:imagedata r:id="rId330" o:title=""/>
                  </v:shape>
                  <v:shape id="Picture 6074" o:spid="_x0000_s1037" type="#_x0000_t75" style="position:absolute;left:14368;top:17299;width:1860;height:278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IdsAnDAAAA3AAAAA8AAABkcnMvZG93bnJldi54bWxET01rwkAQvQv9D8sIvelGD6VGN0ELlh5K 0SjS47A7TYLZ2ZDdxu2/7wqF3ubxPmdTRtuJkQbfOlawmGcgiLUzLdcKzqf97BmED8gGO8ek4Ic8 lMXDZIO5cTc+0liFWqQQ9jkqaELocym9bsiin7ueOHFfbrAYEhxqaQa8pXDbyWWWPUmLLaeGBnt6 aUhfq2+r4Go/x0s8f6zeX/UuyO1Bn+rolXqcxu0aRKAY/sV/7jeT5mcLuD+TLpDFL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wh2wCcMAAADcAAAADwAAAAAAAAAAAAAAAACf AgAAZHJzL2Rvd25yZXYueG1sUEsFBgAAAAAEAAQA9wAAAI8DAAAAAA== ">
                    <v:imagedata r:id="rId331" o:title=""/>
                  </v:shape>
                  <v:shape id="Picture 6075" o:spid="_x0000_s1038" type="#_x0000_t75" style="position:absolute;left:5420;top:17299;width:1641;height:278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5s0W/CAAAA3AAAAA8AAABkcnMvZG93bnJldi54bWxET0trAjEQvgv9D2EKvWlSoVq2RhGr6Enw QUtvw2bcXbqZLJsY139vBMHbfHzPmcw6W4tIra8ca3gfKBDEuTMVFxqOh1X/E4QPyAZrx6ThSh5m 05feBDPjLryjuA+FSCHsM9RQhtBkUvq8JIt+4BrixJ1cazEk2BbStHhJ4baWQ6VG0mLFqaHEhhYl 5f/7s9XwE8PveL39Xhz/KK4+olnO40lp/fbazb9ABOrCU/xwb0yar4ZwfyZdIKc3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AebNFvwgAAANwAAAAPAAAAAAAAAAAAAAAAAJ8C AABkcnMvZG93bnJldi54bWxQSwUGAAAAAAQABAD3AAAAjgMAAAAA ">
                    <v:imagedata r:id="rId332" o:title=""/>
                  </v:shape>
                  <v:shape id="Picture 6076" o:spid="_x0000_s1039" type="#_x0000_t75" style="position:absolute;left:9825;top:17299;width:1860;height:278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KljufFAAAA3AAAAA8AAABkcnMvZG93bnJldi54bWxEj0FrwkAQhe+C/2EZwYvUTVOUEl2DCKUe CkXTeh6y02xodjbsbjX5926h0NsM78373mzLwXbiSj60jhU8LjMQxLXTLTcKPqqXh2cQISJr7ByT gpEClLvpZIuFdjc+0fUcG5FCOBSowMTYF1KG2pDFsHQ9cdK+nLcY0+obqT3eUrjtZJ5la2mx5UQw 2NPBUP19/rGJa1Zv+euxH/1nVV0WIYyo30el5rNhvwERaYj/5r/ro071syf4fSZNIHd3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SpY7nxQAAANwAAAAPAAAAAAAAAAAAAAAA AJ8CAABkcnMvZG93bnJldi54bWxQSwUGAAAAAAQABAD3AAAAkQMAAAAA ">
                    <v:imagedata r:id="rId333" o:title=""/>
                  </v:shape>
                </v:group>
                <w10:wrap type="square"/>
                <w10:anchorlock/>
              </v:group>
            </w:pict>
          </mc:Fallback>
        </mc:AlternateContent>
      </w:r>
      <w:r w:rsidR="001404AC" w:rsidRPr="00E85058">
        <w:rPr>
          <w:b/>
          <w:bCs/>
          <w:lang w:val="nl-NL"/>
        </w:rPr>
        <w:t>Câu 36:</w:t>
      </w:r>
      <w:r w:rsidR="001404AC" w:rsidRPr="00E85058">
        <w:rPr>
          <w:bCs/>
          <w:lang w:val="nl-NL"/>
        </w:rPr>
        <w:t xml:space="preserve"> Hình vẽ bên là đồ thị biễu diễn sự phụ thuộc của li độ </w:t>
      </w:r>
      <w:r w:rsidR="001404AC" w:rsidRPr="00E85058">
        <w:rPr>
          <w:bCs/>
          <w:position w:val="-6"/>
          <w:lang w:val="nl-NL"/>
        </w:rPr>
        <w:object w:dxaOrig="195" w:dyaOrig="225">
          <v:shape id="_x0000_i1161" type="#_x0000_t75" style="width:9.75pt;height:11.25pt" o:ole="">
            <v:imagedata r:id="rId334" o:title=""/>
          </v:shape>
          <o:OLEObject Type="Embed" ProgID="Equation.DSMT4" ShapeID="_x0000_i1161" DrawAspect="Content" ObjectID="_1676923221" r:id="rId335"/>
        </w:object>
      </w:r>
      <w:r w:rsidR="001404AC" w:rsidRPr="00E85058">
        <w:rPr>
          <w:bCs/>
          <w:lang w:val="nl-NL"/>
        </w:rPr>
        <w:t xml:space="preserve"> vào thời gian </w:t>
      </w:r>
      <w:r w:rsidR="001404AC" w:rsidRPr="00E85058">
        <w:rPr>
          <w:bCs/>
          <w:position w:val="-6"/>
          <w:lang w:val="nl-NL"/>
        </w:rPr>
        <w:object w:dxaOrig="120" w:dyaOrig="240">
          <v:shape id="_x0000_i1162" type="#_x0000_t75" style="width:6pt;height:12pt" o:ole="">
            <v:imagedata r:id="rId336" o:title=""/>
          </v:shape>
          <o:OLEObject Type="Embed" ProgID="Equation.DSMT4" ShapeID="_x0000_i1162" DrawAspect="Content" ObjectID="_1676923222" r:id="rId337"/>
        </w:object>
      </w:r>
      <w:r w:rsidR="001404AC" w:rsidRPr="00E85058">
        <w:rPr>
          <w:bCs/>
          <w:lang w:val="nl-NL"/>
        </w:rPr>
        <w:t xml:space="preserve"> của hai dao động điều hòa cùng phương. Dao động của vật là tổng hợp của hai dao động nói trên. Trong 0,20 s đầu tiên kể từ </w:t>
      </w:r>
      <w:r w:rsidR="001404AC" w:rsidRPr="00E85058">
        <w:rPr>
          <w:bCs/>
          <w:position w:val="-6"/>
          <w:lang w:val="nl-NL"/>
        </w:rPr>
        <w:object w:dxaOrig="495" w:dyaOrig="270">
          <v:shape id="_x0000_i1163" type="#_x0000_t75" style="width:24.75pt;height:13.5pt" o:ole="">
            <v:imagedata r:id="rId338" o:title=""/>
          </v:shape>
          <o:OLEObject Type="Embed" ProgID="Equation.DSMT4" ShapeID="_x0000_i1163" DrawAspect="Content" ObjectID="_1676923223" r:id="rId339"/>
        </w:object>
      </w:r>
      <w:r w:rsidR="001404AC" w:rsidRPr="00E85058">
        <w:rPr>
          <w:bCs/>
          <w:lang w:val="nl-NL"/>
        </w:rPr>
        <w:t>s, tốc độ trung bình của vật bằng</w:t>
      </w:r>
    </w:p>
    <w:p w:rsidR="001404AC" w:rsidRPr="00E85058" w:rsidRDefault="001404AC" w:rsidP="001404AC">
      <w:pPr>
        <w:tabs>
          <w:tab w:val="left" w:pos="284"/>
          <w:tab w:val="left" w:pos="2835"/>
          <w:tab w:val="left" w:pos="5387"/>
          <w:tab w:val="left" w:pos="7920"/>
        </w:tabs>
        <w:ind w:firstLine="142"/>
        <w:jc w:val="both"/>
        <w:rPr>
          <w:bCs/>
          <w:lang w:val="nl-NL"/>
        </w:rPr>
      </w:pPr>
      <w:r w:rsidRPr="00E85058">
        <w:rPr>
          <w:b/>
          <w:bCs/>
          <w:lang w:val="nl-NL"/>
        </w:rPr>
        <w:tab/>
        <w:t xml:space="preserve">A. </w:t>
      </w:r>
      <w:r w:rsidRPr="00E85058">
        <w:rPr>
          <w:b/>
          <w:bCs/>
          <w:position w:val="-8"/>
          <w:lang w:val="nl-NL"/>
        </w:rPr>
        <w:object w:dxaOrig="600" w:dyaOrig="360">
          <v:shape id="_x0000_i1164" type="#_x0000_t75" style="width:30pt;height:18pt" o:ole="">
            <v:imagedata r:id="rId340" o:title=""/>
          </v:shape>
          <o:OLEObject Type="Embed" ProgID="Equation.DSMT4" ShapeID="_x0000_i1164" DrawAspect="Content" ObjectID="_1676923224" r:id="rId341"/>
        </w:object>
      </w:r>
      <w:r w:rsidRPr="00E85058">
        <w:rPr>
          <w:bCs/>
          <w:lang w:val="nl-NL"/>
        </w:rPr>
        <w:t xml:space="preserve"> cm/s.</w:t>
      </w:r>
      <w:r w:rsidRPr="00E85058">
        <w:rPr>
          <w:bCs/>
          <w:lang w:val="nl-NL"/>
        </w:rPr>
        <w:tab/>
      </w:r>
      <w:r w:rsidRPr="00E85058">
        <w:rPr>
          <w:b/>
          <w:bCs/>
          <w:lang w:val="nl-NL"/>
        </w:rPr>
        <w:t xml:space="preserve">B. </w:t>
      </w:r>
      <w:r w:rsidRPr="00E85058">
        <w:rPr>
          <w:bCs/>
          <w:lang w:val="nl-NL"/>
        </w:rPr>
        <w:t>40 cm/s.</w:t>
      </w:r>
    </w:p>
    <w:p w:rsidR="001404AC" w:rsidRPr="00E85058" w:rsidRDefault="001404AC" w:rsidP="001404AC">
      <w:pPr>
        <w:tabs>
          <w:tab w:val="left" w:pos="284"/>
          <w:tab w:val="left" w:pos="2835"/>
          <w:tab w:val="left" w:pos="5387"/>
          <w:tab w:val="left" w:pos="7920"/>
        </w:tabs>
        <w:ind w:firstLine="142"/>
        <w:jc w:val="both"/>
        <w:rPr>
          <w:bCs/>
          <w:lang w:val="nl-NL"/>
        </w:rPr>
      </w:pPr>
      <w:r w:rsidRPr="00E85058">
        <w:rPr>
          <w:bCs/>
          <w:lang w:val="nl-NL"/>
        </w:rPr>
        <w:tab/>
      </w:r>
      <w:r w:rsidRPr="00E85058">
        <w:rPr>
          <w:b/>
          <w:bCs/>
          <w:lang w:val="nl-NL"/>
        </w:rPr>
        <w:t xml:space="preserve">C. </w:t>
      </w:r>
      <w:r w:rsidRPr="00E85058">
        <w:rPr>
          <w:b/>
          <w:bCs/>
          <w:position w:val="-8"/>
          <w:lang w:val="nl-NL"/>
        </w:rPr>
        <w:object w:dxaOrig="600" w:dyaOrig="360">
          <v:shape id="_x0000_i1165" type="#_x0000_t75" style="width:30pt;height:18pt" o:ole="">
            <v:imagedata r:id="rId342" o:title=""/>
          </v:shape>
          <o:OLEObject Type="Embed" ProgID="Equation.DSMT4" ShapeID="_x0000_i1165" DrawAspect="Content" ObjectID="_1676923225" r:id="rId343"/>
        </w:object>
      </w:r>
      <w:r w:rsidRPr="00E85058">
        <w:rPr>
          <w:bCs/>
          <w:lang w:val="nl-NL"/>
        </w:rPr>
        <w:t xml:space="preserve"> cm/s.</w:t>
      </w:r>
      <w:r w:rsidRPr="00E85058">
        <w:rPr>
          <w:bCs/>
          <w:lang w:val="nl-NL"/>
        </w:rPr>
        <w:tab/>
      </w:r>
      <w:r w:rsidRPr="00E85058">
        <w:rPr>
          <w:b/>
          <w:bCs/>
          <w:lang w:val="nl-NL"/>
        </w:rPr>
        <w:t xml:space="preserve">D. </w:t>
      </w:r>
      <w:r w:rsidRPr="00E85058">
        <w:rPr>
          <w:bCs/>
          <w:lang w:val="nl-NL"/>
        </w:rPr>
        <w:t>20 cm/s.</w:t>
      </w:r>
    </w:p>
    <w:p w:rsidR="001404AC" w:rsidRPr="00E85058" w:rsidRDefault="001404AC" w:rsidP="001404AC">
      <w:pPr>
        <w:tabs>
          <w:tab w:val="left" w:pos="284"/>
          <w:tab w:val="left" w:pos="2835"/>
          <w:tab w:val="left" w:pos="5387"/>
          <w:tab w:val="left" w:pos="7938"/>
        </w:tabs>
        <w:ind w:firstLine="142"/>
        <w:jc w:val="both"/>
        <w:rPr>
          <w:b/>
          <w:bCs/>
        </w:rPr>
      </w:pPr>
    </w:p>
    <w:p w:rsidR="001404AC" w:rsidRPr="00E85058" w:rsidRDefault="001404AC" w:rsidP="001404AC">
      <w:pPr>
        <w:tabs>
          <w:tab w:val="left" w:pos="284"/>
          <w:tab w:val="left" w:pos="2835"/>
          <w:tab w:val="left" w:pos="5387"/>
          <w:tab w:val="left" w:pos="7938"/>
        </w:tabs>
        <w:ind w:firstLine="142"/>
        <w:jc w:val="both"/>
        <w:rPr>
          <w:bCs/>
          <w:vertAlign w:val="subscript"/>
        </w:rPr>
      </w:pPr>
      <w:r w:rsidRPr="00E85058">
        <w:rPr>
          <w:b/>
          <w:bCs/>
        </w:rPr>
        <w:t xml:space="preserve">Câu 37: </w:t>
      </w:r>
      <w:r w:rsidRPr="00E85058">
        <w:rPr>
          <w:bCs/>
        </w:rPr>
        <w:t xml:space="preserve">Ở mặt nước, tại hai điểm </w:t>
      </w:r>
      <w:r w:rsidRPr="00E85058">
        <w:rPr>
          <w:bCs/>
          <w:position w:val="-12"/>
        </w:rPr>
        <w:object w:dxaOrig="270" w:dyaOrig="360">
          <v:shape id="_x0000_i1166" type="#_x0000_t75" style="width:13.5pt;height:18pt" o:ole="">
            <v:imagedata r:id="rId344" o:title=""/>
          </v:shape>
          <o:OLEObject Type="Embed" ProgID="Equation.DSMT4" ShapeID="_x0000_i1166" DrawAspect="Content" ObjectID="_1676923226" r:id="rId345"/>
        </w:object>
      </w:r>
      <w:r w:rsidRPr="00E85058">
        <w:rPr>
          <w:bCs/>
        </w:rPr>
        <w:t xml:space="preserve"> và </w:t>
      </w:r>
      <w:r w:rsidRPr="00E85058">
        <w:rPr>
          <w:bCs/>
          <w:position w:val="-12"/>
        </w:rPr>
        <w:object w:dxaOrig="270" w:dyaOrig="360">
          <v:shape id="_x0000_i1167" type="#_x0000_t75" style="width:13.5pt;height:18pt" o:ole="">
            <v:imagedata r:id="rId346" o:title=""/>
          </v:shape>
          <o:OLEObject Type="Embed" ProgID="Equation.DSMT4" ShapeID="_x0000_i1167" DrawAspect="Content" ObjectID="_1676923227" r:id="rId347"/>
        </w:object>
      </w:r>
      <w:r w:rsidRPr="00E85058">
        <w:rPr>
          <w:bCs/>
        </w:rPr>
        <w:t xml:space="preserve"> có hai nguồn kết hợp, dao động điều hòa, cùng pha theo phương thẳng đứng. Biết sóng truyền trên mặt nước với bước sóng </w:t>
      </w:r>
      <w:r w:rsidRPr="00E85058">
        <w:rPr>
          <w:bCs/>
          <w:position w:val="-6"/>
        </w:rPr>
        <w:object w:dxaOrig="225" w:dyaOrig="270">
          <v:shape id="_x0000_i1168" type="#_x0000_t75" style="width:11.25pt;height:13.5pt" o:ole="">
            <v:imagedata r:id="rId348" o:title=""/>
          </v:shape>
          <o:OLEObject Type="Embed" ProgID="Equation.DSMT4" ShapeID="_x0000_i1168" DrawAspect="Content" ObjectID="_1676923228" r:id="rId349"/>
        </w:object>
      </w:r>
      <w:r w:rsidRPr="00E85058">
        <w:rPr>
          <w:bCs/>
        </w:rPr>
        <w:t xml:space="preserve">, khoảng cách </w:t>
      </w:r>
      <w:r w:rsidRPr="00E85058">
        <w:rPr>
          <w:bCs/>
          <w:position w:val="-12"/>
        </w:rPr>
        <w:object w:dxaOrig="1200" w:dyaOrig="360">
          <v:shape id="_x0000_i1169" type="#_x0000_t75" style="width:60pt;height:18pt" o:ole="">
            <v:imagedata r:id="rId350" o:title=""/>
          </v:shape>
          <o:OLEObject Type="Embed" ProgID="Equation.DSMT4" ShapeID="_x0000_i1169" DrawAspect="Content" ObjectID="_1676923229" r:id="rId351"/>
        </w:object>
      </w:r>
      <w:r w:rsidRPr="00E85058">
        <w:rPr>
          <w:bCs/>
        </w:rPr>
        <w:t xml:space="preserve">. Ở mặt nước, gọi </w:t>
      </w:r>
      <w:r w:rsidRPr="00E85058">
        <w:rPr>
          <w:bCs/>
          <w:position w:val="-4"/>
        </w:rPr>
        <w:object w:dxaOrig="330" w:dyaOrig="270">
          <v:shape id="_x0000_i1170" type="#_x0000_t75" style="width:16.5pt;height:13.5pt" o:ole="">
            <v:imagedata r:id="rId352" o:title=""/>
          </v:shape>
          <o:OLEObject Type="Embed" ProgID="Equation.DSMT4" ShapeID="_x0000_i1170" DrawAspect="Content" ObjectID="_1676923230" r:id="rId353"/>
        </w:object>
      </w:r>
      <w:r w:rsidRPr="00E85058">
        <w:rPr>
          <w:bCs/>
        </w:rPr>
        <w:t xml:space="preserve"> là vị trí mà phần tử nước tại đó dao động với biên độ cực đại, cùng pha với dao động của hai nguồn</w:t>
      </w:r>
      <w:r>
        <w:rPr>
          <w:bCs/>
        </w:rPr>
        <w:t xml:space="preserve">, gần </w:t>
      </w:r>
      <w:r w:rsidRPr="00154F09">
        <w:rPr>
          <w:bCs/>
          <w:position w:val="-12"/>
        </w:rPr>
        <w:object w:dxaOrig="465" w:dyaOrig="360">
          <v:shape id="_x0000_i1171" type="#_x0000_t75" style="width:23.25pt;height:18pt" o:ole="">
            <v:imagedata r:id="rId354" o:title=""/>
          </v:shape>
          <o:OLEObject Type="Embed" ProgID="Equation.DSMT4" ShapeID="_x0000_i1171" DrawAspect="Content" ObjectID="_1676923231" r:id="rId355"/>
        </w:object>
      </w:r>
      <w:r>
        <w:rPr>
          <w:bCs/>
        </w:rPr>
        <w:t xml:space="preserve"> nhất</w:t>
      </w:r>
      <w:r w:rsidRPr="00E85058">
        <w:rPr>
          <w:bCs/>
        </w:rPr>
        <w:t xml:space="preserve">. </w:t>
      </w:r>
      <w:r>
        <w:rPr>
          <w:bCs/>
        </w:rPr>
        <w:t>T</w:t>
      </w:r>
      <w:r w:rsidRPr="00E85058">
        <w:rPr>
          <w:bCs/>
        </w:rPr>
        <w:t xml:space="preserve">ính từ trung trực (cực đại trung tâm </w:t>
      </w:r>
      <w:r w:rsidRPr="00E85058">
        <w:rPr>
          <w:bCs/>
          <w:position w:val="-6"/>
        </w:rPr>
        <w:object w:dxaOrig="570" w:dyaOrig="270">
          <v:shape id="_x0000_i1172" type="#_x0000_t75" style="width:28.5pt;height:13.5pt" o:ole="">
            <v:imagedata r:id="rId356" o:title=""/>
          </v:shape>
          <o:OLEObject Type="Embed" ProgID="Equation.DSMT4" ShapeID="_x0000_i1172" DrawAspect="Content" ObjectID="_1676923232" r:id="rId357"/>
        </w:object>
      </w:r>
      <w:r w:rsidRPr="00E85058">
        <w:rPr>
          <w:bCs/>
        </w:rPr>
        <w:t xml:space="preserve">) của </w:t>
      </w:r>
      <w:r w:rsidRPr="00E85058">
        <w:rPr>
          <w:bCs/>
          <w:position w:val="-12"/>
        </w:rPr>
        <w:object w:dxaOrig="465" w:dyaOrig="360">
          <v:shape id="_x0000_i1173" type="#_x0000_t75" style="width:23.25pt;height:18pt" o:ole="">
            <v:imagedata r:id="rId358" o:title=""/>
          </v:shape>
          <o:OLEObject Type="Embed" ProgID="Equation.DSMT4" ShapeID="_x0000_i1173" DrawAspect="Content" ObjectID="_1676923233" r:id="rId359"/>
        </w:object>
      </w:r>
      <w:r>
        <w:rPr>
          <w:bCs/>
        </w:rPr>
        <w:t>,</w:t>
      </w:r>
      <w:r w:rsidRPr="00E85058">
        <w:rPr>
          <w:bCs/>
          <w:position w:val="-4"/>
        </w:rPr>
        <w:object w:dxaOrig="330" w:dyaOrig="270">
          <v:shape id="_x0000_i1174" type="#_x0000_t75" style="width:16.5pt;height:13.5pt" o:ole="">
            <v:imagedata r:id="rId360" o:title=""/>
          </v:shape>
          <o:OLEObject Type="Embed" ProgID="Equation.DSMT4" ShapeID="_x0000_i1174" DrawAspect="Content" ObjectID="_1676923234" r:id="rId361"/>
        </w:object>
      </w:r>
      <w:r w:rsidRPr="00E85058">
        <w:rPr>
          <w:bCs/>
        </w:rPr>
        <w:t xml:space="preserve"> thuộc dãy cực đại </w:t>
      </w:r>
      <w:r>
        <w:rPr>
          <w:bCs/>
        </w:rPr>
        <w:t>thứ</w:t>
      </w:r>
    </w:p>
    <w:p w:rsidR="001404AC" w:rsidRPr="00E85058" w:rsidRDefault="001404AC" w:rsidP="001404AC">
      <w:pPr>
        <w:tabs>
          <w:tab w:val="left" w:pos="284"/>
          <w:tab w:val="left" w:pos="2835"/>
          <w:tab w:val="left" w:pos="5387"/>
          <w:tab w:val="left" w:pos="7938"/>
        </w:tabs>
        <w:ind w:firstLine="142"/>
        <w:jc w:val="both"/>
        <w:rPr>
          <w:bCs/>
        </w:rPr>
      </w:pPr>
      <w:r w:rsidRPr="00E85058">
        <w:rPr>
          <w:bCs/>
        </w:rPr>
        <w:tab/>
      </w:r>
      <w:r w:rsidRPr="00E85058">
        <w:rPr>
          <w:b/>
          <w:bCs/>
        </w:rPr>
        <w:t>A.</w:t>
      </w:r>
      <w:r w:rsidRPr="00E85058">
        <w:rPr>
          <w:bCs/>
        </w:rPr>
        <w:t xml:space="preserve"> </w:t>
      </w:r>
      <w:r>
        <w:rPr>
          <w:bCs/>
        </w:rPr>
        <w:t>1</w:t>
      </w:r>
      <w:r w:rsidRPr="00E85058">
        <w:rPr>
          <w:bCs/>
        </w:rPr>
        <w:t xml:space="preserve">.                           </w:t>
      </w:r>
      <w:r w:rsidRPr="00E85058">
        <w:rPr>
          <w:bCs/>
        </w:rPr>
        <w:tab/>
      </w:r>
      <w:r w:rsidRPr="00E85058">
        <w:rPr>
          <w:b/>
          <w:bCs/>
        </w:rPr>
        <w:t>B.</w:t>
      </w:r>
      <w:r w:rsidRPr="00E85058">
        <w:rPr>
          <w:bCs/>
        </w:rPr>
        <w:t xml:space="preserve"> </w:t>
      </w:r>
      <w:r>
        <w:rPr>
          <w:bCs/>
        </w:rPr>
        <w:t>2</w:t>
      </w:r>
      <w:r w:rsidRPr="00E85058">
        <w:rPr>
          <w:bCs/>
        </w:rPr>
        <w:t xml:space="preserve">.                     </w:t>
      </w:r>
      <w:r w:rsidRPr="00E85058">
        <w:rPr>
          <w:bCs/>
        </w:rPr>
        <w:tab/>
      </w:r>
      <w:r w:rsidRPr="00E85058">
        <w:rPr>
          <w:b/>
          <w:bCs/>
        </w:rPr>
        <w:t>C.</w:t>
      </w:r>
      <w:r w:rsidRPr="00E85058">
        <w:rPr>
          <w:bCs/>
        </w:rPr>
        <w:t xml:space="preserve"> </w:t>
      </w:r>
      <w:r>
        <w:rPr>
          <w:bCs/>
        </w:rPr>
        <w:t>4</w:t>
      </w:r>
      <w:r w:rsidRPr="00E85058">
        <w:rPr>
          <w:bCs/>
        </w:rPr>
        <w:t xml:space="preserve">.                       </w:t>
      </w:r>
      <w:r w:rsidRPr="00E85058">
        <w:rPr>
          <w:bCs/>
        </w:rPr>
        <w:tab/>
      </w:r>
      <w:r w:rsidRPr="00E85058">
        <w:rPr>
          <w:b/>
          <w:bCs/>
        </w:rPr>
        <w:t>D.</w:t>
      </w:r>
      <w:r w:rsidRPr="00E85058">
        <w:rPr>
          <w:bCs/>
        </w:rPr>
        <w:t xml:space="preserve"> </w:t>
      </w:r>
      <w:r>
        <w:rPr>
          <w:bCs/>
        </w:rPr>
        <w:t>3</w:t>
      </w:r>
      <w:r w:rsidRPr="00E85058">
        <w:rPr>
          <w:bCs/>
        </w:rPr>
        <w:t>.</w:t>
      </w:r>
    </w:p>
    <w:p w:rsidR="001404AC" w:rsidRPr="0067460C" w:rsidRDefault="00D8362F" w:rsidP="001404AC">
      <w:pPr>
        <w:tabs>
          <w:tab w:val="left" w:pos="284"/>
          <w:tab w:val="left" w:pos="2835"/>
          <w:tab w:val="left" w:pos="5387"/>
          <w:tab w:val="left" w:pos="7938"/>
        </w:tabs>
        <w:ind w:firstLine="142"/>
        <w:jc w:val="both"/>
        <w:rPr>
          <w:bCs/>
        </w:rPr>
      </w:pPr>
      <w:r>
        <w:rPr>
          <w:noProof/>
        </w:rPr>
        <mc:AlternateContent>
          <mc:Choice Requires="wpg">
            <w:drawing>
              <wp:anchor distT="0" distB="0" distL="114300" distR="114300" simplePos="0" relativeHeight="251659264" behindDoc="0" locked="1" layoutInCell="1" allowOverlap="1">
                <wp:simplePos x="0" y="0"/>
                <wp:positionH relativeFrom="column">
                  <wp:posOffset>3935730</wp:posOffset>
                </wp:positionH>
                <wp:positionV relativeFrom="paragraph">
                  <wp:posOffset>326390</wp:posOffset>
                </wp:positionV>
                <wp:extent cx="2743200" cy="1488440"/>
                <wp:effectExtent l="0" t="0" r="22860" b="5080"/>
                <wp:wrapSquare wrapText="bothSides"/>
                <wp:docPr id="76" name="Canvas 24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743200" cy="1488440"/>
                          <a:chOff x="0" y="0"/>
                          <a:chExt cx="21600" cy="21600"/>
                        </a:xfrm>
                      </wpg:grpSpPr>
                      <wpg:grpSp>
                        <wpg:cNvPr id="77" name="Group 6101"/>
                        <wpg:cNvGrpSpPr>
                          <a:grpSpLocks/>
                        </wpg:cNvGrpSpPr>
                        <wpg:grpSpPr bwMode="auto">
                          <a:xfrm>
                            <a:off x="288" y="536"/>
                            <a:ext cx="21328" cy="21089"/>
                            <a:chOff x="0" y="0"/>
                            <a:chExt cx="21600" cy="21600"/>
                          </a:xfrm>
                        </wpg:grpSpPr>
                        <wpg:grpSp>
                          <wpg:cNvPr id="78" name="Group 6102"/>
                          <wpg:cNvGrpSpPr>
                            <a:grpSpLocks/>
                          </wpg:cNvGrpSpPr>
                          <wpg:grpSpPr bwMode="auto">
                            <a:xfrm>
                              <a:off x="4695" y="0"/>
                              <a:ext cx="16904" cy="18655"/>
                              <a:chOff x="6000" y="0"/>
                              <a:chExt cx="21600" cy="21600"/>
                            </a:xfrm>
                          </wpg:grpSpPr>
                          <pic:pic xmlns:pic="http://schemas.openxmlformats.org/drawingml/2006/picture">
                            <pic:nvPicPr>
                              <pic:cNvPr id="79" name="Picture 6103"/>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6017" y="4609"/>
                                <a:ext cx="19518" cy="16990"/>
                              </a:xfrm>
                              <a:prstGeom prst="rect">
                                <a:avLst/>
                              </a:prstGeom>
                              <a:noFill/>
                              <a:extLst>
                                <a:ext uri="{909E8E84-426E-40DD-AFC4-6F175D3DCCD1}">
                                  <a14:hiddenFill xmlns:a14="http://schemas.microsoft.com/office/drawing/2010/main">
                                    <a:solidFill>
                                      <a:srgbClr val="FFFFFF"/>
                                    </a:solidFill>
                                  </a14:hiddenFill>
                                </a:ext>
                              </a:extLst>
                            </pic:spPr>
                          </pic:pic>
                          <wps:wsp>
                            <wps:cNvPr id="80" name="Line 6104"/>
                            <wps:cNvCnPr/>
                            <wps:spPr bwMode="auto">
                              <a:xfrm>
                                <a:off x="6000" y="21588"/>
                                <a:ext cx="21600"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81" name="Line 6105"/>
                            <wps:cNvCnPr/>
                            <wps:spPr bwMode="auto">
                              <a:xfrm flipV="1">
                                <a:off x="6007" y="0"/>
                                <a:ext cx="0" cy="21588"/>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g:grpSp>
                        <pic:pic xmlns:pic="http://schemas.openxmlformats.org/drawingml/2006/picture">
                          <pic:nvPicPr>
                            <pic:cNvPr id="82" name="Picture 6106"/>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629"/>
                              <a:ext cx="4631" cy="2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3" name="Picture 6107"/>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19985" y="18718"/>
                              <a:ext cx="1132" cy="193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4" name="Picture 6108"/>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3473" y="18766"/>
                              <a:ext cx="1132" cy="23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5" name="Picture 6109"/>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2772" y="8150"/>
                              <a:ext cx="1852" cy="23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6" name="Picture 6110"/>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3357" y="12858"/>
                              <a:ext cx="1312" cy="217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7" name="Picture 6111"/>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2778" y="3545"/>
                              <a:ext cx="1852" cy="23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8" name="Picture 6112"/>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6573" y="18621"/>
                              <a:ext cx="1337" cy="2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9" name="Picture 6113"/>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11730" y="18694"/>
                              <a:ext cx="1235" cy="290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247" o:spid="_x0000_s1026" style="position:absolute;margin-left:309.9pt;margin-top:25.7pt;width:3in;height:117.2pt;z-index:251659264" coordsize="21600,21600" o:gfxdata="UEsDBBQABgAIAAAAIQB8u/9YHAEAAHsCAAATAAAAW0NvbnRlbnRfVHlwZXNdLnhtbJSSTU7DMBCF 90jcwfIWJQ5dIISSdEHKEhAqB7DsSWIR/8hj0vb22GkrQZUgdWm/+d6bGbtc7/VARvCorKnofV5Q AkZYqUxX0c/tS/ZICQZuJB+sgYoeAOm6vr0ptwcHSCJtsKJ9CO6JMRQ9aI65dWCi0lqveYhH3zHH xRfvgK2K4oEJawKYkIXkQeuygZZ/D4Fs9vH62IkzHSXPx7oUVVGlE5/u2Syx0+0ssc+SMs/AIpOU ecbDgBdB3LlBCR7iDtlo5MX82Wn2PJJTDfbK4V1c0EJCUv7O/jvgxL3FR/NKAnnnPrxyHTfEpEcG K9tYkf/vkZrUmNm2VQLyxuNmos49LXlLuzMexmvNm4h9wHh2Z9PXqX8AAAD//wMAUEsDBBQABgAI AAAAIQA4/SH/1gAAAJQBAAALAAAAX3JlbHMvLnJlbHOkkMFqwzAMhu+DvYPRfXGawxijTi+j0Gvp HsDYimMaW0Yy2fr2M4PBMnrbUb/Q94l/f/hMi1qRJVI2sOt6UJgd+ZiDgffL8ekFlFSbvV0oo4Eb ChzGx4f9GRdb25HMsYhqlCwG5lrLq9biZkxWOiqY22YiTra2kYMu1l1tQD30/bPm3wwYN0x18gb4 5AdQl1tp5j/sFB2T0FQ7R0nTNEV3j6o9feQzro1iOWA14Fm+Q8a1a8+Bvu/d/dMb2JY5uiPbhG/k tn4cqGU/er3pcvwCAAD//wMAUEsDBBQABgAIAAAAIQCbNJLj9QcAAAUwAAAOAAAAZHJzL2Uyb0Rv Yy54bWzsWF1vq0YQfa/U/7Di3TFgjAHFuUqxHVVKW6u37fsaFoMu7KLdtR3rqv+9MwvYCXYaK2mj 9iqRIAv7NXPmzNnB158eqpJsmVSF4FPLubItwngi0oKvp9bvvy0GgUWUpjylpeBsau2Zsj7dfP/d 9a6OmCtyUaZMEliEq2hXT61c6zoaDlWSs4qqK1EzDp2ZkBXV8CjXw1TSHaxelUPXtv3hTsi0liJh SsHbWdNp3Zj1s4wl+pcsU0yTcmqBbdrcpbmv8D68uabRWtI6L5LWDPoKKypacNj0sNSMako2sjhZ qioSKZTI9FUiqqHIsiJhxgfwxrF73txJsamNL+tot64PMAG0PZxevWzy83YpSZFOrYlvEU4riFFM +ZYq4noThGdXryMYdSfrz/VSNj5C814kXxThIs4pX7NbVQPUQACcMexPwed1M5+sdj+JFDahGy0M Yg+ZrHBVwII8mMDsD4FhD5ok8NKdeCOItkUS6HO8IPC8NnRJDvE9mZfk826m43fzXNNE+2jUbGoM bQ1rHDUPB587ZCYdMiYgxHds42ffTYx+h8xbYXADSBxwdjzyG44eoHBGLnQhEK5jB2HT+y4wwLYN QQ4wuC8R5K0weH44Nji04e5QcPzQ9lo6BP543EMBYg5kOfLoVXyoiySCq806aJ1k3cvqBLP0RjKr XaS6aI2Kyi+begACUVNdrIqy0HsjdpAvaBTfLosEUxEfHiVw2MUHunFXJOoIkenGNbMoevVc+h4z WkqxyxlNVZfVT1cZ4uMTS1ZlUS+KssRkxnbrM4htT6zOwNYI4Uwkm4px3Si7ZCW4L7jKi1pZREas WjEQKvlj6hjlADLcK43bIS2M2n51g1vbDt0fBvHYjgeePZkPbkNvMpjY84lne4ETO/GfONvxoo1i AAMtZ3XR2gpvT6w9K63tIdSIthF/sqXmiGn0BQwyOtOZCJKDkKCtSia/glbCOGhryXSSYzMD5Nr3 MPjQYWA+IougK5DhF2XUtx1QLcgAz7dbjUCQUEydcOy0CgJpFJrMOkgikEMqfcdERbABaIOtBm26 BbAb77ohaDcXGHPjTefs43iEdjgP5oE38Fx/DvGYzQa3i9gb+AtnMp6NZnE8c7p45EWaMo7LvT0c Bl1RFmnHSCXXq7iUTZgW5g9TA7E+DhsiLY5mdCHs/hu2mYhgDOAthgMuPDCgfFEd5eHpMhph8XLu 4P+c05oB6rjsMcED0LRGgO8LbrLba/TXDIr5UoJDOOVChrQa6TpjOGy6CDbn7fHUfIEeJVhyIT1K TnbAPncC+/59eEC9UcBPwkMjKIh4akxFaZrzlOh9DdWEgOyzcHlVWaRkUIpCw4zTtCiP45RmtNT5 06EVS9u9So6G/dd4fEixi+jZEaChwkqke8MLqHUMRd+Lq06fq+aMbgl9EVdJBor5B54+GJS2PIST vdG1XkHQ1oYHLj8vaB+M/feV9x9m7LFOb2oZkNz2hIDWidKeKS9634ww692qssDtEmF5rMpMTQ9W GHH/Zqoy1yTqOfX8qMoef6T6bq8i8/wRyKX5pAtto5PPy9dHPdYvrTGP+vUYvoPr/6MSozMqYX5+ +eZUYvShEvgT2F8AAAD//+yZbW+bMBDHvwriPQXzDGoqZZBMk7qp2j6BA06wChjZzkM17bvv7ECT NNVSaXuzhEhRjO0e5/OfH+crmZh4LZn5cI/T3ZI36pctl8ZuYqIkiQPTeIFWHKHYtNUY2UmjUIPI c02jUIOJF6kx+2Cg40J+JqwxVGNiclJIfQO8eRRyP3WYomy2bE7rejAPU4YbrTmdmD8TJ5nFs9i3 fDecWb6T59Z0nvlWOEdRkHt5luXol7KP/LSiZUlaZc7YNXUrUuicmJWUXWrboqhIg8VdQwvOBFvK u4I1NqyWFsQuOd7SdmW7DnLsBtNWeyxYTUtlTrkk+GqR1dzY4HpizvWnX/jRNPvUDR0XCNrwq1dn d7RIRffEoVc14ftw3zd6v+HqzG/WkRZWtWS8wVLcMb4avG5q8NsJlTG55sTsjTQfstFg/rzuLIhF hyVd0JrKF20OIqCcajdPtFC+qovi2+aJG7ScmLFvGi1uQEAwrO5qhMjRKhnm7f8Kq+U9suJZGC3L KtyuyFR0IAmQDlgYujhn24rgUqhupZFTK/ryxJNFTbthZ1S7XzP/SNj2e56zYt2QVu5jx0kNy2et qGgnTIOnpFkQWCf/UvpaC7CLZ9p046njJO4nKwucDLQZzaxp4kdW5Mwi3/FjlKFs0OZaEAgDrvOO /r049yJ0ev2dCQynKiR70RbfIdj66RKSE1lUqnsJmu774cF9HdBhPkRW7YHSqbHYfmXlH1jh+ZE3 oCIMlVfvocL1XL/3eGDNwIERFYAY2ImznRy24L9GBbxGzlCRKCWcPuRXgIpgRMUFVLhRBJkDJA4x CjS/jkgRB31SMZICoHzIPW4nqQjPSYG0Sq6OFOFIiguk8Lwg2icVbhy8PX94aEAFivSrZDx/6GPK 7aACtPE2qUD66HB1qIhGVFxABSQVsUaFF/jBm+PHmFSoUkV/7rrJpAKkcUYK9yqPH/FIigukCIPX SkXo6tfF0fnDg1KmLmq6iaMxMiYVN5ZUJO+gwrtKVCQjKi6gAqHIc/qqZpjoyuURK1wPqlrqHyAj K/5NrcLedqt0xbsfULfW7e1KtTD04a6iRY4lPr7Ws1LisorVJeEPvwEAAP//AwBQSwMEFAAGAAgA AAAhAAXlM7P/AQAAzAIAABQAAABkcnMvbWVkaWEvaW1hZ2U4LndtZmxSv2/TQBR+7+wQmkSy0x8D FBWDBEgVlKhCqsQU1zEtQ1CEIzFkcE04iqXYieKQkAHBgBBiSaUKITHxDzAwMMHQqWoHUDYGFv6E CnlDIrx3DQtw8vN973t33zt/56+f99+AGu+zkbal0DsPYQZAayCAgOeKy9BbIBHACMVkMlFoBU9N ubwgoLiC+I5vMU/ZxRMGFKAa9B7Uhx0JUIPZKXsaSGECYFK+R+gDxRbJv6LgDjOsJhjNi13U8Ayh n2KDdvDY4YPw4cx6GMnEuiUH1u12FMRQ2m+I19fm+uXHi31eolNcodX0PbCaY4a3loZdPNYu4yU4 1t77xVXWphXI2t4wuttuQf/g+my/TJX/a6PqcfRPjwE8FewdeyDQ7nSS6g3HQfhGHEdFJuF2bHnN UMZNedm6GTdXIIOQ1Stetb4GMHcnjO1Waz1IwqbTvidrwbZMoJj5+5OL2vSgxYzTftgNZZf9gKJe rVvuo143INNPnjPcUeWqXUtNY8O3az/OLhFeMGxI3fRCOlr3CZmGw9PITZf9zXSkmDLNTzapZC/7 Fd9N+bGNApJDKGiQT0iGaZST1TnyTX92qA00WATIs4svSuQme87msxc5dfPMwNR5E7Iq+6T+IJI9 7w2Tnoxg/FF/SZUcfFm6P+bg3Bw3xJ9b5flItWeB3wAAAP//AwBQSwMEFAAGAAgAAAAhANyq4jrh AAAACwEAAA8AAABkcnMvZG93bnJldi54bWxMj0FLw0AQhe+C/2EZwZvdbDUljZmUUtRTEWwF6W2b TJPQ7GzIbpP037s96XHePN77XraaTCsG6l1jGUHNIhDEhS0brhC+9+9PCQjnNZe6tUwIV3Kwyu/v Mp2WduQvGna+EiGEXaoRau+7VEpX1GS0m9mOOPxOtjfah7OvZNnrMYSbVs6jaCGNbjg01LqjTU3F eXcxCB+jHtfP6m3Ynk+b62Eff/5sFSE+PkzrVxCeJv9nhht+QIc8MB3thUsnWoSFWgZ0jxCrFxA3 QxSroBwR5kmcgMwz+X9D/gsAAP//AwBQSwMEFAAGAAgAAAAhADpYIpH5AAAAQQUAABkAAABkcnMv X3JlbHMvZTJvRG9jLnhtbC5yZWxzvNTNagMhFAXgfaHvIHffcWaSTJISJ5tSyLakDyB6Z0Y6/qAm bd6+Qik0kNidSxXP+cCLu/2XnskZfVDWMGiqGggaYaUyI4P34+vTBkiI3Eg+W4MMLhhg3z8+7N5w 5jFdCpNygaQUExhMMbpnSoOYUPNQWYcmnQzWax7T0o/UcfHBR6RtXXfU/82A/iqTHCQDf5Cp/3hx qfn/bDsMSuCLFSeNJt6ooEqn7hTI/YiRgUap+M/mpvrUA9DbhkUZwyJnWJcxrHOGtoyhzRmaMoam cma8Nw9dGUNX4f2ZXJUxrHJvsSxjWOYM2zKG7a+BXn18/TcAAAD//wMAUEsDBBQABgAIAAAAIQCH SdYm/gEAAMwCAAAUAAAAZHJzL21lZGlhL2ltYWdlOS53bWZsUjFv00AUfu/s0DaJZKeFAYqKQYJK FS0qqoTEZNcxbYegiAQxBMm44VosxU4UpwkZEB0QQixBQgiJX8DUjYkOnaoyILExsPATCvKGRHjv MAtw8vN973t33zt/588fD9+AGrcnI+2eQht3EaYAtAYCCHiquBy9BRIBjFCMx2OFlvB0xhUEAcUV xVfcxQJll04YUIRK0HtQH3YkQBWmM/YMkMIYwKT8gNA7CpvkX1FwhylWE4xOipf4Dc4S+iHWaAeP F3wQPpxZDyOZWDflwLrVjoIYjg4b4vXKTN9+NNvnJTrFIq2m74GreWZ46zJ08be2jfOZ9sFPrrI2 rUDWrg2jzXYL+kfXp/s2Vf6vjarH8T89BrAr2Dv2QKDT6SSVG66L8IU4jrJMwu3YqjVDGTflZWsj bi5BDmFCL9cq9WsAM3fC2Gm1VoMkbLrt+7IabMsESrm/P7mkZQct5dz2TjeUXfYDSnqlbnkPe92A TJ88b3ij8hWnmprGmu9Uv5+bI3zKcCD10ovpaNUnZBouTyMvXfDX05FibJofr1PJWfDLvpfy4xhF JIdQ0CCfkAzTKCer8+Sb/uSDNtBgFqDALj5bJjfZczafvcirm2cGMudNmFDZvvqDSPZCbZj0ZAR7 7/XnVMnD/tzWHgfnbz81xJ9b5flYtWeBXwAAAP//AwBQSwMEFAAGAAgAAAAhAOd6VCXcBQAABA4A ABQAAABkcnMvbWVkaWEvaW1hZ2U2LmVtZsRXb2hTVxQ/9zU1Me2Wl1ptV0tMpEpXq6vSMtkffLGt f5iV0nZTdFBrjZrRJpmJrYWNPUFwzLHKYGwMPyj7phu4P7AP80MYmxbGxmSOCZNSBoIwP8iWjYHD 7ve7Ly99C851c7BDf++ce+655557zrkvr0pERgCXwhBC7gD8KAz6gGh3zyYRJb4HRR6F3uexofhM JR4VIh2wfa9sLvCxT6beMQQOpBWIAnC3SllKGiGbgGHmv8dS2VMEbbdhEwugbZtlaDtnX3tDiyXS BJt6QMTeoFmZvM4S5fqfmz8Zh318PutXWE5szp4iy6wKqS46Wo7AXDliLSzJMctfkr177G+9tt6N wSuvwh5zfhaU5JhVWZK9/ufj0xtDkydO79qtrzc96cZz7mxLSQ5YUvmCIZIBWBMwIbbg8d2XF992 1uSVrTJajO1gVyxE7ZtQPkNsrWUzGIr1pKSM2dlZLa1RDxV1VXSqddWGrfKqCqOVC0I4c89Q7uDA RCYh0iY1RW2DwMOsU408pG8BG+6fBrjDQnozKNUaUbVWd9VtI38HCtBJBsLgzIHkaCIb3Z4Yj/al R4dS0nZxt/Fm+6Ix68WlYzRhpVfDOgi+jg999o6202IbNkaM8BeJZzLZnk2dnUq+go7oSmSTB1LR /uFkIjWcaI1uTQ2vkUolfl9Xf88A7suiHclUfGRk41A2OdyZ3pfoHTqQyEq4sjygcEX/xOje9Aim OtOHDyUThxithH09A9HuI7lDQ0hJIBbqnux6JN5bMEObB+O9Py2LQF4cikuhu7CiMLlxEJIZ6iSb 7C60DG4pTGqNBf7SFkzFWwa7BrsL/IuHqhUKqAwQDqtQtAqMkYigwvjlDj7acESdE54/qGvhpJS3 67Zhip8GckHXFK6W909kc4lRkU98r0AflM8i+88THJtf7zacPOtt5BZc4cUBClgq0AReD7jvA2eG sw4ttcRqh9gMMAa9pTOF50ynSL7TXZPXQdoqhpkAsBfgXaP6XroI5hmDSzUQTICnpZ8wQD+U2SQm 4BJugh5zbxugnelOgrPPOXZ9unGsgI62yKTtyhjaS4p6MB0TbUi8R5R5LWqL8gPgfUAG++JP7+NU BgOQUx/swQrJhGQlJwlBmf4VHa9DvuXGneN1Rz6Ylk8jsfSVSPDx9ScC9fLRtOwr+oyufq5qF4MB LVY7lfXN8TquMaHn+pXQF96fliXXGsa1UfFxNRKcoN3NdTVjT8D/z10/5Gh/FcW5WXUC6QtCdmxe xfxb1019izlPvR8ZOPXhtOz59XruUt2lXYGKZ6vYF/RpjC7DXk78U787497HXoPPGSHnem/8W4vx L1G7dPxcs29Ml1/cWtGENWVNKHvr49aQur/rF/adW+OlkE1gLRCFU7e2Bsb5O3wfztFJbgry8y0n SVQ1gfpGZTv4OHifpKEbkpRjNq/n/9UnIvfbJ6L7kT25Fied+nF3FXNJznEsreRdv8hv6LsrgZox EzraEqxeeW2Z7wFgJ0CZFAYeBBTw+bmDGxo3Z0rfILTZBngJ91RTL5Qd+GU7DW7DsA88AyfsTRNA WCX6b+/r3e7T3LmZl3+apyjW7Jejcgt5HEherrsB/sb5hnHmhnMOzeg7Qpl5b8YL8hTsvmh28l4f OKPfFdUNKX3+w9Dzfk49f7mO99HhZ7B6RueeeWJ+3ft5I9dYfwxjUkKOiYU4uOYq9FxTi3cDUV5T +mkGeNfoz73H/rL3b1vRJuTR4z1rPwW9CZAqAdcX/bq+INquTL/LoeB+bARXT1/uWoU5r41X3oS5 CzA4D/B7uNW65/evDXO7xWPzV997Xhvvd6lXboIf9520yiNHrLt/rwYsw8czNQL8HQcjmQDvCOB8 g7dbRsnv/XzjzucMXhukpnRXvfJ8bFZazkF8OAgpYFX46sF1HxXPih4w2z3/K2zDvNuvXBMG0E8l qoFkAg/L2ZLOG9efZY+JRyzvFebeBNgrhjVXP76zagGSCVD+AwAA//8DAFBLAwQUAAYACAAAACEA nsX9dc8BAABmAgAAFAAAAGRycy9tZWRpYS9pbWFnZTUud21mXFFNTxNRFD3vdSpQmswUNFE0MJpI DOFjMCZuO0wHYVHT2BIXXQxDfcAknWnTqWgXRsJGw6bsSFzxP3TBih2JiTEu/QvGzAoS6r3Trnwz 991zznu57+bcX5cXX5CurfFNbTtFYV1gAsg8EYDEUaplaZeCBDAScjAYpGhZ3Btpk5JAquXloSjK SWLzt3TkUfa7+7VeWwEWpkbqDKjCADCInxP6yYwqbNET/MIEV5OMbktT3MUDQtfy/IYSrRNuhJsz akGoYvOleme+aoV+BOuiLk+fTR8UP9w/4CsaxRLdzlN+mmMlQ7FqWfIMZziUR8S4yyvY7XZcXncc gR+kcZRUHOxFZrURqKihFs3NqLGMrMCYVqqWa8+B6ddBZDeba34cNJzWG1Xx91SMQvb/pgqZai/c aTXpyGm97QSqwx2joJVrpvu+2/HJlvGHutsvrdiVxNBfeHbl79ws4Tu6jcRNHif9NY+QoTuc+m6y 4G0k/VQpUv64QUf2glfy3IR/W88L0CdpkUuCBpchTmbkBPHPq7xZw420kQe5dCZDa4d+GxijM+Ab T4PLPar24q4Kga/aMSk5/J7d/cTB3Phel0O/06fwh0qx28A/AAAA//8DAFBLAwQKAAAAAAAAACEA oCXNiOjLAADoywAAFAAAAGRycy9tZWRpYS9pbWFnZTEucG5niVBORw0KGgoAAAANSUhEUgAAB7sA AAPyCAYAAAANFLvQAACAAElEQVR42uzdIUxk3WM2cNKOQIwYgUAgEAgESUk6AkGyI0iKQLwCQRPE JEWQFLECgSAZgaAJaUiKWIEYgeBNEQhCEAjECASCNAgEYpogEIgRCATitOd22e7uf/fdOyx3YO79 /ZKbfHx5y/1z5vLMYZ855wx8+PAhxKvVaoV+Ev/3DgwMpL6enp4CQFrtdjs0Go0vV/waADkJICcB 5CSAnAR4Pzk58FwGb29v99UPcHNz01XZ7Y0A6MbZ2dk3GRK/BkBOAshJADkJICcB3lVO9mfZfX9/ r+wGTCYB5CSAnASQkwByEqC4OdmfZXfUTdl9fX3tVQdMJgHkJICcBJCTAHISID852b9ld6lUSl12 eyMATCYB5CSAnASQkwByEiBXOdm/ZffIyIiyGzCZBJCTAHISQE4CyEmAYuZk/5bdo6Ojqcvuo6Mj rzpgMgkgJwHkJICcBJCTAPnJyf4tu6vVauqye3d316sOmEwCyEkAOQkgJwHkJEB+crJ/y+5arZa6 7N7c3PSqAyaTAHISQE4CyEkAOQmQn5wsRtndaDS86oDJJICcBJCTAHISQE4C5Ccn+7fs/uOPP1KX 3aurq151wGQSQE4CyEkAOQkgJwHyk5P9W3bX6/W/LLgrlUoYHR0NExMTtjEHTCYB5CSAnASQkwBy EiBfOdm/ZXer1QqHh4fJD3NxcRHa7XZyPTw8eIUBk0kAOQkgJwHkJICcBMh3TvZv2Q1gMgkgJwHk JICcBJCTAIXNSWU3gMkkgJwEkJMAchJATgL0XU4quwFMJgHkJICcBJCTAHISoO9yUtkNYDIJICcB 5CSAnASQkwB9lpOVSiXE688//zQqAJ9dXl6GWq325YpfAyAnAeQkgJwEkJMA7ycnBwwFAAAAAAAA AP1G2Q0AAAAAAABA31F2AwAAAAAAANB3lN0AAAAAAAAA9B1lNwAAAAAAAAB9R9kNAAAAAAAAQN9R dgMAAAAAAADQd3JVdt/f34d2u51c5+fn4ezsLBwcHIRmsxm2trbC5eWlVxwAAAAAAAAgB/q+7K7V aqFcLoeBgYFfXjs7O15xAAAAAAAAgBzo+7J7amoqVdEdr0aj4RUHAAAAAAAAyIG+L7vn5uaU3QAA AAAAAAAF0/dld71eT112r6+ve8UBAAAAAAAAcqDvy+7l5eXUZXcsxgEAAAAAAADofwMfPnwI8Wq1 Wn35A8StyZXdwGtrt9tJvjxf8WsA5CSAnASQkwByEuD95OTAcxG8vb3dlz9IN2X37OysVx5I5ezs 7Jv8iF8DICcB5CSAnASQkwDvKif7u+ze2NhIXXZPTU155QGTSQA5CSAnAeQkgJwEyEdO9nfZ3Ww2 U5fdo6OjXnnAZBJATgLISQA5CSAnAfKRk/1ddu/t7aUuu0dGRrzygMkkgJwEkJMAchJATgLkIyf7 u+z+PvB/dQGYTALISQA5CSAnAeQkQC5yUtkNYDIJICcB5CSAnASQkwB9l5P9XXZfX193VXY/PDx4 9QGTSQA5CSAnAeQkgJwE6P+c7O+yu91ud1V2x/8ewGQSQE4CyEkAOQkgJwH6Pif7u+yOK7W7Kbvj SnAAk0kAOQkgJwHkJICcBOj7nOzvsjvqpuz2hgCYTALISQA5CSAnAeQkQC5ysv/L7kqlouwGTCYB 5CSAnASQkwByEqAA/vM//zM/Zffo6Gjqsvvw8NCrD5hMAshJADkJICcB5CRAn2m326Fer4e///u/ z0/ZPTExkbrsbjabngLAZBJATgLISQA5CSAnAfrE5eVlWFhYCOVy+fv+t//L7lqtlrrs3t3d9TQA JpMAchJATgLISQA5CfDOXV1dhfn5+VAqlX7W//7f/+OPP/5ICu+XXH/++eeL/se1Wq0X3/Pre8/O zqYuuzc2Nl7t3sfHx2/2c7/03vH/zr3du1/uHX9X3ure//Ef//GiyWTMpLf6ud3bvbu9/uu//su9 uxA/MOfe/3/967/+6zc5Gb825u/n3v/93//dd/f+3fu6t3v38t6dTudF/zjZq3t/L/7fuLd799O9 X+It7x3zyL27v76fT3ZT4hjzl18vXQhU1HvHOb17u/db3bubv7t/p6d5jZ/7rTsi93bv99zL6QRf fv3bv/1bmJmZ+auS+9uy+3euSqXyoh/0w4cPr3LvuC972v++0Wi82r3Hxsbe7Od+6b3j/517u3e/ 3Dv+rrzVvf/hH/7hRX90x0x6q5/bvd272+tf/uVf3LsLKSZV7u3e7+beL/0H1Le892v8XeLe7t2r e6f5sNqPyu5e3ftH/7ji3u7dT/d+6T8ivtW9Yx659+9f3ZTdxvzlV5zvuXd6cU7v3u7dL/d+aU/z lvd+rY7Ivd37PfdyOsEeXK/xD1pv/WAvLy+n/u/jf+vBdm/3Vnb/6vrHf/zH5IiE5yueBaF4dW9l t7Lbvd1b2a38dG/3TlsCxvnj9/NJ5ad7u7ey273/9ur2725jruxWfrq3eyu73du9ld3K7m+uPDzY cbV22v9+cXHRg+3e7q3sVn66t3sruxWv7q3sVna7t3v3tAR8y3srXt1b2a38dG/3VnYrXt1b2a3s dm/31gnmtuzOw/78X5fdg4ODYXR0NExNTSWfCo0HlsdtzldXV8Pm5mY4OTl5tXvbn9+93Tvbe7/l md3Oj3bvItzbmd3dcX60ezuz2xnO7u3ev3OW8Vve2/nR7u3Mbmc4u7d7O7Pb+dHunf97O7Pbvd37 ffZyOsEfX//+7/8e/vmf/zkMDQ39ftkdciD+QXN/fx8AAAAAAAAAeH8eHx/D3t7e6678NqwAAAAA AAAAZCGW3Ds7O2FkZOT1tzE3vAAAAAAAAAC8pufjhuIR1Jmd2W2YAQAAAAAAAHgNcSX35uZmqFQq 2ZXc/3vNzMwouwEAAAAAAAD4PXEld6PRCENDQ5mW3FNTU6HVaiX3VHYDAAAAAAAA8CKx5N7a2urJ Su7nkvuZshsAAAAAAACArtzd3YXV1dVQLpczLblnZ2fDxcXFD/83KLsBAAAAAAAASOX+/j7zkrtU KoV6vR5ubm7+8n+LshsAAAAAAACAvxSL56WlpUy3Kx8cHAwLCwu/LLmfKbsBAAAAAAAA+KF2u52s so6rrbMsuVdWVsLt7W1X/9uU3QAAAAAAAAB84/LyMszPzydFdFYld1wlvry83HXJ/Wzgw4cPIV6t VssrBvBZ/JRSo9H4csWvAZCTAHISQE4CyEkg766urpKSO+uV3B8/fgydTue3cnLg+Rtub2975QA+ Ozs7+yZ049cAyEkAOQkgJwHkJJDn7KnVapkV3M8rudfW1l68kvsHOZmPsvv+/j5ZSh9/sMPDw7C7 uxs2NjaSRj8elB73kZ+dnQ2Tk5Nha2vL0wqYTALISQA5CSAnAeQkUHhxB/CsS+6hoaGkt33pSu6/ yMl8lN3xwPK0gxmLbwCTSQA5CSAnAeQkgJwEiuro6ChUq9XMS+64kvvu7i6rnMxH2f15T/ZU1+Li oqcXMJkEkJMAchJATgLISaBQnp6ekl2yp6amMt+ufGdnJzw8PGSdk/kou+PW5GkHNy7DBzCZBJCT AHISQE4CyEmgCGLJ3Ww2w9jYWKYld/z+seR+re3KU+RkPsru+OKkHeTp6WlPNGAyCSAnAeQkgJwE kJNArj0+PiY96vj4eKYl9+joaHKfWKr3OCfzUXYfHBx0NdgAJpMAchJATgLISQA5CeRRLJ3jCuuR kZFMS+7h4eFkB+6stitPkZP5KLu/D/6/uuKLCmAyCSAnAeQkgJwEkJNAnsTtwzc2NpLFv1mW3BMT E2F/f7/nJfcPcjIfZffFxUVXLwCAySSAnASQkwByEkBOAnkQS+e4kjuutM76TO5ebleeIifzUXa3 2+2uXoi3fgEAk0kAOQkgJwHkpJwEkJPA73guuYeGhjItuavVatjb23s3HWvuyu77+/uuXpBYjgOY TALISQA5CSAnAeQk0G9iN7q6uhoqlUrmJffh4eF7zsl8lN1RNy/Mzc2N3wLAZBJATgLISQA5CSAn gb4RO86lpaXMS+7JyclwenraDzmZn7K7XC6nfoG8MQAmkwByEkBOAshJADkJ9IO4a3W9Xg+lUinT krtWq4WTk5N3fyR0Lsvu0dHR1C/Ue/4kAmAyCSAnAeQkgJwEkJNyEri8vAzz8/NhcHAw05J7enq6 r7Iml2X3xMRE6hes2Wz67QBMJgHkJICcBJCTAHISeHeurq6Skjvrldxzc3Ph4uKin3MyP2V3XFaf 9oXb3d31WwKYTALISQA5CSAnAeQk8K5+/7vpPF9yxQL9jz/+COfn5/2fk2NjYyFex8fHff/ix08e pH0RG42G3xbgp66vr5OzL56v+DUAchJATgLISQA5CWSh1Wr1pOSOmXJzc5ObnBzI00OQ/EApX8z1 9XW/NQAAAAAAAMCbOTo6CtVqNdOSO573ndcPzuSq7F5ZWUn9osYXFAAAAAAAAKCXnp6ewuHhYZia msq85I796e3tbW7HMldld9yaXNkNAAAAAAAAvEdxJff4+HimJXelUglra2u5Lrmf5ars3tjYSP0i x0PXAQAAAAAAALIUV3I3m83MtyuPJXdcHNzpdAoztrkqu3d3d1O/2NPT036zAAAAAAAAgEw8l9xj Y2OZltzDw8Nhc3Mz3N3dFW6Mc1V27+/vp37R40MFAAAAAAAA8Jp6VXIPDQ2Fra2t8PDwUNixzlXZ fXZ2lvrFHx0d9ZsGAAAAAAAAvJq4ODfrkjt+/7jjdZG2K/+Zwpbd8ZMOAAAAAAAAAL8jruSO5XPW Z3LH7crjfeL9+D+5Kruvrq66eiAAAAAAAAAAXqJX25WPj4+Hg4OD8Pj4aNC/k6vGNx66XqvVwsLC QqjX62F9fT3s7OwkD9nh4WGy8vvi4iK0220PAwAAAAAAANC12DPGDnJiYiLzkjv2nFZy/5zlzQAA AAAAAAC/EEvnWHKPjIxkWnJPTk4mC3n5NWU3AAAAAAAAwE90Op3QaDR6UnLH7cqt5E5P2Q0AAAAA AADwnYeHh6TkrlQqmZbc8ZjmeBwz3Rv48OFDiFer1TIaAJ+12+3kDez5il8DICcB5CSAnASQk5B/ d3d3YXV1tScl9+npqQH/jZwceB7M7e1towLwWfwE1ddvOD5RBSAnAeQkgJwEkJOQb/f390nJXS6X My255+bmwsXFhQF/nZxUdgOYTALISQA5CSAnAeQkFNPNzU2o1+uhVCplVnDH772wsKDkfv2cVHYD mEwCyEkAOQkgJwHkJBRLLLmXlpYyL7ljkR7vRSY5qewGMJkEkJMAchJATgLISSiGy8vLMD8/n2nJ PTg4GJaXl8PV1ZUBzzYnld0AJpMAchJATgLISQA5Cfl2fn6eecldqVSSc79vb28NeG9yUtkNYDIJ ICcB5CSAnASQk5BPp6enoVarZVZwx6tcLicld6fTMeC9zUllN4DJJICcBJCTAHISQE5C/n6Xpqen My25h4aGQqPRUHK/XU4quwFMJgHkJICcBJCTAHIS8uHg4CBMTEwouYuRk8Uru+NDd3NzEy4uLjwJ gMkkgJwEkJMAchJATkKfe3p6SkruarWaack9PDwctra2wsPDg0F/HzmZr7K73W6H9fX1sLS0FBYX F8PMzEzyyY3R0dFkr/zvP3EBYDIJICcB5CSAnASQk9CfYsm9v78fxsbGMi25Y9eo5H6XOZmvsvvq 6qqrBxPAZBJATgLISQA5CSAnob88Pj6GZrOZeckdv3+8TyzVeZc5mb+V3d08oPbRB0wmAeQkgJwE kJMAchL6Qyy5d3Z2wsjISKYld9w5WsndFzmZr7I7PuDdPKixHAcwmQSQkwByEkBOAshJeL/iAtZG o5EcU5xlyT05OZmc/a3k7puczFfZHZVKpdQP7MXFhacBMJkEkJMAchJATgLISXiH4kLXzc3NUKlU Mi25a7Wa37X+zMn8ld3dbFvgoQVMJgHkJICcBJCTAHIS3pe4knt1dbUnJffp6akB79+czF/ZPTo6 mvoBPjk58TQAJpMAchJATgLISQA5Ce/A/f19sl151iX33NycHaDzkJNjY2MhXsfHx7n54eJe+mkf 5HiwPMD3rq+vQ71e/3LFrwGQkwByEkBOAshJyMbd3V2ykntwcDCzgjsehbywsKDkzlFODuTxh4vb DaR9qHd2djwNAAAAAAAA8AZub2+TkrtcLmdacsdi9ObmxoDnTC7L7vn5+dQPd9wGAQAAAAAAAOid WDzHAjoW0VmV3HGV+PLycri6ujLgOZXLsntpaSn1Qx4fcAAAAAAAACB7sXiO/VyWJXe8YpEeV42T b7ksu+Nq7bQP+uLioqcAAAAAAAAAMnR5eZnszpxlyR2/d7yHc+6LI5dl9+bmZuqHfmZmxlMAAAAA AAAAGehVyR0XuLbbbQNeMLksu5vNZuqHf2pqylMAAAAAAAAAr+js7CzMzs5mWnJXKpWwtrZmu/IC y2XZfXBwkPqXYHR01FMAAAAAAAAAr6DVaoVarZbpedzlcjk51rjT6Rjwgstl2R0/KZL2l2FoaMhT AAAAAAAAAL/h6Ogo2VE5y5J7eHg4bG1tKbn5Ipdl99XVVVe/GAAAAAAAAEB3np6ekuOFq9VqpiV3 XLwaS+6HhweDzjdy2fTGw+e7+QXx6Q8AAAAAAABIL5bcY2NjmZbc8fvH+8RSHX4kl2X34+NjV78o sRwHAAAAAAAAfi52cDs7O2F8fDzz7cp3d3eV3PxSbvfwLpVKqX9hzs/PPQkAAAAAAADwA7F0jiX3 yMhI5iu5bVdON3Jbdo+Ojqb+xTk9PfUkAAAAAAAAwFfiUcCNRiM5Mzvrkvvg4MBKbro2EB+eeB0f H+fqB+tm+4S41z/A166vr0O9Xv9yxa8BkJMAchJATgLISYogrqze2NgIlUrFmdy865wceH6Ytre3 c/UD1mq11L9Inz598kQA3zg7O/smJ+LXAMhJADkJICcB5CR5dnd3F1ZXV0O5XM605J6YmEj6OSU3 r5CT+Sy75+bmUv9Cxe0XAEwmAeQkgJwEkJMAcpIiur297UnJPTk5abtyXjsn81l2f162/sNrcHAw OdM7/kLFUvzw8NATAZhMAshJADkJICcB5CSFcnNzk3RqpVIp05J7eno67O/vK7nJIifzWXbHAntr ayvZ5//o6Ci0Wq3kF7bT6Xj1AZNJADkJICcB5CSAnKSwrq6uwvLycuYldzx22PNLxjmZz7IbwGQS QE4CyEkAOQkgJ+H/xZJ7fn4+05I7fu94j/PzcwNOL3JS2Q1gMgkgJwHkJICcBJCT5FUsuf/444/M V3LH44PjvaCHOansBjCZBJCTAHISQE4CyEny5uLiIim5syy4n0vu6+trA85b5KSyG8BkEkBOAshJ ADkJICfJi7iFeCygsy656/W6kpu3zkllN4DJJICcBJCTAHISQE7S746OjsLU1FSmBffg4GBYWVlR cvNeclLZDWAyCSAnAeQkgJwEkJP0q2azmXnJHc/7jiX37e2tAec95aSyG8BkEkBOAshJADkJICfp N3Eld7VazbTkrlQqodFohPv7ewPOe8xJZTeAySSAnASQkwByEkBO0g+enp6SldwTExOZltxDQ0Nh bW0tdDodg857zkllN4DJJICcBJCTAHISQE7y3u3t7YWxsbFMS+6RkZGwtbWl5KZfclLZDWAyCSAn AeQkgJwEkJO8R4+Pj2FnZyeMjo4queFvc1LZDWAyCSAnAeQkgJwEkJO8J88ldyyhsyy540rxuGI8 3g/6MCeV3QAmkwByEkBOAshJADnJexBXVjcajVCpVDItueOZ37EfjGeAQ9/mZPy0RryOj49z/0Pf 39+HdrsdLi4uwsnJSWg2m2FzczN8/Pgx7O/veyqAL66vr0O9Xv9yxa8BkJMAchJATgLISbISV1bH 3irrkjv2grEXU3KTh5wcyPMPGQNhcnIy2d6hVCr95S92HAwAAAAAAADopbhYsxfblVer1WQhqJKb PMl12R1XbKf9BZ+bm/M0AAAAAAAA0BNxu/K1tbVQLpczLbmnpqbCwcGBkptcynXZvbGxkfoXfXp6 2tMAAAAAAABApnp5JncsuSHPcl127+7udnU+AQAAAAAAAGTh7u6uJ2dyz8zMhNPTUyu5KYRcl93x 0yppf/GHhoY8DQAAAAAAALyqWHKvrq5mvl153MX46OjIgFMouS67z87OugoBAAAAAAAAeA03Nzc9 Kbnn5ubC+fm5AaeQct3wXl1ddRUG9/f3nggAAAAAAABerN1uh3q9HkqlUmYFd/ze8R6Xl5cGnEIb yHuYdBMM8RM2AAAAAAAA0K3YMy0uLma+kjveQ6cF/yfXZXc8A6GbcGi1Wp4IAAAAAAAAUos7Dc/P z4fBwcHMCu74vVdWVpKFnsD/y/1B1d0ExdHRkScCAAAAAACAX7q4uAh//PFHpqu4n0vu29tbAw4/ kPuyu1KppA6MZrPpiQAAAAAAAOCn4k7BtVot05I79luNRiN0Oh0DDn8h92X32NhY6uDY2tryRAAA AAAAAPA34g7BseQulUqZldxDQ0NhbW1NyQ0p5b7snp6e/mlglMvlb76On5ABAAAAAACAZ7Hkrlar ma7kHh4eThZlPjw8GHDowkBc+Ryv4+PjXP6ACwsLYXR0NAmJ+GmYWHCPjIz8TdEdr9XVVU8EkLi+ vg71ev3LFb8GQE4CyEkAOQkgJ4vh6ekpOf52fHw805I7dlibm5tKbnhhTg48/zJtb2/n8gedn59P HSiLi4ueDCBxdnb2TT7ErwGQkwByEkBOAsjJfIsl9/7+flfH5L7kit8/lunxfsBv5WS+y+6PHz+m DpZ4zgKAySSAnASQkwByEkBOFsvj42PY2dlJdgfOsuSenJwMnz59UnLD6+VkvsvujY2N1AETz/cG MJkEkJMAchJATgLIyWKI24fH8jnrkntiYiJZMa7khlfPyXyX3bu7u12diwBgMgkgJwHkJICcBJCT +dbpdEKj0QiVSiXzkvvg4MCAQ3Y5me+yO35KJm3gDA8PezIAk0kAOQkgJwHkJICczKm7u7ukExsa Gsq05J6ZmQlHR0cGHLLPyXyX3d+/IfzqAjCZBJCTAHISQE4CyMl8iSu519fXQ7lczrTkrlarodVq GXDoXU7mu+y+urrqKoTi2QwAJpMAchJATgLISQA52f9ub2/D2tpa5tuVz83NhfPzcwMOvc/JfJfd McS6CaN2u+3pAEwmAeQkgJwEkJMAcrKPxe3KV1dXM13JXSqVQr1eD5eXlwYc3i4n8112R90EU1wJ DmAyCSAnAeQkgJwEkJP95+bmJimgBwcHM13Jvbi4mNwLePOczH/ZHT9ZkzacvGEAJpMAchJATgLI SQA52V+ur6+TkrubTqjbKxboKysrdgmG95WT+S+7R0ZGUgfV4eGhpwMwmQSQkwByEkBOAsjJPhC3 EJ+fn8+05I5boceSOx6dC7y7nMx/2T0+Pp46sJrNpqcDMJkEkJMAchJATgLIyXcsHkubdcn9fCZ3 PP8beLc5mf+yu1arpQ6uT58+eToAk0kAOQkgJwHkJICcfKdjMzs7m/l25cvLy87khv7IyfyX3XNz c6kDrNFoeDoAk0kAOQkgJwHkJICcfEdarVZXixtfclUqlbC6uupMbuivnMx/2b20tJQ6yOKZCwAm kwByEkBOAshJADn59o6OjsLU1FSmK7mHh4fD2tpa6HQ6Hj7ov5zMf9kdAyptoMXzHQBMJgHkJICc BJCTAHLy7ZycnIRqtZrpSu5Ycm9tbYWHhwcPHfRrTo6NjYV4HR8f5/aHjUGVNtimp6c9HUC4vr4O 9Xr9yxW/BkBOAshJADkJICez8/T0FJrNZtJbZVlyx++v5IZ85ORAEX7Yvb291AE3Pj7u6QAAAAAA AOiRx8fHsL+/n3nJPTo6mpTpsVQH8qEQZffp6WlXQQcAAAAAAEC2Ysm9s7MTRkZGMi254/e3khvy qRBl9/dnW/zVValUPBUAAAAAAAAZ6XQ6PSm545ncnz59spIbcqwQZffV1VVX4Sf0AAAAAAAAXlcs uRuNRrLwMOuV3LFMt5Ib8q8QZffd3V1XIdhutz0ZAAAAAAAAryD2NBsbG5mX3PHM793dXSU3FMhA UX7QUqmUOgwvLi48GQAAAAAAAL/h/v4+rK2thXK5nGnJPTk5GZrNZnIGOFAshSm747kMPzuvIYbg zMxMWFxcDKurq1Z2AwAAAAAAvNDt7W1YWVnJvOSemJgIBwcHjqeFAitM2R3D7ujoKFm1Hctsn+4B AAAAAAB4PbF/+fjxY+Yld61WCycnJ0puoDhlNwAAAAAAAK/v5uYm2T23myNlX3JNT0+Hs7MzAw58 oewGAAAAAACga1dXV2F+fj7zkntubi6cn59byQ38DWU3AAAAAAAAqcXV1bOzs5mX3PEe8XhagJ9R dgMAAAAAAPBLrVYrOS87y4I7Fuj1ej3ZGh3gV5TdAAAAAAAA/NTR0VGYmprKdCX34OBgWFhYUHID XRkYGxsL8To+PjYaAJ9dX18nnx58vuLXAMhJADkJICcBipSTcbvyWHJnuZI7ltwrKyvh9vbWCw90 nZMDz2Gyvb1tVAC+msR9PeGKXwMgJwHkJICcBChCTh4cHCQLJbMsuSuVipIbeI2cVHYD+KMbQE4C yEkAOQlQ5Jx8enoKh4eHoVqtZlpyl8vl0Gg0QqfT8UIDr5GTym4Af3QDyEkAOQkgJwGKmJOx5G42 mz1Zyb21taXkBl47J5XdAP7oBpCTAHISQE4CFCknHx8fw97eXuYl9/DwsJIbyDInld0A/ugGkJMA chJATgIUISdjyb2zsxNGRkYyLbljiR67p4eHBy8okGVOKrsB/NENICcB5CSAnATIc07GldWxCxod Hc205I7fP26LHrdHB+hBThav7I6fWmq32+H8/DwZiIODg+RTTI1GIywvL4e5ublwcnLiKQEh6Y9u ADkJICcB5CRAX+dk7EQ2NjaSM7OzLLknJiaSkttKbqDHOVmcsntxcTGUy+VUoRzPjwCEpD+6AeQk gJwEkJMA/ZiTcSV3XOTXi+3KreQG3jAni1N2LywspA7n1dVVTwkISX90A8hJADkJICcB+ionn0vu rFdyT05OhsPDQyU38NY5WZyye2VlJXVIx1XggJD0RzeAnASQkwByEqAfcrJXJXfcrjweD6vkBt5J Than7I5nUqQN69nZWU8JCEl/dAPISQA5CSAnAd51Tvaq5K7VauH09FTJDby3nCxO2b27u5s6tKvV qqcEhKQ/ugHkJICcBJCTAO8yJ+/u7sLa2loYHh7OtOSempqS08B7zsnilN1xW4204T06OuopASHp j24AOQkgJwHkJMC7ysn7+/uwuroayuVypiV33AH34uLCiwG895wsTtn9/ZvDX13xk1CAkPRHN4Cc BJCTAHIS4D3k5M3NTVhaWsp8u/K5ubnQarW8CEC/5GRxyu74CaRuAh0Qkv7oBpCTAHISQE4CvHVO fvjwIZRKpUxL7vn5eSu5gX7MyeKU3be3t10Fe9wKBDCZ9Ec3gJwEkJMAchLgLXMyqysW6PV6PVxf Xxt0oD9zcmxsLMTr+Pg49z/04+NjVyF/dXXlSYGCipO7OMl7vkz2AOQkgJwEkJMAvXB5eRn+6Z/+ Kfzd3/1dZiX34OBgWF5elr9A388nC7dXd7lcTh32p6ennhQAAAAAACBzcZXi9PR0piu543nfHz9+ DO1224ADuVC4sjuuYk8b+vv7+54QAAAAAAAgM61WK9RqtcxL7kajETqdjgEHcqVwZXc3n4ra2dnx hAAAAAAAAK/u6OgoVKvVTEvu4eHhpOS+v7834EAuFa7snpubS/0msL6+7gkBAAAAAABexdPTUzg8 PAxTU1OZltzj4+PJgr6HhweDDuRa4crupaWl1G8G8b8FAAAAAAD4HbHk3t3d7eqo1ZeW3M1mM7kf QBEUruyO23WkfVOYn5/3hAAAAAAAAC/y+PgYPn36FCYmJjItuUdHR8P29raSGyicwpXdMezTvjnE 870BAAAAAAC60el0kj6iFyu59/f3ldxAYRWu7N7b2+vqk1AAAAAAAABpxJI77jBbqVQyLbnjSvGD gwMlN1B4hSu7z87OUr9ZxDcjAAAAAACAv/Lw8NCTkrtWq4XT01MlN8BnhSu7Ly8vu3rj8IYBAAAA AAD8yP39fVhbWwsjIyOZltxTU1PJYj4AvlW4svv29rarN5B2u+0pAQAAAAAAvujVduVzc3Ph4uLC gAP8xEAhf+gu3ki8iQAAAAAAANHd3V34+PFjpiV3qVRScgOkVMiye2hoKPWbysnJiacEAAAAAAAK LG5Xvrq6GsrlcqYld71eDzc3NwYcIKWBsbGxEK/j4+PC/NDj4+Op31yazaanBAro+vo6mVg+X/Fr AOQkgJwEkJNAscTiOebU4OBgZiV3/N6Li4vflNxyEiDdfHLgOUy3t7cL88PXarVkdXcsveP/e2Fh Idl2ZGNjI+zu7oajo6Nke5B4XvfT05OnBQro7Ozsmwln/BoAOQkgJwHkJFAMsR+IJUpcbZ1lyb2y shJub2/lJMDL55PFK7sB/NENICcB5CSAnAT43uXlZZifn8+05I7nfccFeLFQl5MAvz2fVHYDmEwC yEkAOQkgJ4Hi6kXJ/bySO57/LScBXm0+qewGMJkEkJMAchJATgLFzKN43GlWBffzSu5Go/HD7crl JMBvzyeV3QAmkwByEkBOAshJoFg5NDMz05OSu9PpyEmA7OaTym4Ak0kAOQkgJwHkJJB/R0dHoVqt Zlpyx+3K19fXX1Ryy0mArnNS2Q1gMgkgJwHkJICcBPLr5OQk85J7eHg4bG1tpTqTW04CvFpOKrsB TCYB5CSAnASQk0C+PD09hWazGSYmJjItucfGxpKS+3dWcstJgBfnpLIbwGQSQE4CyEkAOQnkQyy5 9/f3kxI6y5J7dHQ0KdPj/eQkwJvNJ5XdACaTAHISQE4CyEmgvz0+PoadnZ0wMjKSack9OTkZDg4O kvvJSYA3n08quwFMJgHkJICcBJCTQH+K24dvbGwkK62zLLnjduix5M5iJbecBHhxTiq7AUwmAeQk gJwEkJNAf3l4eAiNRiNUKpVMS+5ardbznJKTAKlzUtkNYDIJICcB5CSAnAT6w93dXVhdXQ3Dw8OZ ltzVavXN8klOAqTOSWX3z8StSG5vb5ML8Ec3AHISQE4CyEng7TyX3OVyOdOSe3Z29s1zSU4CpM7J Ypbd19fX4fDwMOzu7iZneaysrIT5+flkO5Lx8fFvtj2Zm5vzxIA/ug0KgJwEkJMAchJ4A70qud9i u3I5CfDbOVnMsju+MaZ9g5uamvLEgD+6DQqAnASQkwByEuihm5ubnpTc09PT4eTkRE4C9ON8cmxs LMTr+Pi4UAOwubmZ+o1uZGTEEwMFE3d/qNfrX674NQByEkBOAshJIHuXl5dhaWkplEqlzFdyn56e ykmAPp5PDhR1APb29lK/4cU3VAAAAAAAIDux5I7HjWZdcsejSy8uLgw4QA4UtuyOn9bq5s3v8fHR 0wIAAAAAAK8sbkUbV1lnWXDHAn1hYUHJDZAzhS27z8/Pu3ojbLfbnhYAAAAAAHglseSemZnJvOSO 29zG878ByJ/Clt2xvO7mDbHVanlaAAAAAADgNx0cHIRqtZppyT00NBTW19ctZAPIucKW3U9PT12d +3FycuJpAQAAAACAF4ol9+TkZKYl9+DgYFhdXQ2dTseAAxTAQJF/+JGRkdRvkLu7u54WAAAAAADo UlxMNj09nXnJvba2Fu7v7w04QIEUuuzu5hNkGxsbnhYAAAAAAEgh7q4aV3JPTExkWnKXy+XQaDSU 3AAFVeiye2ZmJvUb5sePHz0tAAAAAADwF2LJ3Ww2w9jYWKYl9/DwcNja2gp3d3cGHaDACl12Ly0t pX7jXFhY8LQAAAAAAMAPPD4+hp2dncxXcg8NDSUl98PDg0EHoNhldzy/I+0baK1W87QAAAAAAMBX 4kruWHKPjIxkWnLHleJxxXgs1QHgWaHL7u3t7dRvpFNTU54WAAAAAAD4X51OJzkrO+uSO37/T58+ JaU6AHyv0GX33t5eV2+oAAAAAABQZHH78FhyVyqVzFdyHxwcKLkB+EuFLrvPzs5Sv7GWSiVPCwAA AAAAhfR8JnfWK7njmd9xu3IlNwBpDMRPR8Xr+Pi4cD/89fV1V2+ycVsWoDj5UK/Xv1zxawDkJICc BJCTUDTx38VXV1czX8k9OTlpJbecBOg6Jwee30ji+dVFc39/39WbrTcTKI7vd36IXwMgJwHkJICc hKJ4PpM765J7ampKyS0nAX4nJ4tbdkdxe/K0b7reTMBkEgA5CSAnAeQk5Fk8k3tjYyPzkrtWq/nd l5MAr5GTxS67R0dHU7/5Hh4eenLAZBIAOQkgJwHkJOTO3d1dsl15uVzOtOSenZ0NJycnBlxOArxW Tha77I5bpKR9E97a2vLkgMkkAHISQE4CyEnIjdvb256U3HNzc+Hi4sKAy0mA187JYpfd8Q027Zvx +vq6JwdMJgGQkwByEkBOQt+7ubkJ9Xq9q6M+u73i915cXAzn5+cGXE4CZJWTxS67l5aWUr8xxzd+ wGQSADkJICcB5CT0q6urq7C8vJx5yb2wsJAU6shJgIxzsthld6PRSP0GPT8/78kBk0kA5CSAnASQ k9B3Li8vk3/jzrLkHhwcTFZyt9ttAy4nAXqVk8Uuu3d2dn755jwyMpKc7b2ysuLJAZNJAOQkgJwE kJPQN1qtVrLKOuuV3PHfz+P538hJgB7nZLHL7vhGH7dsiSu8Y/F9eHiY/P/F7VUeHh48KSAkTSYB 5CSAnASQk9B34r9z12q1zArueFUqleTf1pXcchLgDXOy2GU3gMkkgJwEkJMAchLy4uTkJNmpNMuV 3OVyOSm5O52OAZeTAG+dk8puAJNJADkJICcB5CT0s7hradYruYeHh8PW1paSW04CvKecVHYDmEwC yEkAOQkgJ6HfPD09hf39/VCtVjMtuYeGhpKS29GfchLgHeakshvAZBJATgLISQA5Cf2k2WyGsbGx TEvu+P3jfWKpjpwEeKc5qewGMJkEkJMAchJATsJ79/j4GHZ2dsL4+HjmJffu7q6SW04C9ENOKrsB TCYB5CSAnASQk/BexdI5ltwjIyOZltyxRD84OFByy0mAfspJZTeAySSAnASQkwByEt6bTqcTGo1G cmZ2liX35OSk7crlJEB/5mTcjiRex8fHRgXgs+vr61Cv179c8WsA5CSAnASQk9AL9/f3YWNjI1Qq lUxL7mq1Go6OjpTcchKgb3NywFAAAAAAAMDbe3h46EnJPTMzo+QGIBeU3QAAAAAA8IbiduWrq6uh XC5nWnLXarXQarUMOAC5oewGAAAAAIA3cHd3Fz5+/BgGBwczLblnZ2ed+QxALim7AQAAAACgh9rt dlhbW8t8Jff8/Hy4uroy4ADklrL7J+K2MXHCcXp6GprNZnJOysrKSlhYWEg+bQcAAAAAAN24ubkJ 9Xo9lEqlzAru+L0XFxfDxcWFAQcg95Tdn83NzYWpqakwNjb2yy1jnGkCAAAAAEBal5eXYXl5OfOS Oy7Yiou4AKAolN2fDQ8Pp5407O/vGzAAAAAAAP5S3EI87haaZckdt0JvNBrh9vbWgANQOMruz6rV aurJw9bWlgEDAAAAAOCHTk5OQq1Wy/Q87rhDaVzJreQGoMiU3Z/FbczTTiI+fvxowAAAAAAA+EY8 J3t6ejrTkrtSqSQruTudjgEHoPCU3Z8tLS2lnkzU63UDBgAAAABAohcrueN25evr60puAPiKsvuz +Em4tJOK2dlZAwYAAAAAUHBHR0ddHZH5kmt4eDg5WvPh4cGAA8B3lN2fxclC2snFxMSEAQMAAAAA KKCnp6fQbDbD5ORkpiX3yMiIkhsAfkHZ/dne3l5XZ6IAAAAAAFAs8d+Rx8bGMi254/ePZXos1QGA vzYQ3zjjdXx8XOiBaLVaXU04gHy7vr4O9Xr9yxW/BkBOAshJADlJ8Tw+PoadnZ0wOjqaackddxT9 9OmTkhs5CdBFTg48v5Fub28XekDa7XZXEw9bx0C+nZ2dffM7H78GQE4CyEkAOUlxPJfccTvxLEvu uB36wcGBkhs5CfCynFR2R7G8LpVKqScgV1dXniIwmQSQk3ISQE4CyElyptPphEajkRxnmWXJPT09 Hfb395XcyEmA38tJZfez4eHh1BORo6MjTxGYTALISTkJICcB5CQ5cX9/HzY3NzMvuWu1mmceOQnw ejmp7H4Wzy5POyGJ29cAJpMAclJOAshJADlJf7u7uwurq6uhXC4ruZGTAP2Xk8ruZzMzM6knJnEb G8BkEkBOykkAOQkgJ+lP7XY7rK2tZV5yO5MbOQmQaU4qu58tLy+nnqDE/xYwmQSQk3ISQE4CyEn6 y83NTajX66FUKmW+kvv09FTJjZwEyDYnld3P4mrttBOV2dlZTxGYTALISTkJICcB5CR94vLyMlnE 1IuS2zONnAToWU4qu5/FMUg7YRkfH/cUgckkgJyUkwByEkBO8s7FldwLCwuZl9xzc3PJSm6QkwA9 zUll97OTk5PUE5d4jgtgMgkgJ+UkgJwEkJO8T7e3t2FlZSUMDg5mXnJfXFwYcOQkwNvkpLL7WZyQ dDOJeXx89CSBySSAnJSTAHISQE7yjlxdXYXFxcVMS+64Sjye+x23Rgc5CfCmOansfhY/6dfNhCZu fwOYTALISTkJICcB5CRvr9VqJauss96uPBbp/m0YOQnwbnJS2f21biY1cfIEmEwCyEk5CSAnAeQk byceTzk1NZVpwR1Xicct0dvttgFHTgK8r5xUdn9teHg49QSn2WwaMDCZBJCTchJATgLISd7A3t5e mJyc7EnJHXcFBTkJ8C5zUtn9tenp6dQTna2tLQMGJpMAclJOAshJADlJDx0dHYVqtZppyV2pVEKj 0QidTseAIycB3ndOKru/9scff6Se8KyurhowMJkEkJNyEkBOAshJMvb09JTstDk6OpppyV0ul5N/ 91VyIycB+iYnld1fW15e/vLmUSqVwsjISHLey/z8fDLJiau59/f3kwF0PguYTALISTkJICcB5CTZ +vTpUxgbG8u05I7/Dry5uankRk4C9FtOfvjwIcSr1WoZlf8VC+zLy8twf39vMKDgWRC3qnq+fLgF QE4CyEkAOUnvPD4+ht3d3TA+Pp55yb2xsREeHh4MOnISoA9zcsBQAAAAAADwHsTtyuMupLGEzrLk jtuhx23R4/0AgP6l7AYAAAAA4E3F7cPjNuJZn8kdt0Pf29tLVo4DAP1P2Q0AAAAAwJuIpfPW1lao VCqZltwTExPh4ODASm4AyBllNwAAAAAAPXV3d9eT7cqnpqaU3ACQY8puAAAAAAB6Im5Xvr6+Hsrl cqYl9+TkZDg8PDTgAJBzym4AAAAAADIVS+5Go5H5duW1Wi0pua3kBoBiUHYDAAAAAJCJuF15L0ru 6enpcHZ2ZsABoGCU3QAAAAAAvKrr6+tQr9fD4OBgpiX33NxcUnJbyQ0AxaTsBgAAAADgVdze3obV 1dWelNwXFxcGHAAKTtkNAAAAAMBvubm5SVZyl0qlzAru+L3jPeKqcQCASNkNAAAAAMCLXF5eZr5d eSy5FxYWkkIdAOBryu7fEM+B8SlCAAAAAKBorq6uwvz8fKYruWOBvrKykmyNDgDwI8run3h4eEgm bEdHR6HZbIbNzc2wvLwcZmdnw/j4eCiXy18mXZ1Ox4ABAAAAALl3dnaW/BtpliV3/LfX+G+xSm4A 4FcGxsbGQryOj4+Nxmd3d3ddTb7iVj1AvsRdG+IWXM+XXRwA5CSAnASQk0XWarVCrVbLrOCOV6VS CY1Gw+IikJMAqXNy4Hkisb29bVS+0s0ZM4eHhwYMciZ+Svnr3/P4NQByEkBOAsjJook7X05NTWW6 knt4eDisra0puUFOArwkJ5XdPxK3Kk87GTN2YDIJICflJICcBJCTeXJychKq1WqmK7ljyb21tZUc KQnISYAX5qTC9kfiuTNpJ2Xr6+sGDEwmAeQkAHISQE72taenp9BsNpNjL7MsueP3V3KDnAR4pZxU dv/I5z3eU13xvwVMJgHkJAByEkBO9qPHx8ewv7/fk5I7lumxVAfkJMAr5aSy+0fiGTFpJ2m1Ws2A gckkgJwEQE4CyMm+EkvunZ2dMDIykmnJPTk5GXZ3d5XcICcBsshJZfePfPr0KfVkbXR01ICBySSA nARATgLIyb7Q6XR6UnLHldxxxbiSG+QkQIY5qez+kZOTk9STtsHBQRM2MJkEkJMAyEkAOfmuxTOy G41GqFQqmZbc1WpVyQ1yEqBXOans/pHr6+uuJnC3t7cGDUwmAeQkAHISQE6+O7Hk3tzczHwl9/T0 dDg4OFByg5wE6GVOKrt/JJ5X081E7urqyqCBySSAnARATgLIyXcjble+tbWVeck9MzMTWq2Wkhvk JMBb5KSy+2eGh4dTT+jiJxYBk0kAOQmAnASQk2/t/v6+J9uVz83NhYuLCwMOchLgLXNS2f0zU1NT qSd2Ozs7BgxMJgHkJAByEkBOvpm7u7uwuroayuVyZgV3qVQK9Xo9OQYSkJMA7yAnld0/Mzs7m3qS t7KyYsDAZBJATgIgJwHkZM/d3NyE5eXlzEvuhYWF5F6AnAR4Rzmp7P6ZOEFMO9mLEz3AZBJATgIg JwHkZK+02+1klXUsorMquQcHB5OFPre3twYc5CTAe8xJZffPbG1tpZ70TU9PGzAwmQSQkwDISQA5 mbnLy8tk8U2WK7nj945FeizUATkJ8I5zUtn9M3t7e6knf2NjYwYMTCYB5CQAchJATmbm6uoqzM/P Z76SO5773el0DDjISYB+yEll98+cnp52NQkETCYB5CQAchJATmYxXjMzM5mW3ENDQ+Hjx4+2Kwc5 CdBfOfnhw4cQr1arZVS+Eyd23UwI7+7uDBrkRNyiq9FofLls2QUgJwHkJICc7LXz8/NQq9UyK7jj ValUktfASm6QkwD9mJMDhuKvdfNpyTj5BAAAAAD4HUdHR6FarSq5AQB+Qdn9C/Es7rQTxP39fQMG AAAAALzI4eFh5iV3uVwOa2trSm4AIBeU3b8Qz8JJO1H89OmTAQMAAAAAUnt6egp7e3uZl9zxTO6d nZ1wf39v0AGA3FB2/8LS0lLqCWP8RCQAAAAAwK/Eknt3dzdMTExkWnIPDw8nJffDw4NBBwByR9n9 CxsbG6knjgsLCwYMAAAAAPipWHLH8rmb4xNfcsXv32w2w+Pjo0EHAHJL2f0LcQuhn00YS6VSGBkZ SbYYWlxcTCapAAAAAADfi6Xz9vZ2GB8fz7Tkjv9WGUvuWKoDAOSdsvsXLi8vkxXbHz9+DJubm+Ho 6Cicn5/b9gcAAAAA+KX474hxkUxcNJNlyV2r1cLZ2ZkBBwAKRdkNAAAAAPDK7u/vQ6PRCJVKJdOS e3p6WskNABSWshsAAAAA4JXc3d2F1dXVUC6XMy25Jycnw8HBge3KAYBCU3YDAAAAAPymm5ubsLy8 nHnJPTs7mxyzqOQGAFB2AwAAAAC8WLvdDvV6PZRKJWdyAwD0mLIbAAAAAKBLl5eXYWFhIfOV3FNT U0puAICfUHYDAAAAAKR0dXUV5ufnM1/JPTc3Fy4uLgw4AMBfGKhUKiFef/75p9EA+Cx+OjtuD/Z8 xa8BkJMAchKguDkZV1fPzMxkWnLH763kBswnAdLn5MDzRGp7e9uoAHz1B+zXf2zaLgxATgLISYBi 5uT5+fnzP6RmWnLHc79vbm48HID5JEB3OansBjCZBJCTAHISQE5+7ejoKFSr1f9h725hIs36vAF3 smSDKFECQbIIBAKBQCAQnUxl0wKBQCAQCLKDQCBaVLIIkhIIBKIFAoFA9CZ0tkQLBNmwCQKBQJAJ AoFAlCiBKFECgTjv+68ZZmeeZz6qgFPUx3UltyDPDPfTB/o35z6/OufOWnKPjo6m1dVVJTdgPgnw 8pxUdgOYTALISQA5CSAnn56e0unpaVdK7s3NzVSr1fwyAOaTAK/LSWU3gMkkgJwEkJMAw52T379/ T1NTU1lL7mKxmD5//pzu7+/9EgDmkwBvk5PKbgCTSQA5CSAnAYYvJ2Mn9/HxcVd2cpfL5dRoNPzw AfNJgLfNSWX3Szw+Pqabm5vWJz6Pjo5SpVJpvV9nfn4+HRwcGCAwmQSQkwByUk4C9GhORskda3q5 d3KPjY2l7e1tx5UD5pMA+XJS2d2OeFfPxsZGKpVKaWJi4i8nsfEpTcBkEkBOAshJOQnQWzkZJXe1 Wk0zMzPZjyvf2dmxkxswnwTIn5PK7nbs7u62PZldWFgwYGAyCSAnAeSknATokZyMkntvby9NTk5m LbnHx8fT/v6+khswnwToXk4qu9sRxxq1O6mNT4YCJpMAchJATspJgPfNySido+TOfVx5nAQZ64fx 6kMA80mAruaksrsd8W7uTt7FA5hMAshJADkpJwHeJyej5K5UKq3jxHOW3LHp5fj4ODWbTT9UwHwS 4H1yUtndjqurq44muvV63aCBySSAnASQk3ISoIs5GTur4xjxOE48Z8kdO8VjJ3ccjw5gPgnwrjmp 7G7Hw8NDRxPei4sLgwYmkwByEkBOykmALuRkrN1tbW21jhPPWXLPzs62ToBUcgPmkwA9k5PK7nZ1 cuzRycmJAQOTSQA5CSAn5SRAxpzs5nHl1WpVyQ2YTwL0Xk4qu9sVn9xsdwK8u7trwMBkEkBOAshJ OQmQISfjHdndKLlLpZIMB8wnAXo7J5Xd7VpYWGh7Iry+vm7AwGQSQE4CyEk5CfCGOVmv11O5XM7+ Tu6PHz/KbsB8EqA/clLZ3a6NjY22J8TLy8sGDEwmAeQkgJyUkwBvkJPxTu4ouQuFQtaSe3FxMV1d XfkBAeaTAP2Skz/88EOK6+Liwqj8jb29vbYnxtPT0wYM+tj9/X3rOLTnK74GQE4CyEmA7ubk3d1d WltbS6Ojo1lL7ti4cnNz4wcDmE8C9FlOfjAU7Ts+Pm57ghwT8KenJ4MGAAAAAB26vb1NKysraWRk JFvBHd877nF9fW3AAQD6lLK7A3GEUScTZp+0AgAAAID2xfrb6upq9pI7dotbuwMA6H/K7g40Go2O Js6OhgcAAACAvxcl96dPn7IeVR4nMW5ubqZarWbAAQAGhLK7Q2NjY21PoE9PTw0YAAAAAPyJ2CwS 78vOuZO7WCymra0tJTcAwABSdndoamqq7Yn0/v6+AQMAAACAf3B+fp59J3eU3JVKpXVaIwAAg0nZ 3aFSqdT2hPrz588GDAAAAAB+cXJykubm5rKW3OPj42l3dzfV63UDDgAw4JTdHVpfX297Yr2wsGDA AAAAABhqT09P6fj4OHvJHa8f3NvbS81m06ADAAyJD/f3961jg15zXV9fv+jm/XjvjY2NtifYk5OT 2f7ct7e3L/pzx7/n3u7dL/eOvyv9du/IJPd2736590t3OQzrvS8vL93bvfvm3i89qvM97/3a+7q3 e3fz3o+Pj3117/h33Nu9++neL/Ge9448cu8/vv73f/83/ed//mf6t3/7t6wld3z/crnc2jXu5/3X V8z33Lt9Mad3b/ful3u/tCt5z3vrp9y7n+790q5EJ5j/3h/ivTWvnVDG0d4v0e/3/rtrZGTkDx8O 3+Lea2trL/pzx7/n3u7dL/eOvyv9du9OXnXg3u793vc+Ojpy7w7Eh9jc27375d4vXUB9z3u/xfzb vd27W/d+6YfV3uve8e+4t3v3071fuoj4XveOPHLv/ryGccz/bHOOe/+xmNO7t3v3y71f2pW85731 U+7dT/d+aVeiE8x/b2V35uuPHg79Yru3eyu73du9ld3Kbvd2b2W34tW9ld3KT/d2b2W3e7/smpqa MubKbuWne7u3stu93VvZrZ9Sdndj8n1zc+MX273dW9nt3u6t7FZ2u7d7K7sVr+6t7FZ+urd7K7vd +5XXzMxMqlarrePRjbmyW/np3u6t7HZv91Z266daz9rO5+/8+pd/+Ze2fxDfv3/P8ud2Pr97D8O9 vbPbvd077729s7sz3h/t3t7Z7R3O7u3e3tnt3u7dnXu/hHd2v8+9/+d//if9x3/8RyoUCllL7ljY /u3/T+9J985u73B2b/f2zm73du9u39s7u3v33i/7GOGQ6+SopC9fvhgwAAAAAAbGw8NDKpfLaXx8 PGvJ/fHjxxcXwwAADIcPxWIxxfXt2zej0aaFhYVfJ91jY2OtI5SWl5fT5uZm2t/fT6enp61PGzw9 PRks6FPxCbH45Pjz9dJPjAHISQA5KSeBQRE7bOMozlhLzFlyLy4upqurKwMOmE+aTwL8bU5+sAO5 c1Fkx7u4X3o0JdD7/vF9UD5JDiAnAeQkMKxiDezz589pdHQ0W8Edrw1cWlp68RHAAOaTAEObk8pu AJNJADkJICcBfu/5uPLc7+SO67/+678MOID5JMBLclLZDWAyCSAnAeQkwM/u7u7S2tpaGhkZyVZu /+u//qucBDCfBHiLnFR2A5hMAshJADkJDLsoudfX17OW3HEUeuwW/+///m85CWA+CfAWOansBjCZ BJCTAHISGFbX19dpeXk5e8m9sbHROhpdTgKYTwK8YU4quwFMJgHkJICcBIbN5eVl9pI73vcdO7nr 9bqcBDCfBMiRk8puAJNJADkJICeBYcqoUqmUreCOq1gstkruWq0mJwHMJwFy5qSyG8BkEkBOAshJ YNCdnp6mhYWFrCV37OSuVCqp0WjISQDzSYBu5KSyG8BkEkBOAshJYBA9PT2larWa5ubmspbc4+Pj aW9v75+OK5eTAOaTAJlzUtkNYDIJICcB5CQwaKLknpqaylpyj42NtUruZrMpJwHMJwHeIyeV3QAm kwByEkBOAoMgdnIfHR2l6enprCV3lOhxn8fHRzkJYD4J8J45qewGMJkEkJMAchLoZ1Fyf/36NU1O TmYtueP7R8kd95OTAOaTAD2Qk8ruXB4eHtLl5WXryKirqysDAiaTAHISQE4CvKkonff397OX3LOz s601rteW3HISQE4CvHFOKrtfKt5FdH9/n87OzlrvJtra2krLy8tpZmam9b6i3/6HKP43wGQSQE4C yEmAt9BoNFKlUkkTExN9VXLLSQA5CfDGOansfqmVlZW2HwzinwVMJgHkJICcBHiN2HwRJXexWMxa cpdKpazZJScB5CTAG+WksvulYrd2uw8I8/PzBgxMJgHkJICcBHiRer2eyuVy9pI7dnLHKYZyEsB8 EqAvcvKHH35IcV1cXBiVDh0cHLT9oBDHmgP9I15REJ+Uf77iawDkJICcBLrt4eGhVXIXCoXsO7lz HFcuJwHkJEDOnPxgKF4uPuXayUNDvEsJAAAAAP7O3d1dWltbSyMjI9lL7qurKwMOAEBfUna/Qnxi oJOHh8vLS4MGAAAAwJ+Kknt9fb0rJbcjcQEA6HfK7leIY51GR0fbfoj4+vWrQQMAAADgn9ze3qbl 5eXsJffi4qINGQAADAxl9ytNT0+3/TAR58YDAAAAwLObm5u0urralZL7+vragAMAMFCU3a8UDwrt PlTEEVQAAAAAEMXz0tJS1oI7rtgtHkejAwDAIFJ2v9Lnz587ergAAAAAYHidnZ2lhYWFrAV37BJf W1trHY0OAACDTNn9SgcHB20/aMzOzhowAAAAgCEUJff8/HzWknt0dDRtbm62jkYHAIBhoOx+pfPz 87YfOAqFQnp6ejJoAAAAAEPi6uoqffr0Kes7ueN7R8ldq9UMOAAAQ0XZ/UrxENHJw4eHDgAAAIDB d3FxkT5+/Jh1J3exWEyVSsV6EwAAQ0vZ/QbiiKh2H0JiJzgAAAAAgydO9Ds+Ps5+XHmcHhgld6PR MOgAAAw1ZfcbmJmZafth5PDw0IABAAAADJijo6M0NTWVteQeHx9Pe3t7Sm4AAPiFsvsNLC0ttf1Q Ui6XDRgAAADAAHh8fEz7+/tpeno6a8k9NjbWKrmbzaZBBwCA31B2v4Gtra22H05WVlYMGAAAAEAf i+PKo+SemJjIWnLHTvHYMR73AwAA/tmHYrGY4vr27ZvReKE4mrzdh5T4pC/Q+66vr1OpVPr1iq8B kJMAchKGWxwfHu/Kjp3WuUvuKNMHueSWkwByEuAtcvLD8yT6y5cvRuWFzs/P235YKRQKBgz68O91 fA2AnASQkzCc4rjynZ2d1oaR3CV3tVodip3cchJATgK8UU4qu1+rVqt19ODy8PBg0MBkEkBOAshJ oMfFO7K7cVz53Nzc0B1XLicB5CTAG+WksvstjIyMtP0Ac3Z2ZsDAZBJATgLISaBHxXHl5XK5dUJf 7pJ7WHZyy0kAOQmQKSeV3W9hZmam7QeZg4MDAwYmkwByEkBOAj3m+Z3cuY8r//TpUzo9PZWTchJA TgK8PieV3W9hcXGx7Qeara0tAwYmkwByEkBOAj0iXjm3u7ubveReWFhw4p+cBJCTAG+bk8rutxAF drsPNisrKwYMTCYB5CSAnATeWb1e78px5bEWdH19bcDlJICcBHj7nFR2v4X9/f0/fJiJh6V4/9L6 +nrrnzk+Pk43NzcGDEwmAeQkgJwE3sn9/X1r40LukjtOAry6ujLgchJATgLky0ll91sN6Orqatre 3m69k/vy8jI1m00DAyaTAHISQE7KSegRd3d3aW1tLY2MjGQruON7xz2U3HISQE4CdCUnld0AJpMA chJATsLgiuI5jhLPWXLHFSV3FOrISQA5CdC1nFR2A5hMAshJADkJgyfek72wsJC14B4dHU2bm5vp 9vbWgMtJADkJ0P2cVHYDmEwCyEkAOQmD47nkzn1ceZTctVrNgMtJADkJ8H45qewGMJkEkJMAchIG 4+/ep0+fspbcxWIxVSqV9PDwYMDlJICcBHj/nFR2A5hMAshJADkJ/evk5KRVcuc8rrxQKKTt7e3U aDQMuJwEkJMAvZOTym4Ak0kAOQkgJ6H/RMk9NzeXteQeHx9Pe3t7qdlsGnA5CSAnAXovJ5XdACaT AHISQE5Cf3h6ekpHR0dpdnY2a8k9MTGh5JaTAHISoPdzUtkNYDIJICcB5CT0vq9fv6apqamsJXd8 /yjTo1RHTgLISYAez8kffvghxXVxcWFUAH5xf3+fKpXKr1d8DYCcBJCT0H2Pj49pf38/TU5OZi25 Z2Zm0sHBgZJbTgLISYA+yskPhgIAAACAXvNccsdx4rlL7mq1quQGAIA+pOwGAAAAoGc8PDy0dmgU i8XsJff379+V3AAA0MeU3e8kHqRub28NBAAAAMD/12g00u7ubvaSe25urlVyAwAA/U/ZndFzoR1H YcU7nzY3N1OpVEpjY2Oth6uRkRGfHgYAAACGWrd2cs/Pz6eTkxMDDgAAA0TZ/cbiZegLCwtpamoq FQqFv33Quru7M2gAAADA0KnX66lcLre1fvKa6+PHj+ny8tKAAwDAAFJ2v7Fms9nasd3uA5dPFAMA AADDpFardaXkjtP1Li4unKoHAAADTNmdwezsbNsPXnt7ewYMAAAAGHhxXHmU3J1sEuj0iu+9tLSU rq+vDTgAAAwBZXcGKysrbT+Era+vGzAAAABgYN3e3rbWP3K+k3t0dDStra15XRwAAAwZZXcG29vb bT+Mzc3NGTAAAABg4Nzf36fNzc3sO7k3NjZaR6MDAADDR9mdQbVabfuhLD7V7N1RAAAAwKCII8Tj 1LucJXfs5I7NBnE0OgAAMLyU3Rnc3Nx09IDm08cAAABAvzs/P2+9LztnyV0oFFq7xa2lAAAAQdmd wePjY0cPdqenpwYNAAAA6EsXFxepVCplK7ifT8arVCqp2WwacAAA4FfK7kxmZmbafmA7OjoyYAAA AEBfOTk5aZXcOXdyj42Npa2trdRoNAw4AADwTz7EJ2Pj+vbtm9F4Q3FsV7sPbru7uwYMeky8Yy4W bZ6v+BoAOQkgJ+Hnkntubi7rTu7x8fG0t7dnJ7ecBJCTchLgL3Pyw/NDxJcvX4zKG1pfX2/7AW51 ddWAQY+Jd8399u9pfA2AnASQkwyrp6en1sl009PTWUvuycnJ1qYAJbecBJCTchKgzZxUduews7PT 9oNcfBoaMJkEkJMAchJ6TZTcx8fHaWpqKmvJHd8/yvS4H3ISADkJ0EFOKrtzqFarbT/QFQoFD3Ng MgkgJwHkJPSMx8fHtL+/nyYmJrKW3LOzs+ng4MC6iJyUkwByEuClOanszuH29rajh7u7uzuDBiaT AHISQE7Cu4rjw6N87kbJHRsFlNxyUk4CyEmAV+aksjuHeFgbHR1t+yEvHvAAk0kAOQkgJ+E9NBqN VKlUUrFYzFpyl0olJTdyEkBOArxlTiq7c5mZmWn7YW97e9uAgckkgJwEkJPQVfV6Pe3u7nal5Pb3 ADkJICcBMuSksjuXlZWVth/6VldXDRiYTALISQA5CV0RO7m3trZSoVBQciMnAeQkQD/npLI7l9it 3e7D3/T0tAEDk0kAOQkgJyGrKLnL5XJHr1576Tu5/d4jJwHkJEAXclLZncvXr1/bfgiMT1I/Pj4a NDCZBJCTAHIS3tzt7W3a3NzMXnJ//PjRO7mRkwByEqCbOanszuX+/r6jB8KrqyuDBiaTAHISQE7C m6nVaq1Xp42MjGQvuf2eIycB5CTAO+SksjunTj4xHZ98BkwmAeQkgJyE17q+vk4rKyvZd3IvLi62 fr/t5EZOAshJgHfKSWV3TjMzM20/IG5tbRkwMJkEkJMAchJe9bu3tLSUfSd3lNxOqENOAshJgB7I SWV3TvGA2e6DYnziGjCZBJCTAHISOnVxcZFKpVLWgjsK9LW1tdb7v0FOAshJgB7JSWV3TpVK5S8f FKemptLy8nLrnzs7OzNgYDIJICcB5CS07eTkpFVy59zJHd87PqB/d3dnwJGTAHISoNdyUtmd0/Hx ceuhMI4zjwfD3d3d1oNoHPXVbDYNEJhMAshJADkJHYsPzM/NzWXdyR3v+97c3Ey1Ws2AIycB5CRA r+aksjunx8fH1gWYTALISQA5Ca8VH6qfnp7OWnIXCoW0sbGh5EZOAshJgN7PyR9++CHFFe92AuBn 9/f3rdcLPF/xNQByEkBO8h6enp5ap8Tl3sldLBZbv6+NRsOgIycB5CRAX+TkB0MBAAAA0Hui5D46 OkqTk5NZS+7x8fG0tbWl5AYAAPqOshsAAACgh8Tr0OK48qmpqewl997eXmo2mwYdAADoS8puAAAA gB4QJff+/n6amJjIWnJHia7kBgAABoGyGwAAAOAdxfHh3Si54/sfHBy0jkcHAAAYBMpuAAAAgHcQ JXelUknFYjFryT09Pd0q02PnOAAAwCBRdgMAAAB0URwfHuVzvDM7Z8k9NzeXqtWqndwAAMDAUnYD AAAAdEHsrI53ZefeyT0zM5OOjo6U3AAAwMBTdgMAAABkFDu5d3Z2sr+TO0puO7kBAIBhouwGAAAA yCDeyd2NkrtUKqXT01MlNwAAMHSU3T3IwykAAAD0r3q9niqVShobG8tacn/8+DGdn58bcAAAYGgp u99RHGN2f3+fzs7OWu/sWltbS3Nzc2l0dDRdXFwYIAAAAOgjUXKXy+VUKBSyltyLi4vp8vLSh+UB AIChp+zuoii1d3d308rKSus9WlFq/9mD6/7+vgEDAACAPnB3d5c2Njayl9wLCwvp6urKgAMAAPxC 2d1Fnz59avsBdn193YABAABAD4vT2uKUtpGRkWwFd3zvuEcU6gAAAPzeh2KxmOL69u2b0cgsjjJr 92E2jjMH3s/19XUqlUq/XvE1AHISQE7y/PONU9ty7uSO0+DiHkpu5CSAnJSTAH+ekx+eH6K+fPli VDI7PDzs6KHWu7fg/Zyfn//u72R8DYCcBJCTw+3m5iYtLy9n3ckd6wGbm5upVqsZcOQkgJyUkwB/ n5PK7m4+FHfygBv/PGAyCSAnAeQk7//zjFeT5Sy549Q9JTdyEgA5CdBxTiq7u+Xx8bGjB+OvX78a NDCZBJCTAHKSd3J5efl8LF7WkrtSqaRGo2HAkZMAyEmAznNS2d1N8S7udh944x3fgMkkgJwEkJN0 18nJSUfP7y+5xsfH0/b2tpIbOSknAeQkwOtyUtndTaurq20/+MYRaYDJJICcBJCT5Pf09NSVknts bCzt7e2lZrNp0JGTchJATgK8PieV3d0UD7SdPAADJpMAchJATpLX0dFRmpqaylpyT0xMtNYE4hVn gJwEkJMAb5aTyu5uOjs76+hh+P7+3qCBySSAnASQk7yx2Mm9v7+fpqens5bcUaJHmR73A+QkgJwE ePOcVHZ308PDQ0cPxaenpwYNTCYB5CSAnOSNxM7qKLlz7+SenZ1Nx8fHSm6QkwByEiBvTiq7uy2O Lmv34XhnZ8eAgckkgJwEkJO8UqPRaK19dPJM/pJrZmYmVatVJTfISQA5CdCdnFR2d9vi4mLbD8nL y8sGDEwmAeQkgJzkhZrNZqpUKqlYLGYtuUulUut0NiU3yEkAOQnQ1ZxUdnfb9vZ22w/Lk5OTBgxM JgHkJICcpEP1er1Vcufeyf3x40c/X5CTAHIS4P1yUtndbXGcWScPznHUGmAyCSAnAeQkfy+eoaPk LhQKWUvuOLXt8vLSTm6QkwByEuB9c1LZ3W13d3cdPUBfXFwYNDCZBJCTAHKSvxA7uT9//pz9uPKF hYV0dXVlwEFOAshJgN7ISWX3e+jkE+YHBwcGDEwmAeQkgJzkDzw8PKRyuZx1J/fIyEhaW1trfXgd kJMAchKgp3JS2f0e4p1e7T5Ub2xsGDAwmQSQkwBykt+I4nl9fT3rTu7R0dG0srKi5AY5CSAnAXo3 J5Xd7yE+dd7uw3UU44DJJICcBJCTpHR/f9/aZR27rXOW3Jubm6lWqxlwkJMAchKgl3Pyhx9+SHF5 L3R3HR4etv2QPTY2ZsCgy2IBrVKp/HrF1wDISQA5+X6ur6/T8vJyq4jOVXLHLvE4XU3JDXISQE4C 9EdOfjAU7+P09LSjB+56vW7QAAAAGDo3Nzetkjv3Tu7Pnz+nRqNhwAEAAPqIsvudPDw8dPTgXa1W DRoAAABDI46kK5VK2Qru553cW1tbdnIDAAD0KWX3OxofH2/7AXx7e9uAAQAAMPDiNWu5S+5CoZB2 dnbs5AYAAOhzyu53tLS09KcP3nE82/T0dOuotngAv7q6MmAAAAAMrDjRbG5uLnvJHceVx2lrAAAA 9D9l9zuKEvv5gXtycjItLi62dnCfnZ2lZrNpgAAAABh4p6enXSm5y+WykhsAAGDAKLvf0d3dXet4 NsU2AAAAw+b79+9pdnY2a8k9NjbW+lC5d3IDAAAMJmU3AAAA0BVPT0+t48qnpqayltxxetrR0VF6 fHw06AAAAANM2Q0AAABk1Wg00t7eXpqYmMhacsdO8ePjYyeoAQAADAllNwAAAJBFvCO7UqmkYrGY teSemZlp7RiPneMAAAAMD2U3AAAA8KZiZ/WXL19SoVDIWnKXSqV0dnam5AYAABhSym4AAADgTcRx 5VtbW9l3cs/Pz6fz83MDDgAAMOSU3QAAAMCrxHHl5XI5e8kd7+R2XDkAAADPlN0AAADAi9zd3aX1 9fXsJfenT5/S1dWVAQcAAOB3PsQDaVzfvn0zGgC/uL6+br3/7/mKrwGQkwBy8mf39/dpbW0tjYyM ZH8nt+PKQU4CyEk5CfBnOfnh+QHyy5cvRgXgF7Gg9ttFNgtsAHISQE7+vJiwvLycRkdHs5bcHz9+ 9N8WkJMAclJOArSTk8puAJNJADkJICf/3M3NTavkzr2Te3Fx0XHlICcBkJMAneSksrufPDw8tC7A ZBJATgLIyW78OX45Fi7bFQX60tJSury89IsDchIAOQnQaU4qu3tVs9lMJycnaXt7u/Xp9omJidbP qlwuGxwwmQSQkwByMpuLi4vsJXdc8d7vu7s7vzAgJ80nAeQkwEtzUtndC+r1eqvY3tnZaR0NNz09 /afHwy0sLBgwMJkEkJMAcvLNxXPp3Nxc1oI73ve9sbHRev83ICfNJwHkJMArc1LZ3Qti93a7CwNj Y2MGDEwmAeQkgJx8E09PT+n79+9pfn4+a8ldKBRaO7lrtZpfEMB8EkBOArxVTiq7e0G1Wu1okeD+ /t6ggckkgJwEkJOvEju542SxnCV3sVhMlUolNRoNvxiA+SSAnAR465xUdveCKK87WSz4+vWrQQOT SQA5CSAnOxY7uY+OjrIfV67kBswnAeQkQBdyUtndK8bHx9teNIhjzwGTSQA5CSAn2/Vcck9NTWUt uePZdnd3N9Xrdb8IgPkkgJwEyJ2Tyu5esbCw0PbiweLiogEDk0kAOQkgJ9sSp4PlLrnHxsbS3t5e ajabfgEA80kAOQnQrZxUdveKWBTo5Di4+FQ+YDIJICcB5OQfeXx8TPv7+2lmZiZryR0l+uHhoePK AfNJADkJ8B45qezu1f94/d11fX1t0MBkEkBOAsjJ34nSOUruycnJ7MeVR8ntg9iA+SSAnAR4x5xU dveKWJAYGRlpe2Eh3rUGmEwCyEkAORni+PBKpdI6CSxnyT09PZ2q1Wpr5ziA+SSAnAR455xUdveS ubm5thcYtre3DRiYTALISYAhz8nn48onJiayl9zxoWs7uQHzSQA5CdBDOans7iVra2ttLzSUSiUD BiaTAHISYEhz8uHhIZXL5dZx4jlL7tnZ2fT9+3c/VMB8EkBOAvRiTiq7e0l8Sr7dBYfR0VHHxoHJ JICcBBiynIxXYHXjuPIoueO4cju5AfNJADkJ0LM5+eOPP6a4fvrpJ6PSA66vrztafPAfOMijXq+3 PnzyfMXXAMhJgPfMyW69kztOEfOsCZhPAshJgH7IyQ+GorfEJ+YLhULbixA7OzsGDQAAYMAf4OO4 8m6U3GdnZwYcAACAvqHs7kGxwNDuYsTCwoIBAwAAGEDP7+Tu5APRL7mWl5fT1dWVAQcAAKDvKLt7 0NbWVtuLEhMTEwYMAABggNzd3aW1tbU0MjKSreCO772ystJ6lRYAAAD0K2V3Dzo5OelokSI+7Q8A AEB/i5J7fX09e8kd94h7AQAAQL9TdvegWq3W0WJFtVo1aAAAAH0qdlfHUeI5S+44Cj2ORFdyAwAA MEiU3T3o6empo3eyff782aABAAD0mcvLy+wl9+joaNrY2Gh9qBoAAAAGjbK7R5VKpbYXL+bm5gwY AABAnzg/P+/ome8lV7FYbH0wWskNAADAIFN296itra2OFjJiNzgAAAC9KZ7Zjo+PWx9Wzl1yVyqV 1Gg0DDoAAAADT9ndo05OTjpa0Li4uDBoAAAAPaharaapqamsJff4+Hja29tTcgMAADBUlN09KhYo Onlv28HBgUEDAADoIbGTe2ZmJmvJPTY21iq5m82mAQcAAGDoKLt72F8dbxef2l9cXEy7u7ut9709 Pj4aMAAAgHcWx5UfHR2l6enprCV37BSP+3gWBAAAYJgpu3vY6urq7xYyVlZW0uHhYbq+vjY4AAAA PSRK5/39/ew7uScnJ1sld5TqAAAAMOyU3T3s8vKydexdvV43GAAAAD0oSucouScmJrKW3LOzs613 fyu5AQAA4P98KBaLKa5v374ZDYBfxAkKpVLp18uJCgByEuC3Go1GqlQqSm4A80kAOQnwjjn54fkB +suXL0YF4Bfn5+e/W2SMrwGQkwBxXPnu7m7rQ+M5S+54YJetgPkkgJyUkwB/m5PKbgCTSQA5CfBX Yid3uVzuSsl9dnZmwAHzSQA5KScB2stJZTeAySSAnAT4Iw8PD63jynOX3IuLi+nq6sqAA+aTAMhJ gM5yUtkNYDIJICcBfqter7d2co+OjmYruEdGRtLKyoqSGzCfNJ8EkJMAL89JZTeAySSAnAQItVqt VXIXCoWsJffa2lq6u7sz4ID5pPkkgJwEeF1OKrsBTCYB5CQw3KJ4jgI6iuhcJXfsEt/Y2Eg3NzcG HDCfNJ8EkJMAb5OTym4Ak0kAOQkMpyieo4DOWXLH9e///u+tXeMAmE8CyEmAN81JZTeAySSAnASG y/X1dVpeXs5ecstJAPNJADkJkDUnld0AJpMAchIYDhcXF9lL7jiuPO4hJwHMJwHkJED2nFR2D4o4 fi9+jpVKxWCAySSAnAT4jSi5S6VS1t3bxWIxbW1ttY4rl5MA5pMAchKgKzmp7O5Hj4+P6ezsLG1v b6eFhYU0Pj7+uwUWwGQSQE4C/Fxyf/z4MetO7kKh0PrQcaPRkJMA5pMAchKguzmp7O4XsXP74OAg LS4uto7F+6vFlvhnAZNJADkJDKuTk5M0NzeXdSd3fOh4b2/vdyW3nAQwnwSQkwBdzUlldz+4v7/v aNFld3fXoIHJJICcBIbK09NTOjo6yl5yj42NtUruZrMpJwHMJwHkJMD75qSyu19MTk62vfiysrJi wMBkEkBOAkMjSu6pqamsJXd8/7hPlOpyEsB8EkBOAvRETiq7+8Xa2lpHx+kBJpMAchIYZI+Pj2l/ fz9NT09nL7kPDw/bKrnlJICcBJCTAF3NSWV3v4gdBJ0syNRqNYMGJpMAchIYOFE6R8k9MTGRteSe nZ1N1Wq1o5JbTgLISQA5CdDFnPzxxx9TXD/99JNR6XGdvrc7ynHgZer1euvv0PMVXwMgJ4H31Wg0 UqVSab0zO2fJPT8//+KSW04CyEkAOQnQvZz8YCj6SxxP3u4CzcbGhgEDAAD6XrPZTDs7O6lYLGYt uUulkh0zAAAA0EeU3X1mc3Oz7YWamZkZAwYAAPSt+JR2uVxOhUIh+3Hlp6enBhwAAAD6jLK7z3z9 +rWjRZuHhweDBgAA9JVardaVknthYeHVx5UDAAAA70fZ3Wfu7u46Wrw5ODgwaAAAQN8876ytraWR kZHsx5VfXl4acAAAAOhzyu4+NDY21vYizurqqgEDAAB62s3NTdrY2Mhacsf3XlpaSmdnZwYcAAAA BoSyuw8tLy+3vaAzOTlpwAAAgJ4UO7nj+SZnyT06Otoq0uNeAAAAwGBRdveho6OjjhZ36vW6QQMA AHrG7e1t9uPK43tHka7kBgAAgMGl7O5DsTDUySJPtVo1aAAAQE88y8SrluzkBgAAAN6CsrtPdfLe 7s3NTQMGAAC8m4uLi9b7snMV3M9X7BZXcgMAAMDwUHb3qYWFhbYXfGZmZtLT05NBAwAAuurk5CTN z89nLbhjJ3d8wDd2jQMAAADDRdndpyqVSkcLQHY3AAAA3XJ0dJS95I6j0KPkrtVqBhwAAACGlLK7 T8UxgJ0sBMViEwAAQE6xk3tubi5ryV0sFlsf/n14eDDgAAAAMOSU3X1sfHy87QWh9fV1AwYAALy5 eGVSfLg2Xp+Us+QuFAppe3s7NRoNgw4AAAC0fIhPxcf17ds3o9FnlpeX214Ympqa8t5u6MD19XUq lUq/XvE1AHIS+L2vX7+2njVyltzxId+9vb3UbDblJID5JICcBOB3OfnheQHhy5cvRqXPHB4edrRI dHV1ZdCgTefn57/7+xNfAyAngZQeHx/T/v5+mpyczFpyT0xM9GXJLScB5CSAnAToak4qu/tVvV7v aLEoFooAk0kAOQm8xHPJHSV0zpI7dorHsej9fjKVnASQkwByEqArOans7mft7KaIY+qXlpbS2dmZ AQOTSQA5CXQk3pFdqVRazxU5S+5453c8lw7K65fkJICcBJCTAF3JSWV3P1tbW/vDhaK5ubm0tbWV Li4uWjswAJNJADkJdCKeI3Z3d7OX3LGT+/j4eGBKbjkJICcB5CRAV3NS2d3PTk9Pf10g2tzcTCcn J337TjswmQSQk8D7e3h46Mpx5fEB3UE4rlxOAshJADkJ8K45qezuZ7Hb4u7uzkCAySSAnAReJY4r j9OhCoVC1pJ7dnY2VavVgS255SSAnASQkwBdzUllN4DJJICchGHVrXdyx07u79+/D81rluQkgJwE kJMAXclJZTeAySSAnIRhU6/Xu1ZyX1xcyEk5CSAnAeQkQI6cVHYDmEwCyEkYFlFyl8vl7MeVLy0t DWXJLScB5CSAnAToak4quwFMJgHkJAy6u7u7tL6+nr3kXlxcTFdXV3JSTgLISQA5CdCNnFR2A5hM AshJGFRRcq+traWRkZFsBXd877jH9fW1AZeTAHISQE4CdDMnld0AJpMAchIGTRTPsZM7Z8kd1+rq aqtQR04CyEkAOQnwDjmp7AYwmQSQkzAoouReXl7OWnKPjo6mzc3NdH9/b8DlJICcBJCTAO+Zk8pu AJNJADkJg/D3cmlpqSsld61WM+ByEkBOAshJgF7ISWU3gMkkgJyEfnVxcZFKpVLWo8qLxWKqVCqp 0WgYcDkJICcB5CRAL+WksnsY3dzcpHq9biDAZBJATkKfOjk5aZXcOXdyj42Npa2tLSW3nASQkwBy EqA3c/LHH39Mcf30009GZYA9Pj62FsO2t7fT1NRU64cfi1bAH4sPgxwdHf16+XAIgJyEXhHz+rm5 uaw7ucfHx9Pe3l5qNpsGXE4CyEkAOQnQszn5wVAMrru7u7Szs5MWFhZa79b7xwWs2dlZgwQAAH3g 6emp9QA3PT2dteSenJxMu7u7Sm4AAACgLyi7B8z19XVaXV1t7cRoZzHr4eHBoAEAQI+Kkvv4+PjX 05lyXfH9o0yP+wEAAAD0C2X3gLm4uOhoUSsWtAAAgN4SryHa399PExMTWUvuOO3p4OBAyQ0AAAD0 JWX3AGp3V3dcy8vLBgwAAHpEHB8e5XPuknt+fj5Vq1UlNwAAANDXlN0DKI4xb3eRa2xszAIXAAC8 syi5K5VKKhaLWUvuubk5x5UDAAAAA0PZPYBiJ0gnC16np6cGDQAA3kGj0Ujb29sdnc70kmthYSGd n58bcAAAAGCgKLsH0N3dXUcLX58/fzZoAADQRQ8PD6lcLmffyf3p06fWh1vt5AYAAAAGkbJ7QM3M zLS9ABbvA7T4BQAA+dVqtVbJPTo6mrXkLpVK6fLy0oADAAAAA03ZPaA2Nzc7Wgy7vb01aAAAkEm9 Xm+V3CMjI1lL7sXFxXR1dWXAAQAAgKGg7B5QFxcXHS2Kff361aABAMAbu7m5SWtra0puAAAAgAyU 3QNsbGys7cWx5eVlAwYAAG8kjitfX1/PWnLHUehxotP9/b0BBwAAAIaSsnuAxeJauwtlhUIhPT4+ GjQAAHiFbuzkjpI75vpRqAMAAAAMM2X3APv+/XtHi2bxzwMAAJ2LkjtOS8pdcm9tbaVGo2HAAQAA AP6/D7EYE9fh4aHRGDCxUzsWxNpdPIvdIcDPLi8v0+Tk5K9XfA2AnIR/dH5+nhYWFrKW3MVisXVc uZ3cchJATgLISQB+n5MfnhdQvnz5YlQG0OLiYtuLaOPj4+np6cmgQfp54fq3fz/iawDkJDy7uLhI pVIpW8H9XHJXKhU7ueUkgJwEkJNyEuDPc1LZPch2dnY6WlC7u7szaGAyCSAn4U+cnJyk+fn5rDu5 40OojiuXkwByEkBOykmAtnJS2T3Irq6uOlpY29/fN2hgMgkgJ+EfnJ6eprm5uaw7uaPk3tvbS81m 04DLSQA5CSAn5SRAezmp7B50sWjW7gJbvG8QMJkEkJOQWq/4OTo6SlNTU1lL7vj+Sm45CSAn5SSA nAR4UU4quwfdxsZG2wttcRxjrVYzaAhJk0kAOcnQenx8TMfHx9lL7omJiVaZHqU6chJATspJADkJ 8KKcVHYPujhysZNFt4ODA4OGkDSZBJCTDJ0oueO1PlFC5yy5JycnW3NuO7nlJICclJMAchLg1Tmp 7B50sWhXKBTaXnxbXl42aAhJk0kAOcnQaDQaXSm5Y6d43EfJLScBkJMAchLgzXJS2T0M1tbWOjrK /OHhwaAhJE0mAeQkAy1K7kqlkorFYtaSe3Z2tnUsuuPK5SQAchJATgK8eU4qu4dBvAuwkwW5WIwD IWkyCSAnGUT1ej3t7OxkL7k/fvyYzs7OlNxyUk4CyEkAOQmQLyeV3cMgjkocHR1te2FuZWXFoCEk TSYB5CQDJXZyb21tdfSKn5fu5K5Wq0puOSknAeQkgJwEyJ+Tyu5hUSqV2l6gi2LcUeYISZNJADnJ IKjVaq2SO/dO7sXFxdbfBSU3chJATgLISYCu5aSye1gcHBx0tFh3cnJi0BCSJpMAcpK+dX9/n8rl cvad3PGhUn8HkJMAchJATgK8S04qu4dF7NQeGRlpe9FudXXVoCEkTSYB5CR95/b2tjWXzV1yxzu5 /e4jJwHkJICcBHjXnFR2D5P5+fm2F+9icfDx8dGgYTJpMgkgJ+kLNzc3aXl5uaMPeL70uPLLy0vH lSMnAeQkgJwEeP+cVHYPk/g5d7KQF4t4YDJpMgkgJ+n138eFhYXsJXfc4+rqyoAjJwHkJICcBOid nFR2D5PY7fJ3i3hzc3OpUqnYrYKQNJkEkJP0tIuLi9b7snMW3FGgr62tpbu7OwOOnASQkwByEqDX cvLHH39Mcf30009GZUjMzs7+YcG9s7PTeq83kFK9Xk9HR0e/XvE1AHKS3nByctJ6PU/Ondyjo6Np ZWVFyY2cBJCTAHISoIdz8oOhGD7lcrn1Pu44hvHw8FDBDQBAX4hP7EbJnXMnd5Tcm5ubqVarGXAA AACAHqfsHkJRbjebTQMBAEBfqFaraWpqKmvJXSwWldwAAAAAfUbZDQAA9Jynp6f0/fv31ut2cu/k 3traSo1Gw6ADAAAA9BllNwAA0DOi5I73LXVjJ3elUlFyAwAAAPQxZTcAAPDuHh8f09evX7OX3JOT k2lvb0/JDQAAADAAlN0AAMC7iZJ7f38/TUxMZC25x8fH08HBQWvnOAAAAACDQdkNAAB0Xeys/vLl S2unde6d3IeHh6nZbBp0AAAAgAGj7AYAALomdnLv7u623pmds+SemZlpvftbyQ0AAAAwuJTdAABA drGTO0rusbGxrCV3vPM7Sm7HlQMAAAAMPmU3AACQTb1eTzs7O9l3cs/Ozqbv378ruQEAAACGiLKb jsRiJQAA/J2Hh4e0tbWVCoVC1pJ7bm4unZ+fG3AAAACAIaTs5m/d39+nL1++tBYSJycn7ZYBAOAv 545ra2tpdHQ0a8m9sLCQLi8vzU0BAAAAhpiymz/UbDbTwcFBmp+fTyMjI79bWIzjIQEA4LfiBKBy uZx9J3epVLKTGwAAAICWD1FkxnV4eGg0hlwU3CcnJ2l1dfUv36kYO3Vg0MVOsTjJ4PmKrwGQk/yz m5ubtLKykr3kXlxcTNfX1wYcOQkgJwHkJAC/5uSH58WjOKaa4bW9vd32AmUcSRnFOAyy2DH22997 O8gA5CS/d3d31/oQ5D+eAvSWV3zvKLmvrq4MOHISQE4CyEkA/ignld2ktLOz09HCY7VaNWiYTALI STk5hJ7fyZ275I57RKEOchJATgLISTkJ8Bc5qezm50XLThYsFxYWDBomkwByUk4OkThCfHl5uXXK T66SO753vFJHyY2cBJCTAHJSTgK0mZPKbn42NzfX0W6bKMjBZBJATsrJwRbv5I6SO+dO7ii5Nzc3 U61WM+DISQA5CYCcBOgkJ5Xd/KzTo8z9zmAyCSAn5eRg/4xLpVK2gvu55F5fX1dyIycB5KScBJCT AC/NScUlP+v0KPNY/ASTSQA5KScHy8XFRVdK7nK5rORGTgLISTkJICcBXpuTym7+z6dPnzpaqLy9 vTVomEwCyEk5OQBOTk46eq3NS65isajkRk4CICcB5CTAW+akspv/c3x83NGCZaVSMWiYTALISTnZ p56entL379/T/Px81pJ7fHw87e3tpUajYdCRkwDISQA5CfCWOans5v88Pj62jpVsd+FycnKytUgK JpMAcpL+Uq1W09TUVNaSO77/wcFBajabBhw5KScB5CSAnATIkZPKbn5vYWGho0XM09NTg4bJJICc NCh9ID6k+PXr1+zHlccHIo+OjnwoEjkpJwHkJICcBMidk8pufq/To8yXlpYMGiaTAHLSoPSwKJ0P Dw+z7+SenZ1tzSXt5AY5CSAnAeQkQJdyUtnN78VR5vFexXYXNUdGRlKtVjNwmEwCyEl6cF4X78rO XXLPzMy0jkW3kxvkJICcBJCTAF3OSWU3/+zz588dLXDGuxjBZBJATtIbYmd1pVJJY2NjWUvuUqmU zs7OlNwgJwHkJICcBHivnFR288+ur687WuhcXFw0aJhMAshJ3tnDw0Pa2tpKExMTWUvu+fl5P3OQ kwByEkBOAvRCTiq7+WPxzsVOFj3v7+8NGiaTAHKSd9BoNFo7uYvFYtaSOz7geHV1ZcBBTgLISQA5 CdArOans5o/t7+93tPi5vb1t0DCZBJCTdFG9Xm+9fiZnyT0yMqLkBjkJICcB5CRAb+bkjz/+mOL6 6aefjAq/EzuERkdH214IjeMyva+RQRHlwdHR0a9XfA2AnOwVcVx5uVxOhUIha8m9traW7u7uDDjI SQA5CSAnAXoyJz8YCv7KyspKR4ui1WrVoAEAZBLFcxTQnXwgsdMrvvfq6qqSGwAAAICep+zmL52e nna0OLqwsGDQAADe2P39favkjt3WOUvuzc3NVKvVDDgAAAAAfUHZzV+KY8njePJOjru0QAoA8Dau r6/T8vJy1pI73vcd7/2OQh0AAAAA+omym78V74Nsp+ReXFxMJycn3tsNAPBK3Si5n3dyx/u/AQAA AKAfKbv5WxcXF3+6SDo5OZm2tra80xEA4A2cn5+nUqmUreB+3sldqVScxgMAAABA31N205a5ubl/ 2sX9/fv39Pj4aHAAAF4pSu5Pnz5lLbnHxsbS3t5eajQaBhwAAACAgaDspi1fv35tLZDGLu7b21sD AgDwBuIVML/9UGGOK07iOTg4UHIDAAAAMHCU3bQl3sNtFzcAwNvMq46Pj7OX3OPj462d3M1m06AD AAAAMJCU3QAA0AVRch8dHaWpqamsJXd8/ziVR8kNAAAAwKBTdgMAQEZxOk4cIz4zM5O95I4yPUp1 AAAAABgGym4AAMggSu79/f00MTGRteSenZ1tHYvulTMAAAAADBtlNwAAvKFuldzxzu8oue3kBgAA AGBYKbsBAOANNBqNVKlU0tjYWNaSu1Qqpe/fvyu5AQAAABh6H0ZGRlJch4eHRgPgF5eXl2lycvLX K74GQE7+kXq9nra3t1OxWMxacn/8+DGdn5/75QM5CSAnAeQkgJz8JSc/PC+effnyxagA/CLKhN8W DMoFADn5jx4eHlK5XE6FQiFryb24uJiurq780oGcBJCTAHISgH/OSWU3eTWbzXR3d2cgMJkEkJMD IeY1a2traXR0NFvBHScvLS0t+eQ+yEkAOQkgJ+UkwF/npLKbPO7v71vvrYwjPefn5w0IJpMAcrLv 5zZRckcRnbPkjnv4oCDISQA5CSAn5SRAWzmp7Obtf7k+ffr0TwvB19fXBgeTSQA52XdiDrO8vJy1 5H4+rvz29tYvF8hJADkJgJwEaD8nld28XhxVfnBwkGZnZ/90AXd9fd1AYTIJICf7RjdK7jgKPXZy eyc3yEkAOSknAeQkwItyUtnNy8URm58/f27rnZWFQiE1Gg2DhskkgJzs+T9bqVTKuov7+bjyWq3m lwnkJICclJMAchLg5Tmp7OblYpG2k4Xd3d1dg4bJJICc7Nk/U7yKJWfJXSwW08bGhndyg5wEkJNy EkBOArxNTiq7ebnLy8uOFnjHx8fT4+OjgcNkEkBO9oxqtZrm5uayltxxwk25XHbKDchJAOQkgJwE eNucVHbzOp0uDh8dHRk0TCYB5OS7Oz09TTMzM9lL7s3NzVSv1/3SgJw0KAByEkBOArx9Tiq7eZ0o rztZ9I1FZTCZBJCT7+Hp6am1kzt3yT06OmonN8hJ80kAOQkgJwHy56Sym9eJY8nHxsY6WgC+uroy cJhMAsjJrs5XouSenp7OvpO7Uqmkh4cHvyQgJ80nAeQkgJwEyJ+Tym5eb3t7u6OF4JWVFYOGySSA nMwudnLv7++niYmJrCX3+Ph42tvbc1w5YD4JICcB5CRAd3NS2c3rxcJuHNfZ7oLwyMhIuru7M3CY TALIySyazWba2dlJU1NTWUvuON0mSu64H4D5JICcBJCTAF3PSWU3b2Ntba2jxeGNjQ2DhskkgJx8 U3FceTd2ckeJfnR01LofgPkkgJwEkJMA75aTym7y/Mf3767YCV6r1QwcJpMAcvLVGo1G67UqcZx4 zpJ7cnKyVXLH8egA5pMAchJATgK8e04qu3k709PTHS0Yb25uGjRMJgHk5IvF8eGVSiUVi8WsJffs 7GyqVqtKbsB8EkBOAshJgF7KyR9//DHF9dNPPxkVXu3w8LDj3d0PDw8Gjp4T76GPnXvPV3wNQO/k ZNyvXC4ruQE5CSAnAeQkwBDn5AdDwVuK91aOjY11tIgc79UEAGhHfEguSu5CoZC15C6VSj41DwAA AAA9TtnNm4ujRDtZTJ6amrJbCgD4S3d3d2ltbS2NjIxkL7lPTk4MOAAAAAD0AWU3b67RaHR8pGgc MwAA8I/iOKL19fWulNxXV1cGHAAAAAD6iLKbLOzuBgBeI3Zyd+O48qWlJceVAwAAAECfUnaTRezC 6nRx2u5uACBK7uXl5ew7uRcXF+3kBgAAAIA+p+wmm053d8/OztrdDQBDqlvv5F5dXU23t7cGHAAA AAAGgLKbbB4eHjre3V2tVv8fe3cMEtm7349/IRZeEDKFAS9YWFhYWFhYCLGwsLCwsBAiN5II10KI BAshBgQhFhIsLCy2sLCwsLAwIESCgS0sLCzkYmFh4YKFhYWFhYXF+f8/5/5m43e/u6tznGc8M/N6 wSF3b+56jsfxvc/M+zzP48YBQBtpRMkdXzv2/b68vHTDAQAAAKCFKLtJKj5YrmXPTDOtAKA9xD7Z sZR4ypK7s7MzH4tEoQ4AAAAAtB5lN0nFh8u/+hA7/n+xnKg9MwGgPZydnWVjY2NJlyqP8cXi4mJ2 e3vrhgMAAABAC1N2k9yPZnd3d3dnS0tLZnIDQJuIB9tSz+SuVCrZ2tqakhsAAAAA2oSym+Rubm6+ fbAdJff6+nq+nzcA0PpiufLR0dGkM7m7urrykvvh4cENBwAAAIA2ouymIWIW99bWVvb4+OhmAECL e35+zvb29rKRkZGkJXdPT0+2ubmp5AYAAACANqXsBgCgbo6OjrKBgYGkJXd/f39ecnuIDgAAAADa 26dYXjqOnZ0ddwPg/zk7O8v6+vq+HfFnAH6ek6urq8lL7t7e3nylmJg5DmA8CSAnAeQkgJz8VP3w MD44BOCvYo/ZlwVL/BmAn+dk6pncu7u7Sm7AeBJATgLISQC+z0llN4DBJMDbRen8r//6r8lL7qGh oezg4CB7enpy0wHjSQA5CSAnAfhRTiq7AQwmAV738PCQra2tZd3d3UlL7pGRkbzkNpMbMJ4EkJMA clJOArySk8puAINJgJ97fHzM1tfXs0qlkrTkHhsbk7eA8SSAnARATgLUkpN/Dcp/+Zd/yf/LIsfF xUWhi7i5uSl8zjKc++rqqunOHX/PuZ27Wc4dvysfde79/f1Cg8nIpI/6vp3buWs97u7unLsGZ2dn bXfu+Dv/+I//mP3hD39IWnJPTExkx8fH7nkdzx2z8Jvt3O89r3M7dyPP/ZbtFX704WSjzv29+DvO 7dzNdO4iPvLckUfOXfsRE2+KljjuefEjxnvOXdt7Iud27o869/c5GX9O0ZXU4/tu147IuXWCOsGP Pffvyu73zsIpIpbBbOZzz83NNd254+85t3M3y7njd+Wjzv3P//zPhd50RyZ91Pft3M5d67G7u+vc Nejr62ubc9/e3mbLy8tZV1dX0pJ7cnIyOz8/d88TnLvoB6gfee56vKac27kbde63PKz2o7K7Uef+ 0Ycrzu3czXTuoh8iftS56/X73a7nLpLr7nnxI8Z7zv12MaZ3budulnMX7Uo+8tzN3hE5t05QJ/ix 51Z2e2E7t3Mru5Xdzq3sdm5l92/E05KRoR0dHckK7vjas7Ozvyy5ld3Kbud2bmW38tO5ld3KbmW3 e65wVnY7t3Mru53buXWC+illtxd2y72w/+mf/skvtLJb2e3czq3sVn7W+dyNKrlnZmay6+tr91zZ rXh1bmW38tO5nVvZ7dzKboWzstu5nVvZrXh1bp2gjqi+Zbc9u63P/9Hn/q//+q+8YPzVkqn/+Z// 2XLft3Pbs9v+0c79Uee2Z3dtWnH/6MvLy+Ql99/8zd9k//AP/1DotW7Pbnt2O7dz27PbHs7Obc/u Zji3/aPt2W3Pbnt2O7dz27Pb/tHOrRPUCTb+3L8ruyMo4SPc399nq6urWXd396sfmA8ODmbPz89u Gsn96MNJgFYRS4jHftmpZ3IvLi4WfqADwHgSQE4CyEk5CfCGnFR283Gi6H5Lyf3yiBm3YDAJULt4 +nVqaipZwR1HpVLJl2e6vb11wwHjSeNJADkJICcBUuekspuPFTPLavkQvb+/3+xuDCYBasy06enp pDO5//CHP+Qld9FlhQGMJwHkJAByEqBATiq7+VjX19c1f/i+s7PjxmEwCfCGLBsbG0s6k7t6HB0d ueEAxpMAchJATgI0OieV3Xy8mZmZmj5Q7+npyR4fH904DCYBfiCK5/Hx8aTl9t/+7d/KSQDjSQA5 CSAnAT46J5XdfLyY3d3V1VXTh+zr6+tuHAaTAC9EyT08PJy05I4HzmKFlf/93/+VkwDGkwByEkBO Anx0Tiq7KYeFhYWaPmzv7OzMrq6u3DgMJoG29vz8nO3u7mZDQ0NJS+6+vr5sc3Pz28oqchLAeBJA TgLISYAPz8k///nPWRx/+ctf3BU+VJG9uycnJ904kri7u8vLo+oRfwYom729vay/vz9pyR1fP3Iw SnU5CWA8CSAnAeQkQJly8pNbQZksLi7W/CH82dmZGwdA23h6esq2t7fzmdYpS+7BwcHs8+fPvyu5 AQAAAADKQtlNqcRTGLXu3T06OuqDeABaXrXk7u3tTVpyx3LoBwcH/m0FAAAAAEpP2U3pbGxs1PzB fOwhCgCt6OHhIVtbW8sqlUrSkjseHtvf31dyAwAAAABNQ9lN6cTMtVqXZu3u7s7LAABoFff39/kD YI0oub98+eKGAwAAAABNR9lNKe3t7dX8Yf3q6qobB0DTiy09lpeXa97Wo8hy5ScnJ244AAAAANC0 lN2U1tjYWE0f2nd2dmbX19duHABN6ebmJltZWUleco+Pj+clt+XKAQAAAIBmp+ymtC4uLrKOjo6a PsCfnp524wBoKvGg1tzcXM3/5tV6TExMZKenp244AAAAANAylN2UWpTXtX6Yf3h46MYBUHrxUNfC wkLykjuK9KurKzccAAAAAGg5ym5KLfYtrXU518HBwezp6cnNA6CUYrnyeJgrdck9OTmZnZ+fu+EA AAAAQMtSdlN6a2trNX/Av7W15cYBUCqxXPnMzEzSPbmjQF9cXDSTGwAAAABoC8puSu/h4SHr6el5 84f8y8vL2e3trRsHQCnEcuVTU1NJZ3LH147lyqNQBwAAAABoF8pumsLBwcGrH/RPTExkl5eXbhYA pfDly5dsdHQ06VLlnZ2d2fz8vJIbAAAAAGhLym6axvDw8A8/6O/v78/29/ez5+dnNwmADxcl98jI SNKSu1KpWMkEAAAAAGh7n2LZyzh2dnbcDUrt5OTkN0vAxp6n6+vr2dPTk5tD3Z2dnWV9fX3fjvgz wK8cHR399MGses7kjj257+7u5CSA8SSAnASQkwBtn5Ofqh+ebm1tuSuU3uzsbP56jX1JzWYjpZiZ +bJgij8DfC8euNrb21qCuvEAAEujSURBVEtecldncpeh5JaTAHISQE4CyEmAEuWkspvmcXNzk52e nroRGEwCHypK7u3t7ay3tzdpyd3d3Z2trKxkDw8PchLAeBJATgLISQB+n5PKbgCDSeAtouSOrV9S l9w9PT3Z5uZm9vj4KCcBjCcB5CSAnJSTAD/PSWU3gMEk8CtRcm9sbOTLiacsuWOPmThPmUtuOQkg JwHkJICcBChRTiq7AQwmgR+J5cMbsVx5zOSOGePPz89yEsB4EkBOAiAnAd6ek8puAINJ4KUoudfW 1pLP5B4YGMhL7pg5LicBjCcB5CQAchKg5pxUdgMYTALh7u6uIcuVDw8PZ/v7+001k1tOAshJADkJ ICcBSpiTym7aR5QKzTqDDoNJIJ0ouZeXl7Ourq7kJffh4aGcBDCeBJCTchJATgLUJyeV3bSHi4uL bGRkJH+9r66uuiEYTALZ9fV1Q0ru0dHR7OTkpKlncstJADkJICcB5CRACXNS2U1ri1ncUWR0dnb+ ZnBwenrq5mAwCW0qSu65ubmso6Mjack9OTmZHR8ft1TJLScB5CSAnASQkwAlykllN63r6Ogo6+vr ++lSsq1YPmAwCfxco0rusbGxls8NOQkgJwHkJICcBChBTiq7aT339/dvKjMsZ47BJLSH2JO7UTO5 z8/P5SQAchJATgLISYDG5KSym9ayu7ubVSqVNxcTBgkYTELrurm5acie3O1UcstJADkJICcB5CRA iXJS2U3rWF9fr7mg6OnpyR4eHtw8DCahhTRiufL42nGOq6srOSknAeQkgJwEkJMAH5OTym5ax+Pj 40/36P7VEbP+wGASmt/FxUVeQHd2diYtuWdmZvJCXU7KSQA5CSAnAeQkwIfmpLKb1nJ0dFSovDg5 OXHzMJiEJnV5eZlNT08nnckdBfri4mJ2e3vrhstJADkJICcB5CRAGXLyz3/+cxbHX/7yF3eFlrG0 tFRziREzwi1nTtXd3V2+/3v1iD8D5RzQTExMJC25Y7/vhYUFJbecBJCTAHISQE4ClCwnP7kVtKKn p6dCy5nH0rcAlN/p6Wk2NjaWrOCOo1KpZGtrax6EAgAAAAAoKWU3LSuKkCIz/Y6Pj908gJKKrSpG RkaSzuTu6enJVlZWlNwAAAAAACWn7Kalxd6qRUoOS8IAlEs8iDQ8PJx0Jnfk/+bmZvb4+OiGAwAA AAA0AWU3Le35+TkbHBysufCI/V8B+PgMjz1X+vv7k5fcOzs7Sm4AAAAAgCaj7KblnZ2dFVruNgoW ABrv6ekp29/fb0jJvbGxYblyAAAAAIAmpeymLcTeq7WWIF1dXdn19bWbB9AgUXJvb29nvb29SUvu +PpmcgMAAAAAND9lN20hCpQie70ODQ3lfxeAdGJmdSNK7sj0mDEu1wEAAAAAWoOym7Zxfn5eaDnz 2dnZfN9YAOorSudYRrxSqSQtucfGxrLDw0NZDgAAAADQYpTdtJW1tbVCRcnnz5/dPIA6ieXDNzc3 8z2zU5bco6Oj2ZcvX9xwAAAAAIAWpeymrcSsvpGRkZoLk5gRfnl56QYCvMP9/X22vr6efLnyycnJ vOQ2kxsAAAAAoLUpu2k7V1dXWVdXV83lycLCgpsHUMDd3V22urqafLnyKLljywoAAAAAANqDspu2 tLOzU9Os7pWVFTMEAWp0e3ubzc/PF3rAqJaMnpubyx9kAgAAAACgvSi7aVuzs7Ovliixn6z9XgFq c319nWdsZ2dn0pJ7ZmYmPxcAAAAAAO3pU3xYHEfMdIV28vT0lA0MDPy0SBkfH8+X3qU9nZ2dZX19 fd+O+DPwaxcXF/ks6xhXpCy5FxcX81njyEkAOQkgJwHkJEB75+Sn6ofHW1tb7gpt50f7d8eft7e3 8zKc9hUz+l++Lszwh5+Lknt6ejp5yW25cjkJICcB5CSAnATgu5xUdtPeXu7fHTO9FSkYTMLbXF5e Ji+5Yyn0paUly5XLSQA5CSAnAeQkAD/KSWU3TE5O5jMGHx8f3QwMJuENvx+x1UPKkrtSqWTr6+uW K5eTAHISQE4CyEk5CfCrnFR2w/Pzs5uAwSS8IvZAGRsbS1Zwx9Hd3Z1tbm5m9/f3bricBJCTAHIS QE7KSYDXclLZDWAwCT93dHSUDQ8PJy25e3p6ss+fP2dPT09uuJwEkJMAchJATspJgLfmpLIbwGAS fitWvGhEyd3f35+PQWwjIScB5CSAnARATgIUyEllN4DBJPxVlNy7u7t5CZ2y5B4YGMjHHmZyy0kA OQkgJ+UkgJwEeEdOKruhHk5PT7O9vT03wmASmlKUzpFhqUvu+PpRpkepjpwEkJMAclJOAshJgHfm pLIb3iuKm87OzqyjoyMvvTGYhGYRpfP29nbW29ubtOQeGhrKs9JMbjkJICcBkJMAchKgjjmp7Iai oiRaXl7OS+7q71KlUslubm7cHINJKLUonaPk7unpSVpyDw4OZgcHB2Zyy0kAOSknAeQkgJwESJGT ym4o4urqKi9xfjaD8eHhwU0ymITSiWxaW1vLH8xJWXKPjY1lx8fHSm45CSAn5SSAnASQkwApc1LZ DbWKAue1omh8fNxyvQaTUBp3d3fZyspK8pJ7dHTU74ucBEBOAshJADkJ0KicVHZDLTY3N3+zbPmv jtnZWTfMYBI+VJTcsd1CV1dX0pJ7cnIyOzs7M5NbTgIgJwHkJICcBGhkTiq74S3u7+/zMqfWAij2 xMVgEhrt+vo6W1hYSF5yT0xMZOfn5264nJSTAHISQE4CyEmAj8hJZTe8xdHR0ZtndH9/xN/FYBIa 4ebmJpubmyucV2854mvHOaJQR07KSQA5CSAnAeQkwAfmpLIb3mp1dbVQMdTZ2Wnmo8EkJHVxcZHN zMwkn8k9PT2t5EZOAshJADkJICcBypGTUXLH8fXrV3cF3mB+fr5QQdTX15cvhU5zeHh4yIOyesSf oYwuLy/zAjrlTO54YGdqaspDO8hJADkJICcB5CRAqXLyk1sBtXl+fs5GR0cLFUbDw8PZ4+Ojmwi8 W/wjPj4+nny58njA5/b21g0HAAAAAKB0lN1QQMzQ7u/vL1QeTUxMZE9PT24iUMjZ2Vk2NjaWdKly e3IDAAAAANAMlN1QUMx07OnpKVx4xwxxgLc6OjrKV4dIWXLHcuWzs7NKbgAAAAAAmoKyG94hlhEu uoTw4uKiGwj8UjwU06iSOzLJcuUAAAAAADQTZTe80+bmZuGCaXV11Q0EfidK7t3d3cLbJbz1qFQq 2dLSUnZzc+OmAwAAAADQdJTdUAfLy8uFy6YoywHC09NTtre315CSe21tLXt4eHDTAQAAAABoWspu qJOpqanCxVPM4ATaV5Tc8eBLb29v0pK7u7s7W19fV3IDAAAAANASlN1QJ1FWjYyMFCqgYt/v4+Nj NxHa0P7+fvKZ3FFyx0zux8dHNxwAAAAAgJah7IY6itmSRUurzs7O7Orqyk2ENhB7ckfJ3dfXl7Tk 7unpyba3t5XcAAAAAAC0JGU31NnNzU2hAitmXQKtLUrn2LYg9UzuyKA4T6w4AQAAAAAArUrZDQlc Xl7mywa/dQnznZ0dNw1aWKz6EA+0VCqVpCX30NBQPmPcTG4AAAAAANqBshsSubi4yLq6ul5dutxe 3dC67u7uspWVlXw58ZQl9+DgYHZwcJAvjw4AAAAAAO1C2Q0JxQzLmLn9o3IqinBFN7Sm+/v7bHl5 +dUHXt57jI2NZScnJ0puAAAAAADa0qco4iyjDOnE79b3hXcsZXx+fu7mlNjZ2Vm+73H1iD/Da66v r7P5+fnky5WPj49np6enbjhyEkBOAshJADkJ0NY5+an6wfnW1pa7Aomsr69/K6liOWNFd/l9+fLl N+Vi/Bl+Jkruubm5n67kUK9jYmLCTG7kJICcBJCTAHISQE7+X04qu6ERlpaWsqGhoXwPXwwmaQ3x +7ywsJC85I6Z3B6SQU4CyEkAOQkgJwH4XU4qu6FRHh8f3QSDSVrA1dVV/gBL6j25Yya31x5yEkBO AshJADkpJwF+mpPKbgCDSd6iEcuVx9eempqyDxNyEkBOAshJADkpJwFez0llNzST2P/76OjIjTCY pIFubm4aUnLHOaJQBzkJICcB5CSAnJSTAG/KSWU3NIuNjY3897Wzs1PhbTBJA1xcXGTT09NJS+74 fY6SO5ZGBzkJICcB5CQAchKgppxUdkMz2N3d/U3hFgXZ/v6+G2MwSQKNKrkXFxez29tbNxw5CSAn AeSknASQkwDFclLZDWW3t7f309ItSnAMJqnfz31sbCxZwR1HpVLJ1tbWsoeHBzccOQkgJwHkpJwE kJMA78tJZTeU2fHxcT4D9Ff7/JrhbTDJ+3/PJicnk5fcy8vLSm7kJICcBEBOAshJgPrlpLIbyurk 5OSXRffLw++wwSTFfs7Dw8NJS+6enp5sc3Mze3x8dMORkwByEgA5CSAnAeqbk4oyKKPYM7i7u7um Um1paSl7fn528wwm+YX4HYnl//v7+5OW3PH7q+RGTgLISTkJICcB5CRA0pxUdkPZFCm6q8fc3JzC 22CSH2hUyR1ff2dnx3LlyEkAOSknAeQkgJwESJ+Tym4om5ih/Z6ybWpqKnt6enIjDSb5/8XvwufP n7PBwcGkJXdfX19epnvYBDkJgJwEkJMAchKgYTmp7IYyWllZeVfxFvsQ39zcuJEGk20rSu7t7e2s t7c3ack9NDSUHRwceMAEOSknAeQkgJwEkJMAjc9JZTeU1XtneEfJF0uiYzDZTmL58PX19XymdcqS O2aKR8ltJjdyUk4CyEkAOQkgJwE+LCeV3VBmUdq9p5Dr6enJzs/P3UiDyZb3+PiYra2tZZVKJWnJ PTY25vUAchJATgLISQA5CVCGnIySO46vX7+6K1BSsd/wewu6WM6Zt4vZwRGU1SP+TDnd3d1ly8vL +YMdKUvu0dFRbypATgLISQA5CSAnAUqUk5/cCmgOUVZ3dHS8q6zb3Ny05DIt4/7+Pi+5u7q6kpbc k5OTVkcAAAAAAIASUnZDE9nf3393sTc9Pe0pQJra9fV1Njc3l3V2diYruOPBkqmpqezs7MwNBwAA AACAklJ2Q5O5uLh493LNQ0ND+axYaCa3t7fZwsLCu1c4eK3kjiI9CnUAAAAAAKDclN3QhKL06+/v f1ep19vba9YqTSGK51iRIGXJHbPEo+S+urpywwEAAAAAoEkou6FJxVLkw8PDPy3u3lIMxv8mlkaH Mrq8vMwL6NQzuRcXF/MHSAAAAAAAgOai7IYmFoX32NjY78q7Wsu+9fV1N5PSOD8/Tz6T23LlAAAA AADQ/JTd0OSenp6yqampvMCLvby7uroKlX8zMzN5eQ4fJZbVn5ycTFZwV1c9mJ+fV3IDAAAAAEAL UHZDi9jY2Mj34X5PETgwMGDPYhru5OTkdysU1PuIh0CWlpay+/t7NxwAAAAAAFqEshtayMHBQT5z 9b3LO+/u7rqZNOT1mrrkrlQq2ebmplULAAAAAACgBSm7ocXEUtDd3d3vLglXVlay5+dnN5S6Ozo6 yoaGhpKW3H19fdnOzo6SGwAAAAAAWpiyG1rQ7e1tNjw8/O7CcGJiwrLP1EU8OLG3t5eNjIwkLblj 3/qYyf34+OimAwAAAABAi1N2Q4uKsm96erou5WHMFociouSOZfH7+/uTltzx9aNMf3p6ctMBAAAA AKBNKLuhxW1tbeX7cL93H++NjQ3LmvNmUTpvb29ng4ODyZcrjzLdaxMAAAAAANrPp2phEIUY0Jpi xmtXV1ddljW/u7tri3v25cuX33zv8WdeVy25e3t7k5bcsef3wcGBkhvkJICcBJCTAHISoL1zUtkN 7eDy8jIbGBioy7Lm7bCPt8FkbWLZ/JhhreQGb7oBkJMAchJATgI0MCeV3dAuopCcnJx8V9k4MzNj MMk3Dw8P2draWlapVJKW3GNjY34GICcB5CSAnASQkwB8n5PKbmgnscz03NxcocIx9l9uh1ndBpOv i+Xs19fXk5fc4+Pj2enpqRsOchJATgLISQA5CcCPclLZDe0olpyuZR/vjo6O7OLiwmCyzcXDDsvL y3XZA/61mdxnZ2duOMhJADkJICcB5KScBPhVTiq7oV1dXV1lfX19byofNzc3DSbb2PX1db4iQDz0 kLLknp6eVnKDnASQkwByEkBOykmAt+akshva2e3tbTY8PPzqUtLPz88Gk20oSu75+fmkJXd87SjS Ly8v/UKCnASQkwByEgA5CVBLTiq7od1Fkb24uPjDIrK/vz97eHgwmGyzwWQsWR+zrBtRckehDshJ ADkJICcBkJMABXJS2Q381cnJSdbd3f2bQVT8dwaT7TOYjCXEU5fccczMzCi5QU4CyEkAOSknAeQk wHtzUtkN/J/Yx3tkZKRuudCs+y+322Ayvr+xsbGkBXcU6LEk+vn5uV808KYbQE4CyEk5CSAnAeqR k8pu4LdiWfPd3d1379N9fHycF5yTk5P53uAGk+UTP6OJiYnkJbflysGbbgA5KScB5CSAnARIkJPK bqD+7u/vs56enm+DsUqlkn3+/PndBbrBZP2+v+Hh4aQld2dnZ74X/OXlpV8I8KYbQE7KSQA5CSAn AVLkpLIbqL/Y9/lHBejU1FRehBtMfoyjo6Nvy9SnnMkdJXezzeYH5CSAnASQkwByEqDpclLZDdRX 5MmvytCY5R3LpBtMNkbMpt/b20tecsfPdW1tTckN3nQDICcB5CSAnARoVE4qu4H6ubm5yUvPt5Sj Mcu7rMVoKwwmn56esp2dnay/vz9pyd3V1ZWX3A8PD34BwJtuAOQkgJwEkJMAjcxJZTdQHzGDuNbZ w1GUlnGWdzMPJuPnsL29nfX29iYtuWNP9s3NTSU3GEx60w0gJwHkJICcBPionFR2A/WxurpauDgd GxvLLi8vDSbf4fHxMZ9hnbrk7u7uzkvuOB9gMOlNN4CcBJCTAHIS4MNyMkruOL5+/equAIWdn59n nZ2d7ypROzo6spWVlVKUqDFbOYKyepR59nIsV96ImdyxHHrMwo+Z4wDNlJMAchJATgLISYDWzMlP bgVQDwMDA3UtVY+OjtzUNwR5zOR+6x7p7/l5xN7fSm4AAAAAAKBMlN1AXVxdXeVLkdezZJ2dnc1u b2/d3O/EzPf19fXkJffQ0FB2cHCg5AYAAAAAAEpJ2Q3UTZSisS1CV1dX3QrXWBp9eXk5X6q73d3d 3eX3op7390fHyMiIkhsAAAAAACg9ZTdQdzEbOwrTes8yjr0X2vV+NqLkHh8fb9t7DAAAAAAANB9l N5BEzAqO/aQ7OjrqWshOT0+3zT28vr7O5ubm6n4Pvz9i+fnT01MvWgAAAAAAoKkou4GkLi8vs9HR 0boVswsLCy1/z2K58vg+U5fc8eBA/HwAAAAAAACakbIbaIjNzc18/+33lLOxjHcs6d2qonhuxHLl k5OT2dnZmRclAAAAAADQ1JTdQMPc3Nzks4mLlrQbGxsteV9iufKZmZnkM7mj5D4/P/dCBAAAAAAA WoKyG2i44+PjrL+/v6aidmhoKN8HvJVcXFxk8/PzSUvu+Nqx77eSGwAAAAAAaDXKbuBDRHG9urr6 5qL36OioZb73KJ7Hx8eTzuKOI0rumDUOAAAAAADQipTdwIeKfapHR0d/WdpOTU21xPd6enqaL+Oe ciZ37Iu+uLiYXV1deXEBAAAAAAAtTdkNlMLh4WFWqVR+V952dXW9a3ZyLBV+cHDwoUugxzXEftkp Z3FHgR4l9+3trRcTAAAAAADQFpTdQGk8PDzkS2+/nPm8trb2rq9ZLZmHh4fz0rmRvnz5ki9XnnIm dzwgEPfo/v7eCwgAAAAAAGgrn6qFydbWlrsBlELsaT00NJT19PTkBXhRUTa/LJrjP791H+v4uy9L 5fjzW8X+4qn35I4Z77Hn+XvuD8B7vCcnAeQkAHISQE4C1Cknld1A+cSy4+9ZvjyMjY0VXvK7yGAy Su6YQZ6y5O7t7c02Nzezx8dHLxLAm24AOQkgJwHkJEC756SyG2g9sQf4W2ZHxxLgP5od/dbBZJTy u7u7+Uz0lCV3zHJfX1/Pnp6e/HABb7oB5CSAnASQkwByUtkNtKIooGspn2Pf65WVld/M9H5tMBml 887OTtbf3598Jnfks5Ib8KYbQE4CyEkAOQnA73JS2Q20lpgBXaRY7uzszJc3j5nePxtMRukcM7mj hE5ZckeJHueJ4h7Am24AOQkgJwHkJAA/zEllN9A6oqiOmdrvKZrj7//pT3/6zX/3P//zP9n29na+ nHjKkjtmpB8cHCi5AW+6AeQkgJwEkJNyEuD1nFR2A61jaWkpSQn9d3/3d0puAG+6AeQkgJwEkJMA 5cpJZTfQGu7u7vKlyFOW0vU+xsbGsuPjYyU34E03gJwEkJMAyEmA2nNS2Q20hqurq7w8bpaS2wAV 8KYbQE4CyEk5CSAnAd6Vk8puoPUCbmBgoJQl9+TkZHZ2duaHBHjTDSAnAeSknASQkwDvz0llN9B6 YlnwyLXe3t4PL7g7Ojqyubm57Pz83A8G8KYbQE4CICcB5CRA/XJS2Q20rqenp2x7e/vDSu8oua+v r/0gAG+6AeSkmwIgJwHkJED9c1LZDbS+aun9xz/+MXnB3dnZmS0uLuZ7iAN40w0gJ+UkgJwEkJMA yXJS2Q20vouLi2x2djYvolMuVx4l9+3trRsOeNMNICflJICcBJCTAOlzUtkNtK4ouaenp/MiOlXJ XalUsrW1tez+/t4NB7zpBkBOAshJADkJ0LicVHYDrRlyU1NTSUvurq6ubHV1NXt4eHjTNa2srGSX l5d+OIA33QByEkBOykkAOQlQn5xUdgOt4/T0NBsbG0u6J3dPT0+2ubmZPT4+vvm69vf3v/39iYmJ 7Pj42A8L8KYbQE4CyEk5CSAnAd6Tk1Fyx/H161d3BWhaR0dHecmdcib3H//4x2x9fb2mkrtqfHz8 d19vYGAg293dzZ6envwAgaYTq1rEgLJ6vHWVCwA5CYCcBJCTAPXKyU9uBdDMouQeHh5OOpM7jr// +7/Pnp+fC13j2dnZL0v4mCkee37f3t76gQIAAAAAALyRshtoOlE6x4zomBmdsuCOr/8f//Ef2b// +79n19fXha93bm7uTefr7OzM/7cXFxd+yAAAAAAAAK9QdgNNI0ru2Pu6v78/acnd19eXl+lFZ3K/ FLO1o8Su9RqGhoayz58/F1oyHQAAAAAAoB0ou4HSiz2tt7e3s97e3qQld5Toe3t7dd1De2lp6V3X 1N3dnS0sLORLoQMAAAAAAPB/lN1AacWs5pjdnLrkHhwczA4ODuoyk/ulh4eHrFKp1O06R0ZG8vtx f3/vxQEAAAAAALQ9ZTdQOlESr62t1bUo/ll5nKLkrtra2kpy3R0dHdnMzEz25csXLxYAAAAAAKBt KbuB0ri7u8s2NjaSl9xjY2PJi+Io0FPvLV5den1zc9OLBwAAAAAAaDvKbuDD3d7eZsvLy1lXV1fS YnhycjI7OTlpyPd0dXWVfPn16jE+Pu5FBAAAAAAAtB1lN/BhYiZ3LFfeiJL7/Py84d9fzO4+OjrK l0tP+f3t7u56MQEAAAAAAG1H2Q003OXlZTY3N5d1dnYmK4BjX+s4x8XFRSm+5yjbY5/tehf7MXs8 1Z7jAAAAAAAAZabsBhomlvZeWFhIWnLHMTs7m11fX5fyHjw8POT7kvf09NTle11ZWfHCAgAAAAAA 2pKyG0guZldPT0/ns61bcbnyIp6enrLDw8NsbGzsXbPXi5b6Mbu+We4VAAAAAADAjyi7gWS+fPmS TU1NJS2542svLi5mNzc3TXufqjPea13ifHx8vPA55+fn86/R39+f75t+e3vrBQsAAAAAADSVT9XS ZGtry90A6uL09PRdM5Zr2ZM71XLlUdS/PF/8ObXHx8dse3s7GxoaetM92N/fL3Se2OO7Uqn87uuN jo5mnz9/zu7u7ryIgVLmJICcBJCTAHISgO9yUtkN1MfR0VFecqeeyT0zM5N8T+6PHkyenJz8clZ8 d3d3Xo4XEQ8j/Ooex57qMWt8d3c3u7+/98IGvOkGkJMAchJATgKUNSeV3cD7RMk9PDycdCZ3FLCx XHmjltsuy2Ayvt/V1dW83H55PXEviqouYf7WhwtiL/SDg4Ps4eHBix3wphtATgLISQA5CVCmnFR2 A7WLpbCjAE1dcsc+1rGfdaP3lC7jYPLs7Cyf1R7Ff+zzXcTT09MPlzB/6wMHcf5YPj2+DmAw6U03 gJwEkJMAchLgg3NS2Q28XZTcsbx1f39/0pI7ZjKvra192GziMg8m31M07+3t1e0hhNnZ2XxWv+Ib vOn2phtATgLISQA5CfBBOansBl4XhebOzk7ykrunpyfb3t4uvB+1weSvxZ7qKR5MiNn3UXx/9M8N kJMAchJATgLISYC2ykllN/BzUV7GTO6+vr6kJXcsrR05VJaytBUHk3FvYyny1HurT01Nme0N3nQD yEk5CSAnAeQkQCNyUtkN/F6UlZubm4X3d37r0dvbm8/k/qjlyttpMBkPLaT8WVaPwcFBv0DgTTeA nJSTAHISQE4CNCInld3A/7m/v8/zIErolIVozBSPZdHLuux1Kw4mUyxh/qNjZWXFLxJ40w0gJ+Uk gJwEkJMAjchJZTfw1yWu19bWks/kjj2/9/b2Sr+3cysOJo+Pj7P5+fnkS5mfnZ35hQJvugHkpJwE kJMAchKgETmp7IZ2FqXzxsZG8pncsbT1wcFB0+zl3MqDyfgZHB4eZnNzc3V/uCFeR8/Pz4WuK0ry sj8EAXjTDSAnAeQkgJwEKFVOKruhHcUe2bEnd+qSe3h4OC9WDSbLKcrlmGk/Pj6edXR0vPvnvbCw UPg64vwx63xycjLfx/329tYvKshJADkJICcB5KScBPhVTiq7oZ3c3d3leyqnXq58ZGSkqQdg7TiY jNfG58+f859d0Z97LJVexNHR0U9fR+vr69nl5aVfXpCTAHISQE4CyEkAvs9JZTe0g+vr63y/5q6u rqQld8zKjYApupS1wWQ5XF1d5Xu4DwwMNGQJ86WlpVe/fk9PTzYzM5Pt7Oxk9/f3fqlBTgLISQA5 CSAnAeSkshtaWczWXV5ezpeHTllyj42NtdSAy2Dy/5yfn+erAQwNDf3yNRBFdFHd3d01v+aiiF9d Xc1/Ns2yFzx40w0gJwGQkwByEqCuOanshlYUyz7Pzc01ZCb3xcWFwWQbva5iFnZfX1/dljCP1897 X4fxMEfsOx5Lnt/c3PhBgZwEkJMAchJATgK0R04qu6GVxHLlUXJ3dHQkLbknJibyGb8Gk+0rSuqY 8R3Ll8fr7fHxsdDXiZUH6v36HBwczBYXF/MC/uHhwQ8L5CSAnASQkwByEqAVczJK7ji+fv3qrkAT i9msqUvu+NpxjijUW10UpBGU1UNh+vrrr6jXlkevx+s2ltkH5CSAnASQkwByEqC1cvKTWwHNLWbX xl7JKZcrjyWi4xztUHLTWPf390mL7pcrEQAAAAAAAK1F2Q1NKvZOnp6eTjqTO0ruWAr69vbWDSeJ 7e3thpTdsZc3AAAAAADQWpTd0GRiSYbx8fGkJXelUlFy0xCTk5MNKbvPzs4KXd/z87MfEgAAAAAA lJSyG5pElHWx73DKQjBK7rW1Nfu/0DAx43pwcDDp67q7u7twaR2/c8PDw9nq6mr+O/j09OSHBgAA AAAAJaHshpI7OjrKy7aUZWBPT09e5im5+SixikAsaR6rFsTy+fV8fcdy/0XEfuLfr6AQ1xbXGL8v x8fHfmcAAAAAAOADKbuhhGIWaqNK7s3Nzezx8dFNpzTi9XhwcJDNzs7mr9H3vs63trYKXcf+/v6b vn7MTF9aWsp/Z29ubix9DgAAAAAADaLshpKJgq2/vz9pyR1ff3d315LMNIXr6+v8oYyYUR1Lktf6 er+8vCx03pWVlcIPkczMzOS/Y1F+AwAAAAAAaSi7oQRiJmgUY6lL7oGBgfw8Zp7SzL8rsXz43Nxc 1tfXl3S/7tHR0bo9XDI5OZnvT35+fu73DwAAAAAA6kTZDR8olmuOfYrfUtq95xgaGsqXhVay0Wpi 5vTOzk42Njb2w72+Y4Z1ET/ar7teR6VSybcoWF5eNvMbAAAAAADeQdkNHyCWD9/Y2MhLr5Qld+wl rOSmXcTDIycnJ3mJHGVylNWxkkERb92v+73H6empHxwAAAAAABSk7IYGenh4yJcy7u3tTVqgxSzX WOpZyU07i9nZUYAXEcukN6LsLnp9AAAAAACAshsa4u7uLltbW8v3D05ZnMUew1++fHHD4Z1SP5BS XXmhiFgZ4vr62g8JAAAAAIC2p+yGhKLkjiWVu7q6kpZmk5OT2dnZmZncUAdRJDdiVvf8/Hyh6zs6 Osr/fjw8MzExka8WEcuhx0x2AAAAAABoJ5+qH7pvbW25G1AnUZYtLCwkL7mj6Do/P3fDE4gZ8i/v tRnz7SP26479vlOX3dvb24WuL1aJ+NnX7O/vz2ZnZ7PNzc08GyyTjpwEkJMAchJATgK0eE4qu6Fe bm9v871+UxZl8bXjHJYxNpgknZglfXh4mBfLsT1Ait/pWI2hiFjJoZa8GB4ezpaWlrLd3d3s5ubG Dxc5CSAnAeQkgJwEaKWcVHbDe11eXmYzMzNJZ3J3dnbm51ByG0zSeA8PD/lrYGNjI19RoVKpvOv3 ua+vr9C2A7Ffd2TBe84dOTU+Pp6trKxke3t7eabYAgE5CSAnAeQkgJwEaNKcVHZDUVESpZ7JHcXW 4uJiPmscg0nKIcrhWCY8Zn5H+R3ldS2/19PT04XOG7PBU+RMlPcxg706Azy+NwU4chJATgLISQA5 CdAEOanshlpdXFxkU1NTyZcrn5+fN5PbYJImEUuE7+zs5Htm9/b2/vL3O2aIFxH7fDdiP/E4jo6O /FCRkwByEkBOAshJgLLnpLIb3ipK7lhKvBF7cttb12CS5hYPqkQ5HQ+txL7ZL3Oj6Osp9UM2Lw+r SSAnAeQkgJwEkJMATZCTym54zcnJSTY5OZm0WIplhC1XbjBJ67q/v88ODg7yvbIfHx8LfY3+/v53 79n91jwqsox5fF/xu3J3d+cHLicB5KScBJCTAHISoBE5qeyGn2lEyd3V1ZUvaVy0/MJgkvYQM8Wr qz+kLrtj/+6imVn9Gj09Pdn4+Hhe7u/t7dkHXE4CyEk5CSAnAeQkQIqcVHbD92Kv2qGhoaRlUnd3 d7a+vm4GpMEkvEkUxlF0N6LsjlUmitjc3Hz1aw8ODubLsa+treVZG1s2KMHlJICcBJCTchJATgIU zEllN1TFrMTUJXcsDxwl98PDgxtuMAlvFmX3yMhIQ/br3t3dLXSNs7OzhR/+idnkCwsL2efPn7PT 09N82XfkJICcBJCTAHJSTgK8kpPKboh9dIeHh5OWR7Gk7/b2tpLbYBLeJWZCx4zo5eXlPLdiK4R6 51XRFSfqnaOxR3nMAl9dXc1z+vLyMnt6evIikJMAchJATgLISQA5qeymvcWyuY0oufv6+vJZkgoa g0lIlWVnZ2f5jOiYWT0wMJB1dna+a4uFotfxnvO+9Tg+PvZDl5MAchJATgLISQA5qeymPUXpHDOs Y8ZgykImlkPf39/PHh8f3XSDSWioyJ0owHd2drL5+fn8oZ637vU9MTFR6Jyx9Hgjlli/vb31A5aT AHISQE4CyEkAOanspr3E8uEbGxtZb29v0iJmcHAwnzEesxwxmIQyiWXAY+/vpaWlPKt+VIDH8uhF rK+vJy+6YzuIIq6vr7OZmZn8e4sHAOJBgKJLtSMnAeQkgJwEkJMApcpJZTetLUrutbW1rFKpJC1h xsbGspOTEyW3wSQ0jcir8/PzfAwwNzeXF+CxIkURUSanLrtHRkYKXVs8gPSz8nx8fDxbXFzM70Fk eBTjyEkAOQkgJwHkJEDT5KSym9YUs/ZWVlbyMiN1+WKgYTAJ7S6K8tRld5TSRdQ66zxmvMdWFNPT 0/ls8NgPPYrw+/t7P2g5CSAnAeQkgJwEKFdOKrtpLVFGRDnR1dWVtHSZnJzMZ0RiMAntLvYIf+ue 4O85Njc3C11flOT1uobu7u78IafYCz3GTsfHx9nNzY2clJMAchJATgLISYCPyMn4oDaOr1+/uis0 tVh6NsqHlMuVR5mj5G4Psfx9BGX1iD8DP3Z7e5uNjo4mX0mj6Ju6uLbURfz29raclJMAchJATgLI SYAG5+Qnt4JmFzPqYq/ZlLMK42vHOezlCvBrsYVELPm9sbGRzc7OZsPDw3XL5yjVi4jZ2KnL7vie AQAAAABoLGU3Tevi4iLfT7WzszNpgTE1NaXkBniny8vL7PDwMFtbW8tXyOjr66upBI9VO56fn2s+ bxTkqYvuOOLfpCJ6e3vzmefxQFXcm/39/ezs7Cx/aAAAAAAAgF9TdtN0ojCJkjvlTO4o0GdmZixX DpDQ/f19dnp6mn3+/DlbWFjIxsbGfjoLOwrhIo6OjpIX3fHv0dPTU83XFnudv/Zv0eDgYDYxMZEt Ly/ns+Xj+4kHsIqcDwAAAACg1Si7aRqx7n4UIakLi5hdF0ujA/AxosyNUjfK3Xi4aWhoKJufny/0 tXZ2dpKX3VFIFxFF/3v+vYr7EkX4yspK/sDA8fFxdnV1pQgHAAAAANqGspvSizIgdckdR+wta7ly gNYSRXDqfz/i36gi9vb2kl1TT09PPhs+HhgAAAAAAGhVym5KK2b1DQ8PJy0oYonYxcVFM7kBWlTs D5667I4l2ItYXV0t7bUBAAAAADQDZTel8vz8nB0eHmYjIyNJP/yvVCrZ2tpa9vDw4KYDtLCTk5Ns a2srW1paymdg9/X15UuA1/PflO3t7ULX1ogiPr73IuJ+xfXF/42vEQ+gXV5eWiIdAAAAACgVZTel ER+kDwwMKLkBSOr+/j47OzvL9/OOZc5j3+sowYv+2xLbbRSRevWSOHZ3dwtd268eOosl0uP/PzMz k6+Osrm5mT+odnFxka+UEg+uAQAAAAA0grKbDxUfiMcH8ak/8FdyA/Cax8fHfPby/v5+vsT41NRU NjQ0lG958at/Y4pshRH//r32detxxMz2Inp7e9913v7+/nzP8Onp6fyBgs+fP2fHx8fZ+fm5f4sB AAAAgLpRdvMh4kP+WPY1PgxP+SF/zD7b2NjI7u7u3HQACotCO1YgiVnMsbT3+Ph4vhpJPExVZCbz 7e1t8qI7jjhPraKMrvdS7z96CM2/zQAAAADAeym7aaj4AD3K59Qld3d3d15IxCw9AEil6B7WMeM6 ddHd1dVVqIi/urpKfm0xq73ItcU4wnLpAAAAAECVspuGiDIgZnLHTOuUH55HiR57sFoiFYAyi3+r UhfKsUVIEQcHB01zbbHc+tjY2Lf9w7e2trK9vb3sy5cveWlf9GEEAAAAAKA5KLtJKkrn2Pf0vXt/ vnb09fXle3+b5QVAs/z7GIVs7A8eK54sLCzke1zHyiT1+rcx9hwvIv49TV12N/La4kG7kZGRbHJy 8lshHl/n9PQ0u76+VogDAAAAQBP7VP0gMD74g3qJ5cPX1tbyPTlTflg+NDSUz/LyQTX1FiXUy9da /BmgUf+GxlLdh4eH2fr6ejY7O5uXtbWujhLFbhHxkFrqsrvotcXYItWS7zGmiL3Yj4+PvQgB40kA OQkgJwGaJyeV3dTP3d1dtry8nHy58sHBwbzkNpMbg0mgncSM8LOzs3xGeJTSsXx3FOE/mhH++fPn QueYnp5OXnbHbPYi4vtNfW2xxHwRsY/4/f29FylgPAkgJwHkJEBjc1LZzfvFh7tRcsfMqJQfQMe+ nP5Rx2AS4PdiRvjl5WV2dHSUj+tiz+oi4t/a1IVyLCNe1msrOrN7YGDgd0unx3Ltc3Nz+YMJUaLH zyaWT49i3AN7YDwJICflJICcBKhLTiq7KS72uowPcTs7O5N+8BwfGFtWFINJgPT6+/uTF8rn5+eF ru1loZzqiCXkiyiydUuU4vE9TUxM5OOplZWVbHNzM1/CPmbwRyluqxYwngSQkwByUk4C/DInld3U Lj4Ijg9lOzo6ks/kjg97wWASoDFi9nEsMz4/P5/PTI7yu94rt8S2J0WkHnfEcXt7W/N1xSztlNfU 29ubDQ8Pe3GC8SSAnASQkwD8PieV3bxdzDBaXFxM/mHz5OSkf7wxmAQokZhhHDOyowyP/cD/9Kc/ Ffo3PsYQRURBnrrojqPI8uJRkKe+rtiXvYhYhSeWUI8VcswWB+NJADkJICcBWjAnld28rlEzuaPk Lrq0KRhMAnxcTv73f/93vmd4LMEde3Kvra3lY4fR0dGsr6/v25YnMUu5iBgflLVQbsS1xXLnRezt 7f3w68Vs/fi5DA4O5ivpzM7OZktLS9n6+vq3/cXjZxx7v9/f33vBg/EkgJwEkJMAZc1JZTc/V92T uxEld3yYCgaTAK2bkzE7u+ie2FGipy6Uo5gvImZNp762KKSLiD3A63H+eFhhaGjoWzG+sLCQP9AQ s/yL/kxBTgLISTkJICcB6pCTym5+L0ru2KszZckdXzuK9FhOEwwmAeTkr8QM5XrvHf79MT09Xeja 6lUo/+qIgrmI5eXl5NcWe7wXHW8W3b8d5CSAnASQkwByUtnN78TMnPigN2XJHTOD4hxmcmMwCSAn i4iCNPaf3t/fz4vWKHRjbBEzj2Np7qLjmJitXMTKykryQjmWGC8iHixMfW2xbH0RMZP+5RLy/f39 +czxmZmZ/LrjvsaDBPGgw8nJSb5MfuyPDnISQE4CyEkAlN38Rnxg3IiSe3Fx0YeUGEwCyMnkYuWY uKYoSqMwjTHIxMRENjIykherPxqrrK6uFjpXrIaTulCOvbSLGB8fT35tsYx7EVFuv2d/9Wo5Hj/X KMfjgYDq0upRwEdB/vT05JcVOQkgJwHkJEBr56Syu109Pz/nH07Gh4QpPwCtVCr5h8eWK8dgEkBO lkk8gHd+fp4dHBzkBWk8/FdElK2pC+WdnZ1C1xaz3VNfW9E9u1MvSx9HkYcsoyC3vDpyEkBOAshJ gKbJSWV3O4oPdd8zm+YtR3yAGbNrHh4e3HAMJgHkZMuK2eKpS9ujo6NC1xYr66S+tiIPND4+Pia/ rjji4c73vLZjPBtL48eS6/GAaOydHsurxxg3HkCIpfTjfx8PTcR9MO5FTgLISQA5CdDwnFR2t5P4 oDT1DJ+enp58uVAzYjCYBJCT7SJKzig7T09Pvy2dHivbxPLasZT4wMBAPkYqOr6KMrXINTWiUL6/ v6/52uJepb6uWOq8iPj51WNlo2pJHj//KMljKf3qMuvxOkFOAshJOQkgJwHqkpPK7nbQiJnc8YFi fLAbM3XAYBJATvJ7sUR2FL2xZHo8hLi9vZ0XoLHv99TUVDY4OPjDUrzI7Onr6+uGlN1FRNmb+rri XhYR+32nvraFhYXC9y1eN2aTy0kAOQkgJwHkpLK75cWyjfFhXcwkSvlhXZTocZ748BYMJgHkJPUR +01HuRkPLRZZjrsRhXJvb2+h7+3w8DD5tcWy40Wsr68nv7Z4wKGImZmZV2eTDw8P59/79PR0vrJA ddn1mFEeY/aTk5P8YQtFuZwEkJMAchKgRXJS2d1qonSOWUIxmyXlh3TxYVp8YFbkw1cwmASQk6R1 cXFRlyXUf3XE9jhFxH7XqQvliYmJQtcWy42nvrYo1IuIEjvVNkTxAGssux6vG+QkgJwEkJMATZOT UXLH8fXrV3elyUXpHCV3zLBJ+eFcfKhZdIYRNIuY6RRBWT3MfAKQk63g7u4uu7y8zH9msRx2PLgY xevS0lK+jHqUnVF6dnV1vWlcGGV6EY2YPR37ZBcRs6FTX1uU/UWMjIwkv7Z4fRRR3aM8CvmYgf6z WeXx2osl9mPlglZ/PyEnAeQkgJwESJ+Tn9yK1vhhxodISm4AAOrl/v4+u7q6ygvKKCo3Nzfz8jJK zJg1HctlR0leRCNmT8e1FhGlf+prOz4+LnRt8SBC6msrsj98PERR9HydnZ15UR4rEERRHkc8qBCv kXiPEw9GxOsv3ocAAAAAfE/Z3cQeHx/zD4Bif77U+x1aIgUAgHqJ/aRTl7ZRzheRaqnweiw/GMVw 6muL9xi1ioI89XVFGV5ELMser4UozOOIFQ3i/lf3LY8jHuwAAAAAmpOyuwnFzInl5eWGlNwxkwcA AFKMaaNojDIyxpx7e3t5KRkPcy4sLOSFeCzbHbN+Ozo6ah7LRrFZRMxYL+tS4amvK8r0Is7Pz5Nf W7w3KSK27HrrOWL5/ni9xWuguhz7/Px8trq6+m2WeSxBv7+//20pyVj9wHKSAAAA8HGU3U0kZhxE yf3WPRSLHpOTk/kHVgAAUCaxz3PMyI2SMQrHKB6r5XgsPx4FZcwA7u7uLvzQZpSdZVwqPN4LpL6u 2BapiJgtnfraiu4PH6+P1NcW53jNyz3MX840Pzw8/Facx17m8dooMrseAAAA2pWyuwnEhx7x4UiR GS21HLH3opIbAIB2lnrMHUeRmcCNWCo89gQvIkrb1NcW+3gXEfvKp7627e3tX17D09NT4a/d09OT P4ARR6x0EA90xKoH8f6wWqBvbGzY0xwAAIC2pewusSi5FxcXk37gFl87PiQpupQiAAC0mphBHuXy 6enpt+XVo1SMcXOUrjHLeHR0NC+Ha111KcbfRTRiqfD4nor4/Plz8muLe19E/L3U1/bakvll3tM8 XuMvl2qPn2V11vnx8fG3WefVmeex/QAAAACUibK7hOJDhHhaP3XJHXvQxbkAAIDiYuZuFJqxf3N1 ifWYbRvlYRSJ1YI89oKO2blFRPFY1n2xYy/r1NcWDwEX0Yiy+7VZ1fGeq6w/u/fMyo9l71/ucR4r hVVnnMfPK17/ccRS7QAAAJCKsrtEYrZG6uXKOzs78w8eYrYKAADQHKLsjpnkMZ4v21LhMSu4DPti /0g8ZJD62uIBh1+J2dNlLbu3trZKOys/Hhh5uWR7dfZ5XHN19nk8WPJy9nm8p44HT6rH8/Oz8AAA AGhxyu4SuLi4SD6Tu1Kp5B8OxBt+AACgeUWBFw+vVmeSRxEexV/sHR1l4PLycl4OTk1N5SXo0NBQ PgP3tSXX4+8VEbPXUxemUXwWEd9/6muLMvtX4meU+homJycL3Z94vaS+tqKvq1iJrF7X0N3d/Zu9 z+MhiHi4I36HAAAAaG7K7g8UH4rEm+yUJXd8oBUfYDw8PLjhAADA78ry6tLr8RBuEbF8derCdGdn p9C1xWz41Nf22tZQse97WWdPN6LsLjorvxEPKrw2K/+nH6T8v/fa1QI9jnioJK45jmqZHj+XlZWV b0u6v7YnejycHr+bZqQDAADU8B7NLWi8k5OT/Mn7lCV3T09Ptrm5md3d3bnhAABAMvEQb5TRUeYt LS3lBV+834nSb3BwMC8C37v8ehTGRcS5Uxemr62e9Z59sd96xOz6IqKIbeeyu8gDHlFEp76uOIqI 12Lc72qhfnR09K1Mj4dbLO8OAAC0ImV3A0XJnfoNeyxXHiX34+OjGw4AAJTK09PTt8Lt7OzsWxEX ZXbMeo2ibnFxMS/MY3ZsLDkdhfVrS4X/TMoHjKtHfE+/Ekuwp76G2LKqiEYsQV90Vv7AwMCHP6jw IzHzOvV1xcPrRUS5Xeu54nekt7f32wz10dHRbzPUYyn5+F2Mh1iqs9MPDw8FGQAAUCrK7gaIN5zD w8NJ3wzHm9N4cvu1D1oAAADaRbU0j+IuytN6zDKvdQZumZcKj/uT+trifWoRZZiV/yPxd1JfV3zv RTRiFYGiS+bH3u3fl+kvl3v/fsn39fX1/EGJ6iz172eqfz9b3WchAADQvj5V37BsbW25G3UUy4LF m7FGlNxmckP9xYcn9djPD0BOApRTbPkUJVnMGo8Mixmr8R4uCrYo2qJwi/KtWsTF3uRR0MU+4FHa dXd3/3IG7vc5Wcaye2pqKvm1lXkJ+iIFaaxIkPq6Yv/vIra3t5Nf28LCQqFri1K7rA9WxOdhsQLD y2I98uBlsX5+fv6tWI/DZzDGkwByEqBUOansrrd4YxQfgKR8ExdfP85jry0wmASQkwDlz8koy1/O NI8ZrvG+Lh5gfu9y67EEfBGN2Bc7tvMqohFL0Nfj55riiJ9LEWVeRSBe96mvbX9/v9C11ePBinjw pboU/MsZ7NXZ60W83PahVWeuG08CyEmAOuWksrse4o1HPEWdel+x+DAkZhooucFgEkBOArROTlaL rViaOf63sWTzy5mmMfM09uaOfbajNJ+cnPw20/zg4KDQNcae6KkLyKL/PjRiRnw9fq7K7rcp84MV XV1dTfVa+1mx/qOl4WMmfnVp+DhiZcCXuXJ8fGw8CeB9N0Ar5KSy+z2idI6SO57GT72MWXyAoeQG g0kAOQkgJ+shPgdYXFzMS7GZmZlvhVlsxxUlWpRq730vG8t+F5G6fIz38EXE+/LU1xaFZRHtXnaX 9cGKX2138CvxwEtZH6yI7PhZ4V494oGcaukex9LS0m+K9/gs7d/+7d9+cz3xdav7sVsqHsD7boAa clLZXcTDw0M+OI992lK+8Ygn7ZXcYDAJICcB5ORHur29zWeeX19ff9vHOGbSxp7c1Znn1RIrZpPG 7NIobWNv9FrF30ld8kVBV0R8r6mvreiy13HfU19b/JyLaETZfXFxUeja2vm1Nj09XejaYpWJsu7B Hg/uVLeN+FnRXj1iC4iXM92rs91/tE97HJGDAMaTAKXMSWV3LeLJ0vX19axSqSQd1MeT9P7xAoNJ ADkJICfb8X13lE7x3jsKqZfLt0eJFcVpPBhenVXa2dlZ6D13EbGtWOqSL77PIuLvlbWAjOX2U19b lJG1ivKyncvuoq+1+H1MfW1Ft2eoxx7sKV5r9/f3vyngl5eXf1e+x2z370v3l0eslPGyfI+vCRhP AshJZXdNg9IYiKbeyymWfjo8PDSTGwwmAeQkgJykRtUZ6DHL9/vZ5zGLs1oqFS1to4BPXaTFDO0i ylx2l7WAjL+j7C7na61oZjbitVZkxYpGvNaKLkt/enqaP8AQDxZVMzIe7Pl+1nsc8Znl9yV8HJeX l78p4p+envyDBMaTAI3MSWX3r0TJHYO91MuVx4A0BpeAwSSAnASQk5RTbGkW+wlXC579/f1vJVB1 Jnoc1ZnocVSXdK/uZTwwMJAXcj/7nKHovtgx672dy+4iezzHsvypr8sqAo0tu1NPUomjyASVmJVd 1rK7EQ9WFM212Drh+yI+PsP+URH/o9nwccTv+cul6E0wwngSoCVzUtn9I/GUZgykUi5X3tHRke8l FPsAAQaTAHISQE7SnqJEr5Yx8Z+LiH2JY7W4WDK8usR7T09PXT/HiJnyRaTeCi6OImLSQVkLyEas IrC4uFjo2spcdqe+rqKvte//TSjTay0K5bKW3fE9lfW19tqy9PE7/HKGfDwc9aMyPlYi+X5/eHvE YzwJUHNOKrtfisFEvEFM+SRolNwxEIonCwGDSQA5CSAnoRHiwf6Xy7zHEXsjRxETpczPZqdX90uP v1eEArJ28TMoawEZKxWkvraiqx+282stJtS02mutzGV3WbdAiJyuriQSR7wuXmZ5HPGgy8ti/mez 5eOIrUDiQaeXBX2scILxJEDJclLZXR0IxNJiUUSnHKhMTv5/7d0hbBtXGAfwSSvIpIGAgICCgoGB gYCCwYKCgoCASBsoGAgoKCgoiLRKBZUWkEmVFlBQULBJAQMFldYNFwQUBAwUFBQMDBQEDAQMePp7 cnW52Vnu2Xc527+f9MAmpe9inz9f7n/fe5vFfxwCLiYB1EkAdRLm8fPw4sWLMwHK/v7+h6Bld3f3 QwgzWvK93qV+3v2aq1evFh1XjqntwCoPCZRY9gCytEFkmcPu0mXpuzjXnjx5UnRs2QZA2L0451o6 4Ec1PVt6VEP50dja2vpPOF8d1SXt693zGaW1I530eRisZEsM15MAvaiTyx1250nR7e3tVkPu/Nt5 Yk7IDW5OAqiTAOokMJ3suTsKJqZZ7jf3hEZd69Ww5f/2VW8y0lhRIveRljnszvtaou3jKn2wIiso LHPYnRCyRD6HbR9bSZdytpsQdjfXxRYIbZ1rub+fz/80Yf379+8bH9cvv/xy5ji+//77/10Kv2+B PUBHf3cvZ9h9dHQ0fEq4zS9Xy5WDm5MA6iSAOqlOwnwbLf+ekXs81ZDh5cuXZ7oKDw4OziwP/Pz5 86I5uwiFSrttNzY2ljbsLg0gc270NYDs4sGKPofdJedafqbt48p96xJ9frBinsPuyzrXstf7rOZf X1//ENZXR+kWCPl+m7Q0fn3k++b/lshPXlPfuz4PlgBc8O/u5Qq784u3HXKPvvSF3ODmJIA6CaBO qpPANKpd7OlGHwUD9aXhc2+vGi4kfKjvu17tXk8oVqKLUKikMzGvk7C7OQHku8bH1UXYnc9pX8+1 LCVeItt7tn1sCYcX6VybZdg963Otz9ttJMAfhflffvnl2C78jHwvnrdsfsa9e/fGBvilD2WNvsPz fZ78qB7wZ/UaoOjv7uUIu/MHQApbm8V3ZWVl+IdEyfI3gJuTAOokgDoJ0Hfpvqt3tNeD9jt37kwM 2jOyH3u6DGe5L3YXAWT2kC6Rrsa2j21nZ6fo2ITd73p5rvU57O7zFgjpFC7R5hano1GyjPlPP/0k 7O7puVZ6bd9mp36+o0rfz2Ra+T7IwyzndelnPH369D+d+qORBzTqS+1nJNgv+QxAg7+7FzfszlMw +YDlQ972cuUJuUv3iALcnARQJwHUSQB1sly6wS8SvN+8efND6J7VHxO8V8OCNLPMOhR69OhRb7tt s69828eW5YpLCLubW/aw+7IDyPNGiR9++EHY7Vzr5Fyrfyf3dQWSScvxZ2TVmkld/BlbW1sTO/jT aV8iq+SMgv7qsvz18fvvv/+ni19H/8yvJxcz7M7JlYvVNj+cq6urw4LriRTwRzeAOqlOAqiTAItX J6vLyGf/9tLftR68J2Su34hPw071xn3uPbYdCiX872u37XkPHsxqlDQvCbvLzjUBZHPJbJY57E4H cV/Ptaxyskjn2ryE3VYguZhcr5wX/FdHrkfOW8p/XLd/Ppul2+Hk2EYPARwfH5/7EMDJycnFz908 sZBxkR/qu9PT08HBwcHwCY42T65PP/10+AYvwmsGTK4n1cKa/wZAnQRQJwHUycuUm8T1m8EJXUr3 j93b25u43PxofPHFFxfufp+3ALKkmy730ts+rrwXJYTd/T3XSvz2229LHXaXBpBdnGslNTcP17R9 XGtra0WvWbYBFnY3t8wrkOR379X31CJc5OWiJHvfXL16tdU3L0sk7O/vD5dFAgAAAADgX9Uu+Izs 0TpNk1W1s2xzc3NsEF9dhj73hpvuvVyizx2QXSyZn/vjJbJtgLC7f+fa119/XXRs2dZV2N3MUgaQ wm7nWlfn2jxfQOWJz3yB52mVNt+0XCgJuQEAAAAA5kvu6da74bN/amkwmp9PV2vCvuqy9NX94Edj Y2Nj4v6y53XJl4ZCfe62bXvL0Yy8r00lY7C0dHN9DiC7ONcEkM61WOawOyts9+pcm9cLlCxX3nYn d4piXnibwwMAAAAA0LYsVf/+/fuin83+p7mfnQax0d6q9+/fH7sP66Rl66vd8vWRznmhUNmKsSWe P38ugHSuLUzYvbOz41xboHMtq3X06lybpy/6LHmTL+jsmd3mm5R9aLIsupAbAAAAAACmk73l06mc kRA3gUd9ZHXVUUifkXCsHtJvb2+PDekz8qBAU7pt+xt2//zzz0XHJuzu57n24MGDomPLqhltH1v2 LC/R9qrTfT7XUnN7da7NwxdhnmTb29sbrK6utvrmZFmZFFAhNwAAAAAALLZkAaPl7bPH/CiQHzcm hfSjkQyjGtaPlrtPd32JZBWjrvp0hy9b2F261UAXYXfJlrdZZn+Zw+58Hkp0sQd76bnWxRYIJXll Hi7qa9idRuOlC7vzJFa+CNru5E67/eHhoZAbAAAAAACYK8lS6nvTV8e4IP/HH38c/v8ST58+/dBt v7W1NbHbPtnLeUvjn9cZ2+ewu0QXe7CXLi2dBzWE3c11EXb39VwrDbuzzcbShN0pvru7u52E3KUn MQAAAAAAAP1RXTI/gX69A//g4OBM9/29e/fG7mufsbm5OTbEL9HnADKvg7C7OWF3j861PhWht2/f DgvIlStXWn8T8sSSTm4AAAAAAAC6Ul0+v2lH/qQQP+Ply5dFx5Ml+utB/61bt2baqS/sXqywe3t7 u+jYFjrszhIbOzs7g5WVlVZf/DyFU/phBwAAAAAAALpxfHz8IeTPdsTjQv6Mx48fn+nYr487d+5M 7OB/8+ZN0bFNCv3rY5rss0QXYXdetxILGXb/8ccfw5B7dXW11Rc9e0aU7j0BAAAAAAAAMEvp8k9W Oqmrv0QajCct218dDx48GGa0kx4CuH379uDmzZtjl/LPPu8lFirszht39+7d1vfkTif369evfVoA AAAAAAAAeuj09PRCy/tnHB0dnVnav9OwO3ty5ymBNkPu7PedJw6ytAEAAAAAAAAAi6mTsDvBc0Lu BNFtdnKnpT6BOgAAAAAAAACL7aNRUJzN22ctIff29narIXc2ds+S6GlbB5iV4dIXlVpTuj8GgDoJ oE6qkwDqJIA6CdBanZx92J1/fGtrq5OQO/t/A7iYBFAnAdRJAHUSQJ0EWLo6Obuw+9WrV4MbN260 ulT56urq4OHDh4OTkxPvIuBiEkCdBFAnAdRJAHUSYHnr5PRh94sXL4Yhd5ud3Gtra4Pd3V0hN+Bi EkCdBFAnAdRJAHUSQJ2cLuxOyH39+vVWO7nX19cH+/v7g7/++su7BriYBFAnAdRJAHUSQJ0EUCfL wu6///578OzZs8Hnn3/eash97dq1wd7enpAbcDEJoE4CqJMA6iSAOgnAuDp5sbD79PR08OTJk8Fn n33Wasidfz9hekJ1ABeTAOokgDoJoE4CqJPqJMCEOnl+2D3q5E6ndZsh98bGxjBMF3IDLiYB1EkA dRJAnQRQJ9VJgAvUyfFhd5YPPzg4aD3kznLoh4eHQm7AxSSAOgmgTgKokwCokwBN6uTZsDvLle/v 7w/W19dbDblv3bqlOAMuJgHUSQB1EkCdVCcB1EmA0jr5b6H87rvvBo8ePRqsra21GnJfv3598OrV K+8A4GISQJ0EUCcB1El1EkCdBJimTv5bKD/55BOd3AAuJgHUSQB1EkCdBFAnAealTn7Uasi9ubk5 eP36tVcccDEJoE4CqJMAqJMA6iTALOvk7APuK1euDL755pvB8fGxVxpwMQmgTgKok+okgDoJoE4C tFEnZxt03759e/D27VuvMOBiEkCdBFAn1UkAdRJAnQRos05OH3CvrKwM7t69O3j37p1XFnAxCaBO AqiT6iSAOgmgTgJ0USfLQ+6PP/548NVXXw1+/fXXooNIOJ4DmWaULpU+i7nfvHkzd3Pn58xt7nmZ u/QBmlnMfXh4WHQxmZp0Wb+3uc3ddPz555/mbuDo6MjclfH48eMzdTL/7TXvz9wnJydzN/e085rb 3F3OfXp6WnRzsqu56/Iz5jb3PM1d4jLnTj0yd/NRv55schxe8/KR6z1zX1yu6c1t7suau8nf3dNk JbP4vS8zpzG3uWWCy5tPzbSz+8aNG0W/6MOHD+d67uxLPm9z5+fMbe55mTuflcua+9tvvx1+CY3G RW/0pCZd1u9tbnM3Hc+ePTN3A9euXTO3uedm7tIbqJc59yz+LjG3ubua+yIPq+X6sX492dXc426u mNvc8zR36U3Ey5q7/nCLuZufa03+7vaaTzdvrvfMfXG5pje3uedl7tKs5DLnnveMyNwyQZng5c49 +rv7H8f9lC+g5+yyAAAAAElFTkSuQmCCUEsDBBQABgAIAAAAIQAidEVHSwIAAMoDAAAUAAAAZHJz L21lZGlhL2ltYWdlMi53bWaUU89rE1EQnvc2a9skkE2rB63UKChtiamoIHja7Sa2QiPRBALpIY1x bRfyiyRGcxCL4sVLCiKK9ODVP8CTHnoqggheRBAP/gNC0b0Jpt88NxWjB31kMr9e3jffzOTD2+2n pM6cXtVWlHXmsqAxIu2jIJK0qWI6vqVAgNgSst/vKyshDvqxkIShYmH5WTzTQ/BO7ItQmNKl9lqu 23CIMjTuRw8RXugTGfC3YL2ArODpR4BghDF+TbK1X5riiTgM67vc+gGFs8GFcHFGzq06rdgl52bs Sr1aqtGp7WX5+OxEx7w92eErAchJ3A5Dnw5yRIPEp2foi1gT6z7CQzHqIyygJj4biuu/IwiFtAMk BvmJxBSW7DeiKQY8TBrmoYj8Bw/ms4PafkcpFN7vcTHFN20YBT8SzCXbrV6tV6jz+vx4x0Tw7936 xQVb4HPhOvO0LjeheaoJYTUarfQF2xY0giRL0mm5q7VYtuw6tbITj12slROkIx9IZtO5c0QTebdm VSrzpZZbtuvXnExp1WlRVB8eYlTzC43qdv1G03WaPGGKBtK5WOpWu1nCGo0ejaR6yTkr4xmRhaKV +XpkCvaBiEVeyjvu9eaLsIyIzaqX8maLi15PRUzoO4tIWbPFZDHl8ceKhAU6JCQO+iTQYA0+mh3k vt0rwJ0kCilnCc3EACTdjf+Rs/dy0yQD959reVybQc94Xty3oNp7NXV/FwwaQY7olfr/oIRj2W6r 7VTJehl4gHiQPk1dt1jYN94ty8FOD3aBN5poFwAA//8DAFBLAwQUAAYACAAAACEAg/kKudABAABY AgAAFAAAAGRycy9tZWRpYS9pbWFnZTMud21mLFHBbtNAEH27tilJI9lpqVALKi6iIFXQVggJiVMc x6UcgiISxCEH14SlWEqcKA4JOQA9cOKS3ir1Q7jAoaeqICFx48onAPINiTCzZOXZefNmPTvz9vvX 02PodTF3zdrTqNwUyAHGmgAk3mjOol0KIsBIyOl0qtGmWJ5x85KA5gqyJPbEPEXXz9kooBoNXjTG PQVsY2HGroAqTAGH4hNCS+RdKv+YjG/IcTXJ6IL8gRu4TOiPPPlLjtYhdyKoOac+7jzttjE8u7cw LFFm+7Qpj+4sDkuvLw35pEl2iw7TPLidZ4YCjHAgeS7u7xe8Xi+t7vi+wBfi2CoqjfcTt96KVdJS N90HSWsTlsCcWalXG3eBxSdx4rXb5SiNW373mapF+ypF0WrEHZW6D9XIfdTtRAmKxqzBouV3X/Zj 1eckima14QavBv2IBDm/ZgeTypZXyxz7fujVfl9ZJbxke8iCbD2blENCju2zmwTZRribTTRTIv92 l1LeRlgJg4w/zy4IGlFIWqSPIKEMikmGPOllvvtsjGg+FoJnz+tXYEUwU9jBnI4+6dekMlfr43Sg OsBH8z1l8viw+nyLjWPnW1P+V1hfgZ9UytD//wMAAP//AwBQSwMEFAAGAAgAAAAhAB5awKfFAQAA VgIAABQAAABkcnMvbWVkaWEvaW1hZ2U0LndtZlxRz2sTURD+3svGmjSwG6uIP6iroIeibRXBa7eb 1fYQG0xEsIdtjM+6kGxCNlZzKBa8eYk3wZNX/wY99FTwIHgR/40iexOM3zxzctjZ+eab3Xkz3/v5 7egDrJ0tbTo7Fq08VigBBV8BGvuWK/KtFQkIUno6nVq0rM7NuHlNYLmKPlA7ap7ZtRMuKqi3R89b 44EBVnFqxp4HO0wBj/kh0Q+6nPeQLieUpJsWdFr76iYuEv3Wh38YaO/sJBzOayU9k/n3zUv/Qb/X TrF6tK3f317YW9u/sCdfOvQb7Ml9cKssjOywhQMte8l8xwgGg6x+NwwVvpITr5ks2U39Zicxacdc 9zfTzjKKCnNOrVlv3QEWHiVp0O2ut7OkE/afmkZ712SoFv8fp1pojntP+l2Wwv6LYWKGMiuqTr3l R69GwzYFOXnZjSa1laCRe+69OGj8urRIfMYNkEf51XyyHhN5bihhEuVL8UY+scwa4+sNloKluBZH uTyBW1FcUWka9VEUqsCcMpQV8zdb3E5kkM3L9g5ED8z09TBnsy/2LtnkSnOcjUwP+Oy8ZaWMj4vP PolL7n3f1v/0tQfgmK0K9v+/AAAA//8DAFBLAwQUAAYACAAAACEADLJ7BNMBAABmAgAAFAAAAGRy cy9tZWRpYS9pbWFnZTcud21mXFHPaxNBFP5msjFtGtiNbcGqraugSKk1LZZes9msbQ+RYFI85LCu cUwXspuQTX/kINaexEu8CZ5y9H/QQ0/FS0EQ8d8Q2ZOC8b1NT87sm/d93wxv3n7z4/zsA5KxO7Wj PU1Q0BCYBlJ3BSBxkmhpWqUgAYyEHI/HCVoVCxfajCSQaDl5LIpyhtidSzpyqHj9vfqgq4ACLl+o V0EVxoBB/JTQd2ZUYZeu4BumuZpkNCdNcQXXCf2Rp38p0XjHjXBzRt0PVGQ+Uofm407ghfhy1pDv H8weFF9eO+AjGsU9Op2jvJ5lJUWxtlF4PcIIx/KEGHf5G1a3G1Ue2rbAN9I4yiryW6FZa/oqbKoV cydsriItkNHKtUp9E5h94odWu13yIr9pd56rqtdSEfLp/5vKp2qD4FmnTVt2Z7/nqx53jLxWqZvO Ub/nkS1TN3VnWL5vVWND33Kt6q8bS4TndQuxE9+OhyWXkKHbnIZOvOxux8NEKVJ+tU1b1rJbdp2Y P0vPCdCUNMglQQ+XIk5mZAXxN2u8bPBSoP9kW9iDbPImE2snfhvI0B7wmV+Dy92qDaK+CoBP2ltS slhcenHOwfzj14ac+J1chZ9Uit0G/gEAAP//AwBQSwECLQAUAAYACAAAACEAfLv/WBwBAAB7AgAA EwAAAAAAAAAAAAAAAAAAAAAAW0NvbnRlbnRfVHlwZXNdLnhtbFBLAQItABQABgAIAAAAIQA4/SH/ 1gAAAJQBAAALAAAAAAAAAAAAAAAAAE0BAABfcmVscy8ucmVsc1BLAQItABQABgAIAAAAIQCbNJLj 9QcAAAUwAAAOAAAAAAAAAAAAAAAAAEwCAABkcnMvZTJvRG9jLnhtbFBLAQItABQABgAIAAAAIQAF 5TOz/wEAAMwCAAAUAAAAAAAAAAAAAAAAAG0KAABkcnMvbWVkaWEvaW1hZ2U4LndtZlBLAQItABQA BgAIAAAAIQDcquI64QAAAAsBAAAPAAAAAAAAAAAAAAAAAJ4MAABkcnMvZG93bnJldi54bWxQSwEC LQAUAAYACAAAACEAOlgikfkAAABBBQAAGQAAAAAAAAAAAAAAAACsDQAAZHJzL19yZWxzL2Uyb0Rv Yy54bWwucmVsc1BLAQItABQABgAIAAAAIQCHSdYm/gEAAMwCAAAUAAAAAAAAAAAAAAAAANwOAABk cnMvbWVkaWEvaW1hZ2U5LndtZlBLAQItABQABgAIAAAAIQDnelQl3AUAAAQOAAAUAAAAAAAAAAAA AAAAAAwRAABkcnMvbWVkaWEvaW1hZ2U2LmVtZlBLAQItABQABgAIAAAAIQCexf11zwEAAGYCAAAU AAAAAAAAAAAAAAAAABoXAABkcnMvbWVkaWEvaW1hZ2U1LndtZlBLAQItAAoAAAAAAAAAIQCgJc2I 6MsAAOjLAAAUAAAAAAAAAAAAAAAAABsZAABkcnMvbWVkaWEvaW1hZ2UxLnBuZ1BLAQItABQABgAI AAAAIQAidEVHSwIAAMoDAAAUAAAAAAAAAAAAAAAAADXlAABkcnMvbWVkaWEvaW1hZ2UyLndtZlBL AQItABQABgAIAAAAIQCD+Qq50AEAAFgCAAAUAAAAAAAAAAAAAAAAALLnAABkcnMvbWVkaWEvaW1h Z2UzLndtZlBLAQItABQABgAIAAAAIQAeWsCnxQEAAFYCAAAUAAAAAAAAAAAAAAAAALTpAABkcnMv bWVkaWEvaW1hZ2U0LndtZlBLAQItABQABgAIAAAAIQAMsnsE0wEAAGYCAAAUAAAAAAAAAAAAAAAA AKvrAABkcnMvbWVkaWEvaW1hZ2U3LndtZlBLBQYAAAAADgAOAIwDAACw7QAAAAA= ">
                <o:lock v:ext="edit" aspectratio="t"/>
                <v:group id="Group 6101" o:spid="_x0000_s1027" style="position:absolute;left:288;top:536;width:21328;height:21089"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wu/zsQAAADbAAAADwAAAGRycy9kb3ducmV2LnhtbESPT4vCMBTE74LfITzB m6ZVdl26RhFR8SAL/oFlb4/m2Rabl9LEtn77jSB4HGbmN8x82ZlSNFS7wrKCeByBIE6tLjhTcDlv R18gnEfWWFomBQ9ysFz0e3NMtG35SM3JZyJA2CWoIPe+SqR0aU4G3dhWxMG72tqgD7LOpK6xDXBT ykkUfUqDBYeFHCta55TeTnejYNdiu5rGm+Zwu64ff+ePn99DTEoNB93qG4Snzr/Dr/ZeK5jN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vwu/zsQAAADbAAAA DwAAAAAAAAAAAAAAAACqAgAAZHJzL2Rvd25yZXYueG1sUEsFBgAAAAAEAAQA+gAAAJsDAAAAAA== ">
                  <v:group id="Group 6102" o:spid="_x0000_s1028" style="position:absolute;left:4695;width:16904;height:18655" coordorigin="6000"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pQrvMMAAADbAAAADwAAAGRycy9kb3ducmV2LnhtbERPy2rCQBTdC/2H4Ra6 M5O0aEt0FAlt6UIEk0Jxd8lck2DmTshM8/h7Z1Ho8nDe2/1kWjFQ7xrLCpIoBkFcWt1wpeC7+Fi+ gXAeWWNrmRTM5GC/e1hsMdV25DMNua9ECGGXooLa+y6V0pU1GXSR7YgDd7W9QR9gX0nd4xjCTSuf 43gtDTYcGmrsKKupvOW/RsHniOPhJXkfjrdrNl+K1ennmJBST4/TYQPC0+T/xX/uL63gNYwNX8IP kL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OlCu8wwAAANsAAAAP AAAAAAAAAAAAAAAAAKoCAABkcnMvZG93bnJldi54bWxQSwUGAAAAAAQABAD6AAAAmgMAAAAA ">
                    <v:shape id="Picture 6103" o:spid="_x0000_s1029" type="#_x0000_t75" style="position:absolute;left:6017;top:4609;width:19518;height:169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kTHorEAAAA2wAAAA8AAABkcnMvZG93bnJldi54bWxEj1FrwjAUhd8H/odwB3ub6WSbtTOKdBTm 8MXqD7g016asualJpt2/X4TBHg/nnO9wluvR9uJCPnSOFTxNMxDEjdMdtwqOh+oxBxEissbeMSn4 oQDr1eRuiYV2V97TpY6tSBAOBSowMQ6FlKExZDFM3UCcvJPzFmOSvpXa4zXBbS9nWfYqLXacFgwO VBpqvupvq+Ddlaauym316V/8kD2f8zw0O6Ue7sfNG4hIY/wP/7U/tIL5Am5f0g+Qq1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EkTHorEAAAA2wAAAA8AAAAAAAAAAAAAAAAA nwIAAGRycy9kb3ducmV2LnhtbFBLBQYAAAAABAAEAPcAAACQAwAAAAA= ">
                      <v:imagedata r:id="rId371" o:title=""/>
                    </v:shape>
                    <v:line id="Line 6104" o:spid="_x0000_s1030" style="position:absolute;visibility:visible;mso-wrap-style:square" from="6000,21588" to="27600,215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Ya5dsEAAADbAAAADwAAAGRycy9kb3ducmV2LnhtbERPvW7CMBDekXgH65C6oOLAUKGAQQiB oEOHQh7giK922vgc2Q6Et6+HSh0/ff/r7eBacacQG88K5rMCBHHtdcNGQXU9vi5BxISssfVMCp4U YbsZj9ZYav/gT7pfkhE5hGOJCmxKXSllrC05jDPfEWfuyweHKcNgpA74yOGulYuieJMOG84NFjva W6p/Lr1TcHw3t+/+efsw7WJqT1U49Dt9UOplMuxWIBIN6V/85z5rBcu8Pn/JP0Buf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Nhrl2wQAAANsAAAAPAAAAAAAAAAAAAAAA AKECAABkcnMvZG93bnJldi54bWxQSwUGAAAAAAQABAD5AAAAjwMAAAAA " strokeweight="1pt">
                      <v:stroke startarrow="oval" startarrowwidth="narrow" startarrowlength="short" endarrow="classic" endarrowwidth="narrow"/>
                    </v:line>
                    <v:line id="Line 6105" o:spid="_x0000_s1031" style="position:absolute;flip:y;visibility:visible;mso-wrap-style:square" from="6007,0" to="6007,215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nEWcIAAADbAAAADwAAAGRycy9kb3ducmV2LnhtbESPT4vCMBTE74LfITzBm6auIqUaRRaW Xbz5D6/P5tkWm5eSZGv1028WBI/DzPyGWa47U4uWnK8sK5iMExDEudUVFwqOh69RCsIHZI21ZVLw IA/rVb+3xEzbO++o3YdCRAj7DBWUITSZlD4vyaAf24Y4elfrDIYoXSG1w3uEm1p+JMlcGqw4LpTY 0GdJ+W3/axS038W0282a86XebJ+5dJfTdOaUGg66zQJEoC68w6/2j1aQTuD/S/wBcvU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nEWcIAAADbAAAADwAAAAAAAAAAAAAA AAChAgAAZHJzL2Rvd25yZXYueG1sUEsFBgAAAAAEAAQA+QAAAJADAAAAAA== " strokeweight="1pt">
                      <v:stroke startarrow="oval" startarrowwidth="narrow" startarrowlength="short" endarrow="classic" endarrowwidth="narrow"/>
                    </v:line>
                  </v:group>
                  <v:shape id="Picture 6106" o:spid="_x0000_s1032" type="#_x0000_t75" style="position:absolute;top:629;width:4631;height:2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5ou0TDAAAA2wAAAA8AAABkcnMvZG93bnJldi54bWxEj0FrwkAUhO8F/8PyBG91Yw4lpK4iLYI9 VDEVen3Nviah2bch+2riv3cFweMwM98wy/XoWnWmPjSeDSzmCSji0tuGKwOnr+1zBioIssXWMxm4 UID1avK0xNz6gY90LqRSEcIhRwO1SJdrHcqaHIa574ij9+t7hxJlX2nb4xDhrtVpkrxohw3HhRo7 equp/Cv+nYH3n8/yUgyb06KT749sf5AxTcWY2XTcvIISGuURvrd31kCWwu1L/AF6dQUAAP//AwBQ SwECLQAUAAYACAAAACEABKs5XgABAADmAQAAEwAAAAAAAAAAAAAAAAAAAAAAW0NvbnRlbnRfVHlw ZXNdLnhtbFBLAQItABQABgAIAAAAIQAIwxik1AAAAJMBAAALAAAAAAAAAAAAAAAAADEBAABfcmVs cy8ucmVsc1BLAQItABQABgAIAAAAIQAzLwWeQQAAADkAAAASAAAAAAAAAAAAAAAAAC4CAABkcnMv cGljdHVyZXhtbC54bWxQSwECLQAUAAYACAAAACEArmi7RMMAAADbAAAADwAAAAAAAAAAAAAAAACf AgAAZHJzL2Rvd25yZXYueG1sUEsFBgAAAAAEAAQA9wAAAI8DAAAAAA== ">
                    <v:imagedata r:id="rId372" o:title=""/>
                  </v:shape>
                  <v:shape id="Picture 6107" o:spid="_x0000_s1033" type="#_x0000_t75" style="position:absolute;left:19985;top:18718;width:1132;height:193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m8SNjCAAAA2wAAAA8AAABkcnMvZG93bnJldi54bWxEj0+LwjAUxO/CfofwBG+a+m/pVqMsorAX BXX3/miebbF5KUnUup/eCILHYWZ+w8yXranFlZyvLCsYDhIQxLnVFRcKfo+bfgrCB2SNtWVScCcP y8VHZ46Ztjfe0/UQChEh7DNUUIbQZFL6vCSDfmAb4uidrDMYonSF1A5vEW5qOUqST2mw4rhQYkOr kvLz4WIUuO36FHQ+3V1W6XEsq8nfV/O/UarXbb9nIAK14R1+tX+0gnQMzy/xB8jFAwAA//8DAFBL AQItABQABgAIAAAAIQAEqzleAAEAAOYBAAATAAAAAAAAAAAAAAAAAAAAAABbQ29udGVudF9UeXBl c10ueG1sUEsBAi0AFAAGAAgAAAAhAAjDGKTUAAAAkwEAAAsAAAAAAAAAAAAAAAAAMQEAAF9yZWxz Ly5yZWxzUEsBAi0AFAAGAAgAAAAhADMvBZ5BAAAAOQAAABIAAAAAAAAAAAAAAAAALgIAAGRycy9w aWN0dXJleG1sLnhtbFBLAQItABQABgAIAAAAIQBpvEjYwgAAANsAAAAPAAAAAAAAAAAAAAAAAJ8C AABkcnMvZG93bnJldi54bWxQSwUGAAAAAAQABAD3AAAAjgMAAAAA ">
                    <v:imagedata r:id="rId373" o:title=""/>
                  </v:shape>
                  <v:shape id="Picture 6108" o:spid="_x0000_s1034" type="#_x0000_t75" style="position:absolute;left:3473;top:18766;width:1132;height:23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FE31TEAAAA2wAAAA8AAABkcnMvZG93bnJldi54bWxEj0FrwkAUhO9C/8PyCr2IbhQRia4Sqq0e vDTNweMj+0xCs2/D7qqpv94tFDwOM/MNs9r0phVXcr6xrGAyTkAQl1Y3XCkovj9GCxA+IGtsLZOC X/KwWb8MVphqe+MvuuahEhHCPkUFdQhdKqUvazLox7Yjjt7ZOoMhSldJ7fAW4aaV0ySZS4MNx4Ua O3qvqfzJL0bBoXDylE0+j/fprhhWdr/N0G2VenvtsyWIQH14hv/bB61gMYO/L/EHyPUDAAD//wMA UEsBAi0AFAAGAAgAAAAhAASrOV4AAQAA5gEAABMAAAAAAAAAAAAAAAAAAAAAAFtDb250ZW50X1R5 cGVzXS54bWxQSwECLQAUAAYACAAAACEACMMYpNQAAACTAQAACwAAAAAAAAAAAAAAAAAxAQAAX3Jl bHMvLnJlbHNQSwECLQAUAAYACAAAACEAMy8FnkEAAAA5AAAAEgAAAAAAAAAAAAAAAAAuAgAAZHJz L3BpY3R1cmV4bWwueG1sUEsBAi0AFAAGAAgAAAAhABFE31TEAAAA2wAAAA8AAAAAAAAAAAAAAAAA nwIAAGRycy9kb3ducmV2LnhtbFBLBQYAAAAABAAEAPcAAACQAwAAAAA= ">
                    <v:imagedata r:id="rId374" o:title=""/>
                  </v:shape>
                  <v:shape id="Picture 6109" o:spid="_x0000_s1035" type="#_x0000_t75" style="position:absolute;left:2772;top:8150;width:1852;height:23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UKeg/CAAAA2wAAAA8AAABkcnMvZG93bnJldi54bWxEj0+LwjAUxO+C3yG8hb3Imrrgv25TUUHw VFEXz4/mbVu2eSlNtPXbG0HwOMzMb5hk1Zta3Kh1lWUFk3EEgji3uuJCwe9597UA4TyyxtoyKbiT g1U6HCQYa9vxkW4nX4gAYRejgtL7JpbS5SUZdGPbEAfvz7YGfZBtIXWLXYCbWn5H0UwarDgslNjQ tqT8/3Q1Cgq82I1czq/ZYbbdkemyuR1lSn1+9OsfEJ56/w6/2nutYDGF55fwA2T6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DlCnoPwgAAANsAAAAPAAAAAAAAAAAAAAAAAJ8C AABkcnMvZG93bnJldi54bWxQSwUGAAAAAAQABAD3AAAAjgMAAAAA ">
                    <v:imagedata r:id="rId375" o:title=""/>
                  </v:shape>
                  <v:shape id="Picture 6110" o:spid="_x0000_s1036" type="#_x0000_t75" style="position:absolute;left:3357;top:12858;width:1312;height:217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E3lf/DAAAA2wAAAA8AAABkcnMvZG93bnJldi54bWxEj0FrwkAUhO8F/8PyCt7qRkEJqauUiiBe pFbb62v2mYTmvQ27q8Z/3xWEHoeZ+YaZL3tu1YV8aJwYGI8yUCSls41UBg6f65ccVIgoFlsnZOBG AZaLwdMcC+uu8kGXfaxUgkgo0EAdY1doHcqaGMPIdSTJOznPGJP0lbYerwnOrZ5k2UwzNpIWauzo vabyd39mA8x+k2+zOF2vfnY8br5Ox+92Z8zwuX97BRWpj//hR3tjDeQzuH9JP0Av/g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QTeV/8MAAADbAAAADwAAAAAAAAAAAAAAAACf AgAAZHJzL2Rvd25yZXYueG1sUEsFBgAAAAAEAAQA9wAAAI8DAAAAAA== ">
                    <v:imagedata r:id="rId376" o:title=""/>
                  </v:shape>
                  <v:shape id="Picture 6111" o:spid="_x0000_s1037" type="#_x0000_t75" style="position:absolute;left:2778;top:3545;width:1852;height:23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E43fnAAAAA2wAAAA8AAABkcnMvZG93bnJldi54bWxEj9GKwjAURN8X/IdwBd/WVAW11Si6IPhq 9QMuzbUtNjcliZr1683Cgo/DzJxh1ttoOvEg51vLCibjDARxZXXLtYLL+fC9BOEDssbOMin4JQ/b zeBrjYW2Tz7Rowy1SBD2BSpoQugLKX3VkEE/tj1x8q7WGQxJulpqh88EN52cZtlcGmw5LTTY009D 1a28GwV5/9q/Znk7zW/RHeJ857t9WSk1GsbdCkSgGD7h//ZRK1gu4O9L+gFy8wYAAP//AwBQSwEC LQAUAAYACAAAACEABKs5XgABAADmAQAAEwAAAAAAAAAAAAAAAAAAAAAAW0NvbnRlbnRfVHlwZXNd LnhtbFBLAQItABQABgAIAAAAIQAIwxik1AAAAJMBAAALAAAAAAAAAAAAAAAAADEBAABfcmVscy8u cmVsc1BLAQItABQABgAIAAAAIQAzLwWeQQAAADkAAAASAAAAAAAAAAAAAAAAAC4CAABkcnMvcGlj dHVyZXhtbC54bWxQSwECLQAUAAYACAAAACEAUTjd+cAAAADbAAAADwAAAAAAAAAAAAAAAACfAgAA ZHJzL2Rvd25yZXYueG1sUEsFBgAAAAAEAAQA9wAAAIwDAAAAAA== ">
                    <v:imagedata r:id="rId377" o:title=""/>
                  </v:shape>
                  <v:shape id="Picture 6112" o:spid="_x0000_s1038" type="#_x0000_t75" style="position:absolute;left:6573;top:18621;width:1337;height:2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WxslbBAAAA2wAAAA8AAABkcnMvZG93bnJldi54bWxET89rwjAUvgv+D+EJ3jRVWZXOVEQY6G1z HnZ8a96adM1LaTLt9tcvB8Hjx/d7uxtcK67UB+tZwWKegSCuvLZcK7i8v8w2IEJE1th6JgW/FGBX jkdbLLS/8Rtdz7EWKYRDgQpMjF0hZagMOQxz3xEn7sv3DmOCfS11j7cU7lq5zLJcOrScGgx2dDBU fZ9/nIL1evlnnoZ99/m6qvMPe2psfmmUmk6G/TOISEN8iO/uo1awSWPTl/QDZPkPAAD//wMAUEsB Ai0AFAAGAAgAAAAhAASrOV4AAQAA5gEAABMAAAAAAAAAAAAAAAAAAAAAAFtDb250ZW50X1R5cGVz XS54bWxQSwECLQAUAAYACAAAACEACMMYpNQAAACTAQAACwAAAAAAAAAAAAAAAAAxAQAAX3JlbHMv LnJlbHNQSwECLQAUAAYACAAAACEAMy8FnkEAAAA5AAAAEgAAAAAAAAAAAAAAAAAuAgAAZHJzL3Bp Y3R1cmV4bWwueG1sUEsBAi0AFAAGAAgAAAAhABWxslbBAAAA2wAAAA8AAAAAAAAAAAAAAAAAnwIA AGRycy9kb3ducmV2LnhtbFBLBQYAAAAABAAEAPcAAACNAwAAAAA= ">
                    <v:imagedata r:id="rId378" o:title=""/>
                  </v:shape>
                  <v:shape id="Picture 6113" o:spid="_x0000_s1039" type="#_x0000_t75" style="position:absolute;left:11730;top:18694;width:1235;height:2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Zc11XEAAAA2wAAAA8AAABkcnMvZG93bnJldi54bWxEj0FrwkAUhO+F/oflFbzVTXtoNbqKLQhF RGgSKL09ss8kmn0bdtck/vuuUPA4zMw3zHI9mlb05HxjWcHLNAFBXFrdcKWgyLfPMxA+IGtsLZOC K3lYrx4flphqO/A39VmoRISwT1FBHUKXSunLmgz6qe2Io3e0zmCI0lVSOxwi3LTyNUnepMGG40KN HX3WVJ6zi1EwsM7f3U+Z/+4PvS0+jlmyO2VKTZ7GzQJEoDHcw//tL61gNofbl/gD5OoPAAD//wMA UEsBAi0AFAAGAAgAAAAhAASrOV4AAQAA5gEAABMAAAAAAAAAAAAAAAAAAAAAAFtDb250ZW50X1R5 cGVzXS54bWxQSwECLQAUAAYACAAAACEACMMYpNQAAACTAQAACwAAAAAAAAAAAAAAAAAxAQAAX3Jl bHMvLnJlbHNQSwECLQAUAAYACAAAACEAMy8FnkEAAAA5AAAAEgAAAAAAAAAAAAAAAAAuAgAAZHJz L3BpY3R1cmV4bWwueG1sUEsBAi0AFAAGAAgAAAAhAPZc11XEAAAA2wAAAA8AAAAAAAAAAAAAAAAA nwIAAGRycy9kb3ducmV2LnhtbFBLBQYAAAAABAAEAPcAAACQAwAAAAA= ">
                    <v:imagedata r:id="rId379" o:title=""/>
                  </v:shape>
                </v:group>
                <w10:wrap type="square"/>
                <w10:anchorlock/>
              </v:group>
            </w:pict>
          </mc:Fallback>
        </mc:AlternateContent>
      </w:r>
      <w:r w:rsidR="001404AC" w:rsidRPr="0067460C">
        <w:rPr>
          <w:b/>
          <w:bCs/>
        </w:rPr>
        <w:t xml:space="preserve">Câu </w:t>
      </w:r>
      <w:r w:rsidR="001404AC">
        <w:rPr>
          <w:b/>
          <w:bCs/>
        </w:rPr>
        <w:t>38</w:t>
      </w:r>
      <w:r w:rsidR="001404AC" w:rsidRPr="0067460C">
        <w:rPr>
          <w:b/>
          <w:bCs/>
        </w:rPr>
        <w:t xml:space="preserve">: </w:t>
      </w:r>
      <w:r w:rsidR="001404AC" w:rsidRPr="0067460C">
        <w:rPr>
          <w:bCs/>
        </w:rPr>
        <w:t xml:space="preserve">Đặt vào hai đầu đoạn mạch </w:t>
      </w:r>
      <w:bookmarkStart w:id="0" w:name="MTBlankEqn"/>
      <w:r w:rsidR="001404AC" w:rsidRPr="00B40CE8">
        <w:rPr>
          <w:position w:val="-6"/>
        </w:rPr>
        <w:object w:dxaOrig="540" w:dyaOrig="270">
          <v:shape id="_x0000_i1175" type="#_x0000_t75" style="width:27pt;height:13.5pt" o:ole="">
            <v:imagedata r:id="rId380" o:title=""/>
          </v:shape>
          <o:OLEObject Type="Embed" ProgID="Equation.DSMT4" ShapeID="_x0000_i1175" DrawAspect="Content" ObjectID="_1676923235" r:id="rId381"/>
        </w:object>
      </w:r>
      <w:bookmarkEnd w:id="0"/>
      <w:r w:rsidR="001404AC" w:rsidRPr="0067460C">
        <w:rPr>
          <w:bCs/>
        </w:rPr>
        <w:t xml:space="preserve"> nối tiếp một điện áp xoay chiều </w:t>
      </w:r>
      <w:r w:rsidR="001404AC" w:rsidRPr="00B40CE8">
        <w:rPr>
          <w:position w:val="-14"/>
        </w:rPr>
        <w:object w:dxaOrig="1605" w:dyaOrig="405">
          <v:shape id="_x0000_i1176" type="#_x0000_t75" style="width:80.25pt;height:20.25pt" o:ole="">
            <v:imagedata r:id="rId382" o:title=""/>
          </v:shape>
          <o:OLEObject Type="Embed" ProgID="Equation.DSMT4" ShapeID="_x0000_i1176" DrawAspect="Content" ObjectID="_1676923236" r:id="rId383"/>
        </w:object>
      </w:r>
      <w:r w:rsidR="001404AC" w:rsidRPr="0067460C">
        <w:rPr>
          <w:bCs/>
        </w:rPr>
        <w:t xml:space="preserve">V. Biết </w:t>
      </w:r>
      <w:r w:rsidR="001404AC" w:rsidRPr="00B40CE8">
        <w:rPr>
          <w:position w:val="-6"/>
        </w:rPr>
        <w:object w:dxaOrig="675" w:dyaOrig="270">
          <v:shape id="_x0000_i1177" type="#_x0000_t75" style="width:33.75pt;height:13.5pt" o:ole="">
            <v:imagedata r:id="rId384" o:title=""/>
          </v:shape>
          <o:OLEObject Type="Embed" ProgID="Equation.DSMT4" ShapeID="_x0000_i1177" DrawAspect="Content" ObjectID="_1676923237" r:id="rId385"/>
        </w:object>
      </w:r>
      <w:r w:rsidR="001404AC" w:rsidRPr="0067460C">
        <w:rPr>
          <w:bCs/>
        </w:rPr>
        <w:t xml:space="preserve">Ω và </w:t>
      </w:r>
      <w:r w:rsidR="001404AC" w:rsidRPr="00025957">
        <w:rPr>
          <w:position w:val="-4"/>
        </w:rPr>
        <w:object w:dxaOrig="225" w:dyaOrig="270">
          <v:shape id="_x0000_i1178" type="#_x0000_t75" style="width:11.25pt;height:13.5pt" o:ole="">
            <v:imagedata r:id="rId386" o:title=""/>
          </v:shape>
          <o:OLEObject Type="Embed" ProgID="Equation.DSMT4" ShapeID="_x0000_i1178" DrawAspect="Content" ObjectID="_1676923238" r:id="rId387"/>
        </w:object>
      </w:r>
      <w:r w:rsidR="001404AC" w:rsidRPr="0067460C">
        <w:rPr>
          <w:bCs/>
        </w:rPr>
        <w:t xml:space="preserve">, </w:t>
      </w:r>
      <w:r w:rsidR="001404AC" w:rsidRPr="00B40CE8">
        <w:rPr>
          <w:position w:val="-6"/>
        </w:rPr>
        <w:object w:dxaOrig="240" w:dyaOrig="270">
          <v:shape id="_x0000_i1179" type="#_x0000_t75" style="width:12pt;height:13.5pt" o:ole="">
            <v:imagedata r:id="rId388" o:title=""/>
          </v:shape>
          <o:OLEObject Type="Embed" ProgID="Equation.DSMT4" ShapeID="_x0000_i1179" DrawAspect="Content" ObjectID="_1676923239" r:id="rId389"/>
        </w:object>
      </w:r>
      <w:r w:rsidR="001404AC" w:rsidRPr="0067460C">
        <w:rPr>
          <w:bCs/>
        </w:rPr>
        <w:t xml:space="preserve"> là không đổi. Đồ thị biểu diễn sự phụ thuộc của </w:t>
      </w:r>
      <w:r w:rsidR="001404AC" w:rsidRPr="00B40CE8">
        <w:rPr>
          <w:position w:val="-12"/>
        </w:rPr>
        <w:object w:dxaOrig="330" w:dyaOrig="360">
          <v:shape id="_x0000_i1180" type="#_x0000_t75" style="width:16.5pt;height:18pt" o:ole="">
            <v:imagedata r:id="rId390" o:title=""/>
          </v:shape>
          <o:OLEObject Type="Embed" ProgID="Equation.DSMT4" ShapeID="_x0000_i1180" DrawAspect="Content" ObjectID="_1676923240" r:id="rId391"/>
        </w:object>
      </w:r>
      <w:r w:rsidR="001404AC" w:rsidRPr="0067460C">
        <w:rPr>
          <w:bCs/>
        </w:rPr>
        <w:t xml:space="preserve"> và </w:t>
      </w:r>
      <w:r w:rsidR="001404AC" w:rsidRPr="00B40CE8">
        <w:rPr>
          <w:position w:val="-12"/>
        </w:rPr>
        <w:object w:dxaOrig="330" w:dyaOrig="360">
          <v:shape id="_x0000_i1181" type="#_x0000_t75" style="width:16.5pt;height:18pt" o:ole="">
            <v:imagedata r:id="rId392" o:title=""/>
          </v:shape>
          <o:OLEObject Type="Embed" ProgID="Equation.DSMT4" ShapeID="_x0000_i1181" DrawAspect="Content" ObjectID="_1676923241" r:id="rId393"/>
        </w:object>
      </w:r>
      <w:r w:rsidR="001404AC" w:rsidRPr="0067460C">
        <w:rPr>
          <w:bCs/>
        </w:rPr>
        <w:t xml:space="preserve"> vào </w:t>
      </w:r>
      <w:r w:rsidR="001404AC" w:rsidRPr="00B40CE8">
        <w:rPr>
          <w:position w:val="-6"/>
        </w:rPr>
        <w:object w:dxaOrig="240" w:dyaOrig="225">
          <v:shape id="_x0000_i1182" type="#_x0000_t75" style="width:12pt;height:11.25pt" o:ole="">
            <v:imagedata r:id="rId394" o:title=""/>
          </v:shape>
          <o:OLEObject Type="Embed" ProgID="Equation.DSMT4" ShapeID="_x0000_i1182" DrawAspect="Content" ObjectID="_1676923242" r:id="rId395"/>
        </w:object>
      </w:r>
      <w:r w:rsidR="001404AC" w:rsidRPr="0067460C">
        <w:rPr>
          <w:bCs/>
        </w:rPr>
        <w:t xml:space="preserve"> được cho như hình vẽ. Tổng tở của mạch khi </w:t>
      </w:r>
      <w:r w:rsidR="001404AC" w:rsidRPr="00B40CE8">
        <w:rPr>
          <w:position w:val="-12"/>
        </w:rPr>
        <w:object w:dxaOrig="675" w:dyaOrig="360">
          <v:shape id="_x0000_i1183" type="#_x0000_t75" style="width:33.75pt;height:18pt" o:ole="">
            <v:imagedata r:id="rId396" o:title=""/>
          </v:shape>
          <o:OLEObject Type="Embed" ProgID="Equation.DSMT4" ShapeID="_x0000_i1183" DrawAspect="Content" ObjectID="_1676923243" r:id="rId397"/>
        </w:object>
      </w:r>
      <w:r w:rsidR="001404AC" w:rsidRPr="0067460C">
        <w:rPr>
          <w:bCs/>
        </w:rPr>
        <w:t xml:space="preserve"> là</w:t>
      </w:r>
    </w:p>
    <w:p w:rsidR="001404AC" w:rsidRPr="0067460C" w:rsidRDefault="001404AC" w:rsidP="001404AC">
      <w:pPr>
        <w:tabs>
          <w:tab w:val="left" w:pos="284"/>
          <w:tab w:val="left" w:pos="2835"/>
          <w:tab w:val="left" w:pos="5387"/>
          <w:tab w:val="left" w:pos="7938"/>
        </w:tabs>
        <w:ind w:firstLine="142"/>
        <w:jc w:val="both"/>
        <w:rPr>
          <w:bCs/>
        </w:rPr>
      </w:pPr>
      <w:r w:rsidRPr="0067460C">
        <w:rPr>
          <w:bCs/>
        </w:rPr>
        <w:tab/>
      </w:r>
      <w:r w:rsidRPr="0067460C">
        <w:rPr>
          <w:b/>
          <w:bCs/>
        </w:rPr>
        <w:t>A.</w:t>
      </w:r>
      <w:r w:rsidRPr="0067460C">
        <w:rPr>
          <w:bCs/>
        </w:rPr>
        <w:t xml:space="preserve"> 10 Ω.</w:t>
      </w:r>
      <w:r w:rsidRPr="0067460C">
        <w:rPr>
          <w:bCs/>
        </w:rPr>
        <w:tab/>
      </w:r>
      <w:r w:rsidRPr="0067460C">
        <w:rPr>
          <w:b/>
          <w:bCs/>
        </w:rPr>
        <w:t>B.</w:t>
      </w:r>
      <w:r w:rsidRPr="0067460C">
        <w:rPr>
          <w:bCs/>
        </w:rPr>
        <w:t xml:space="preserve"> 20 Ω.</w:t>
      </w:r>
    </w:p>
    <w:p w:rsidR="001404AC" w:rsidRPr="0067460C" w:rsidRDefault="001404AC" w:rsidP="001404AC">
      <w:pPr>
        <w:tabs>
          <w:tab w:val="left" w:pos="284"/>
          <w:tab w:val="left" w:pos="2835"/>
          <w:tab w:val="left" w:pos="5387"/>
          <w:tab w:val="left" w:pos="7938"/>
        </w:tabs>
        <w:ind w:firstLine="142"/>
        <w:jc w:val="both"/>
        <w:rPr>
          <w:bCs/>
        </w:rPr>
      </w:pPr>
      <w:r w:rsidRPr="0067460C">
        <w:rPr>
          <w:bCs/>
        </w:rPr>
        <w:tab/>
      </w:r>
      <w:r w:rsidRPr="0067460C">
        <w:rPr>
          <w:b/>
          <w:bCs/>
        </w:rPr>
        <w:t>C.</w:t>
      </w:r>
      <w:r w:rsidRPr="0067460C">
        <w:rPr>
          <w:bCs/>
        </w:rPr>
        <w:t xml:space="preserve"> </w:t>
      </w:r>
      <w:r w:rsidRPr="00B40CE8">
        <w:rPr>
          <w:position w:val="-24"/>
        </w:rPr>
        <w:object w:dxaOrig="345" w:dyaOrig="615">
          <v:shape id="_x0000_i1184" type="#_x0000_t75" style="width:17.25pt;height:30.75pt" o:ole="">
            <v:imagedata r:id="rId398" o:title=""/>
          </v:shape>
          <o:OLEObject Type="Embed" ProgID="Equation.DSMT4" ShapeID="_x0000_i1184" DrawAspect="Content" ObjectID="_1676923244" r:id="rId399"/>
        </w:object>
      </w:r>
      <w:r w:rsidRPr="0067460C">
        <w:rPr>
          <w:bCs/>
        </w:rPr>
        <w:t xml:space="preserve"> Ω.</w:t>
      </w:r>
      <w:r w:rsidRPr="0067460C">
        <w:rPr>
          <w:bCs/>
        </w:rPr>
        <w:tab/>
      </w:r>
      <w:r w:rsidRPr="0067460C">
        <w:rPr>
          <w:b/>
          <w:bCs/>
        </w:rPr>
        <w:t>D.</w:t>
      </w:r>
      <w:r w:rsidRPr="0067460C">
        <w:rPr>
          <w:bCs/>
        </w:rPr>
        <w:t xml:space="preserve"> 67,4 Ω.</w:t>
      </w:r>
    </w:p>
    <w:p w:rsidR="001404AC" w:rsidRPr="00E85058" w:rsidRDefault="001404AC" w:rsidP="001404AC">
      <w:pPr>
        <w:tabs>
          <w:tab w:val="left" w:pos="284"/>
          <w:tab w:val="left" w:pos="2835"/>
          <w:tab w:val="left" w:pos="5387"/>
          <w:tab w:val="left" w:pos="7938"/>
        </w:tabs>
        <w:ind w:firstLine="142"/>
        <w:jc w:val="both"/>
        <w:rPr>
          <w:lang w:val="nl-NL"/>
        </w:rPr>
      </w:pPr>
      <w:r w:rsidRPr="00E85058">
        <w:rPr>
          <w:b/>
          <w:lang w:val="nl-NL"/>
        </w:rPr>
        <w:t>Câu 39:</w:t>
      </w:r>
      <w:r w:rsidRPr="00E85058">
        <w:rPr>
          <w:lang w:val="nl-NL"/>
        </w:rPr>
        <w:t xml:space="preserve"> Đặt một điện áp xoay chiều </w:t>
      </w:r>
      <w:r w:rsidRPr="00D04F3D">
        <w:rPr>
          <w:position w:val="-14"/>
          <w:lang w:val="nl-NL"/>
        </w:rPr>
        <w:object w:dxaOrig="1500" w:dyaOrig="420">
          <v:shape id="_x0000_i1185" type="#_x0000_t75" style="width:75pt;height:21pt" o:ole="">
            <v:imagedata r:id="rId400" o:title=""/>
          </v:shape>
          <o:OLEObject Type="Embed" ProgID="Equation.DSMT4" ShapeID="_x0000_i1185" DrawAspect="Content" ObjectID="_1676923245" r:id="rId401"/>
        </w:object>
      </w:r>
      <w:r w:rsidRPr="00E85058">
        <w:rPr>
          <w:lang w:val="nl-NL"/>
        </w:rPr>
        <w:t xml:space="preserve">vào hai đầu đoạn mạch </w:t>
      </w:r>
      <w:r w:rsidRPr="00E85058">
        <w:rPr>
          <w:position w:val="-4"/>
          <w:lang w:val="nl-NL"/>
        </w:rPr>
        <w:object w:dxaOrig="420" w:dyaOrig="270">
          <v:shape id="_x0000_i1186" type="#_x0000_t75" style="width:21pt;height:13.5pt" o:ole="">
            <v:imagedata r:id="rId402" o:title=""/>
          </v:shape>
          <o:OLEObject Type="Embed" ProgID="Equation.DSMT4" ShapeID="_x0000_i1186" DrawAspect="Content" ObjectID="_1676923246" r:id="rId403"/>
        </w:object>
      </w:r>
      <w:r w:rsidRPr="00E85058">
        <w:rPr>
          <w:lang w:val="nl-NL"/>
        </w:rPr>
        <w:t xml:space="preserve"> theo tứ tự gồm điện trở </w:t>
      </w:r>
      <w:r w:rsidRPr="00E85058">
        <w:rPr>
          <w:position w:val="-6"/>
          <w:lang w:val="nl-NL"/>
        </w:rPr>
        <w:object w:dxaOrig="705" w:dyaOrig="270">
          <v:shape id="_x0000_i1187" type="#_x0000_t75" style="width:35.25pt;height:13.5pt" o:ole="">
            <v:imagedata r:id="rId404" o:title=""/>
          </v:shape>
          <o:OLEObject Type="Embed" ProgID="Equation.DSMT4" ShapeID="_x0000_i1187" DrawAspect="Content" ObjectID="_1676923247" r:id="rId405"/>
        </w:object>
      </w:r>
      <w:r w:rsidRPr="00E85058">
        <w:t>Ω</w:t>
      </w:r>
      <w:r w:rsidRPr="00E85058">
        <w:rPr>
          <w:lang w:val="nl-NL"/>
        </w:rPr>
        <w:t xml:space="preserve">, cuộn dây không thuần cảm có điện trở </w:t>
      </w:r>
      <w:r w:rsidRPr="00E85058">
        <w:rPr>
          <w:position w:val="-6"/>
          <w:lang w:val="nl-NL"/>
        </w:rPr>
        <w:object w:dxaOrig="630" w:dyaOrig="270">
          <v:shape id="_x0000_i1188" type="#_x0000_t75" style="width:31.5pt;height:13.5pt" o:ole="">
            <v:imagedata r:id="rId406" o:title=""/>
          </v:shape>
          <o:OLEObject Type="Embed" ProgID="Equation.DSMT4" ShapeID="_x0000_i1188" DrawAspect="Content" ObjectID="_1676923248" r:id="rId407"/>
        </w:object>
      </w:r>
      <w:r w:rsidRPr="00E85058">
        <w:t>Ω</w:t>
      </w:r>
      <w:r w:rsidRPr="00E85058">
        <w:rPr>
          <w:lang w:val="nl-NL"/>
        </w:rPr>
        <w:t xml:space="preserve"> và tụ điện có điện dung</w:t>
      </w:r>
      <w:r>
        <w:rPr>
          <w:lang w:val="nl-NL"/>
        </w:rPr>
        <w:t xml:space="preserve"> </w:t>
      </w:r>
      <w:r w:rsidRPr="00D04F3D">
        <w:rPr>
          <w:position w:val="-6"/>
          <w:lang w:val="nl-NL"/>
        </w:rPr>
        <w:object w:dxaOrig="240" w:dyaOrig="270">
          <v:shape id="_x0000_i1189" type="#_x0000_t75" style="width:12pt;height:13.5pt" o:ole="">
            <v:imagedata r:id="rId408" o:title=""/>
          </v:shape>
          <o:OLEObject Type="Embed" ProgID="Equation.DSMT4" ShapeID="_x0000_i1189" DrawAspect="Content" ObjectID="_1676923249" r:id="rId409"/>
        </w:object>
      </w:r>
      <w:r>
        <w:rPr>
          <w:lang w:val="nl-NL"/>
        </w:rPr>
        <w:t xml:space="preserve"> </w:t>
      </w:r>
      <w:r w:rsidRPr="00E85058">
        <w:rPr>
          <w:lang w:val="nl-NL"/>
        </w:rPr>
        <w:t>thay đổi được.</w:t>
      </w:r>
      <w:r>
        <w:rPr>
          <w:lang w:val="nl-NL"/>
        </w:rPr>
        <w:t xml:space="preserve"> </w:t>
      </w:r>
      <w:r w:rsidRPr="00D04F3D">
        <w:rPr>
          <w:position w:val="-4"/>
          <w:lang w:val="nl-NL"/>
        </w:rPr>
        <w:object w:dxaOrig="330" w:dyaOrig="270">
          <v:shape id="_x0000_i1190" type="#_x0000_t75" style="width:16.5pt;height:13.5pt" o:ole="">
            <v:imagedata r:id="rId410" o:title=""/>
          </v:shape>
          <o:OLEObject Type="Embed" ProgID="Equation.DSMT4" ShapeID="_x0000_i1190" DrawAspect="Content" ObjectID="_1676923250" r:id="rId411"/>
        </w:object>
      </w:r>
      <w:r>
        <w:rPr>
          <w:lang w:val="nl-NL"/>
        </w:rPr>
        <w:t xml:space="preserve"> </w:t>
      </w:r>
      <w:r w:rsidRPr="00E85058">
        <w:rPr>
          <w:lang w:val="nl-NL"/>
        </w:rPr>
        <w:t>là điểm nối giữa điện trở</w:t>
      </w:r>
      <w:r>
        <w:rPr>
          <w:lang w:val="nl-NL"/>
        </w:rPr>
        <w:t xml:space="preserve"> </w:t>
      </w:r>
      <w:r w:rsidRPr="00D04F3D">
        <w:rPr>
          <w:position w:val="-4"/>
          <w:lang w:val="nl-NL"/>
        </w:rPr>
        <w:object w:dxaOrig="240" w:dyaOrig="270">
          <v:shape id="_x0000_i1191" type="#_x0000_t75" style="width:12pt;height:13.5pt" o:ole="">
            <v:imagedata r:id="rId412" o:title=""/>
          </v:shape>
          <o:OLEObject Type="Embed" ProgID="Equation.DSMT4" ShapeID="_x0000_i1191" DrawAspect="Content" ObjectID="_1676923251" r:id="rId413"/>
        </w:object>
      </w:r>
      <w:r>
        <w:rPr>
          <w:lang w:val="nl-NL"/>
        </w:rPr>
        <w:t xml:space="preserve"> </w:t>
      </w:r>
      <w:r w:rsidRPr="00E85058">
        <w:rPr>
          <w:lang w:val="nl-NL"/>
        </w:rPr>
        <w:t xml:space="preserve">và cuộn dây. Khi </w:t>
      </w:r>
      <w:r w:rsidRPr="00E85058">
        <w:rPr>
          <w:position w:val="-12"/>
          <w:lang w:val="nl-NL"/>
        </w:rPr>
        <w:object w:dxaOrig="675" w:dyaOrig="375">
          <v:shape id="_x0000_i1192" type="#_x0000_t75" style="width:33.75pt;height:18.75pt" o:ole="">
            <v:imagedata r:id="rId414" o:title=""/>
          </v:shape>
          <o:OLEObject Type="Embed" ProgID="Equation.DSMT4" ShapeID="_x0000_i1192" DrawAspect="Content" ObjectID="_1676923252" r:id="rId415"/>
        </w:object>
      </w:r>
      <w:r w:rsidRPr="00E85058">
        <w:rPr>
          <w:lang w:val="nl-NL"/>
        </w:rPr>
        <w:t xml:space="preserve"> thì điện áp hiệu dụng hai đầu đoạn mạch</w:t>
      </w:r>
      <w:r>
        <w:rPr>
          <w:lang w:val="nl-NL"/>
        </w:rPr>
        <w:t xml:space="preserve"> </w:t>
      </w:r>
      <w:r w:rsidRPr="00D04F3D">
        <w:rPr>
          <w:position w:val="-4"/>
          <w:lang w:val="nl-NL"/>
        </w:rPr>
        <w:object w:dxaOrig="435" w:dyaOrig="270">
          <v:shape id="_x0000_i1193" type="#_x0000_t75" style="width:21.75pt;height:13.5pt" o:ole="">
            <v:imagedata r:id="rId416" o:title=""/>
          </v:shape>
          <o:OLEObject Type="Embed" ProgID="Equation.DSMT4" ShapeID="_x0000_i1193" DrawAspect="Content" ObjectID="_1676923253" r:id="rId417"/>
        </w:object>
      </w:r>
      <w:r>
        <w:rPr>
          <w:lang w:val="nl-NL"/>
        </w:rPr>
        <w:t xml:space="preserve"> </w:t>
      </w:r>
      <w:r w:rsidRPr="00E85058">
        <w:rPr>
          <w:lang w:val="nl-NL"/>
        </w:rPr>
        <w:t xml:space="preserve">đạt giá trị cực tiểu bằng </w:t>
      </w:r>
      <w:r w:rsidRPr="00E85058">
        <w:rPr>
          <w:position w:val="-12"/>
          <w:lang w:val="nl-NL"/>
        </w:rPr>
        <w:object w:dxaOrig="300" w:dyaOrig="375">
          <v:shape id="_x0000_i1194" type="#_x0000_t75" style="width:15pt;height:18.75pt" o:ole="">
            <v:imagedata r:id="rId418" o:title=""/>
          </v:shape>
          <o:OLEObject Type="Embed" ProgID="Equation.DSMT4" ShapeID="_x0000_i1194" DrawAspect="Content" ObjectID="_1676923254" r:id="rId419"/>
        </w:object>
      </w:r>
      <w:r w:rsidRPr="00E85058">
        <w:rPr>
          <w:lang w:val="nl-NL"/>
        </w:rPr>
        <w:t xml:space="preserve">; khi </w:t>
      </w:r>
      <w:r w:rsidRPr="00D04F3D">
        <w:rPr>
          <w:position w:val="-24"/>
          <w:lang w:val="nl-NL"/>
        </w:rPr>
        <w:object w:dxaOrig="1245" w:dyaOrig="645">
          <v:shape id="_x0000_i1195" type="#_x0000_t75" style="width:62.25pt;height:32.25pt" o:ole="">
            <v:imagedata r:id="rId420" o:title=""/>
          </v:shape>
          <o:OLEObject Type="Embed" ProgID="Equation.DSMT4" ShapeID="_x0000_i1195" DrawAspect="Content" ObjectID="_1676923255" r:id="rId421"/>
        </w:object>
      </w:r>
      <w:r w:rsidRPr="00E85058">
        <w:rPr>
          <w:lang w:val="nl-NL"/>
        </w:rPr>
        <w:t xml:space="preserve">thì điện áp hiệu dụng trên tụ điện đạt giá trị cực đại bằng </w:t>
      </w:r>
      <w:r w:rsidRPr="00E85058">
        <w:rPr>
          <w:position w:val="-12"/>
          <w:lang w:val="nl-NL"/>
        </w:rPr>
        <w:object w:dxaOrig="330" w:dyaOrig="375">
          <v:shape id="_x0000_i1196" type="#_x0000_t75" style="width:16.5pt;height:18.75pt" o:ole="">
            <v:imagedata r:id="rId422" o:title=""/>
          </v:shape>
          <o:OLEObject Type="Embed" ProgID="Equation.DSMT4" ShapeID="_x0000_i1196" DrawAspect="Content" ObjectID="_1676923256" r:id="rId423"/>
        </w:object>
      </w:r>
      <w:r w:rsidRPr="00E85058">
        <w:rPr>
          <w:lang w:val="nl-NL"/>
        </w:rPr>
        <w:t xml:space="preserve">. Tỉ số </w:t>
      </w:r>
      <w:r w:rsidRPr="00E85058">
        <w:rPr>
          <w:position w:val="-30"/>
          <w:lang w:val="nl-NL"/>
        </w:rPr>
        <w:object w:dxaOrig="375" w:dyaOrig="675">
          <v:shape id="_x0000_i1197" type="#_x0000_t75" style="width:18.75pt;height:33.75pt" o:ole="">
            <v:imagedata r:id="rId424" o:title=""/>
          </v:shape>
          <o:OLEObject Type="Embed" ProgID="Equation.DSMT4" ShapeID="_x0000_i1197" DrawAspect="Content" ObjectID="_1676923257" r:id="rId425"/>
        </w:object>
      </w:r>
      <w:r w:rsidRPr="00E85058">
        <w:rPr>
          <w:lang w:val="nl-NL"/>
        </w:rPr>
        <w:t xml:space="preserve"> bằng</w:t>
      </w:r>
    </w:p>
    <w:p w:rsidR="001404AC" w:rsidRPr="00E85058" w:rsidRDefault="001404AC" w:rsidP="001404AC">
      <w:pPr>
        <w:tabs>
          <w:tab w:val="left" w:pos="284"/>
          <w:tab w:val="left" w:pos="2835"/>
          <w:tab w:val="left" w:pos="5387"/>
          <w:tab w:val="left" w:pos="7920"/>
        </w:tabs>
        <w:ind w:firstLine="142"/>
        <w:jc w:val="both"/>
        <w:rPr>
          <w:lang w:val="nl-NL"/>
        </w:rPr>
      </w:pPr>
      <w:r w:rsidRPr="00E85058">
        <w:rPr>
          <w:b/>
          <w:bCs/>
          <w:lang w:val="nl-NL"/>
        </w:rPr>
        <w:tab/>
        <w:t xml:space="preserve">A. </w:t>
      </w:r>
      <w:r w:rsidRPr="0001593D">
        <w:rPr>
          <w:position w:val="-6"/>
          <w:lang w:val="nl-NL"/>
        </w:rPr>
        <w:object w:dxaOrig="480" w:dyaOrig="345">
          <v:shape id="_x0000_i1198" type="#_x0000_t75" style="width:24pt;height:17.25pt" o:ole="">
            <v:imagedata r:id="rId426" o:title=""/>
          </v:shape>
          <o:OLEObject Type="Embed" ProgID="Equation.DSMT4" ShapeID="_x0000_i1198" DrawAspect="Content" ObjectID="_1676923258" r:id="rId427"/>
        </w:object>
      </w:r>
      <w:r w:rsidRPr="0001593D">
        <w:rPr>
          <w:lang w:val="nl-NL"/>
        </w:rPr>
        <w:t>.</w:t>
      </w:r>
      <w:r w:rsidRPr="00E85058">
        <w:rPr>
          <w:lang w:val="nl-NL"/>
        </w:rPr>
        <w:tab/>
      </w:r>
      <w:r w:rsidRPr="00E85058">
        <w:rPr>
          <w:b/>
          <w:bCs/>
          <w:lang w:val="nl-NL"/>
        </w:rPr>
        <w:t xml:space="preserve">B. </w:t>
      </w:r>
      <w:r w:rsidRPr="00E85058">
        <w:rPr>
          <w:b/>
          <w:bCs/>
          <w:position w:val="-6"/>
          <w:lang w:val="nl-NL"/>
        </w:rPr>
        <w:object w:dxaOrig="375" w:dyaOrig="345">
          <v:shape id="_x0000_i1199" type="#_x0000_t75" style="width:18.75pt;height:17.25pt" o:ole="">
            <v:imagedata r:id="rId428" o:title=""/>
          </v:shape>
          <o:OLEObject Type="Embed" ProgID="Equation.DSMT4" ShapeID="_x0000_i1199" DrawAspect="Content" ObjectID="_1676923259" r:id="rId429"/>
        </w:object>
      </w:r>
      <w:r w:rsidRPr="0001593D">
        <w:rPr>
          <w:lang w:val="nl-NL"/>
        </w:rPr>
        <w:t>.</w:t>
      </w:r>
      <w:r w:rsidRPr="00E85058">
        <w:rPr>
          <w:lang w:val="nl-NL"/>
        </w:rPr>
        <w:tab/>
      </w:r>
      <w:r w:rsidRPr="00E85058">
        <w:rPr>
          <w:b/>
          <w:bCs/>
          <w:lang w:val="nl-NL"/>
        </w:rPr>
        <w:t xml:space="preserve">C. </w:t>
      </w:r>
      <w:r w:rsidRPr="00E85058">
        <w:rPr>
          <w:b/>
          <w:bCs/>
          <w:position w:val="-6"/>
          <w:lang w:val="nl-NL"/>
        </w:rPr>
        <w:object w:dxaOrig="600" w:dyaOrig="345">
          <v:shape id="_x0000_i1200" type="#_x0000_t75" style="width:30pt;height:17.25pt" o:ole="">
            <v:imagedata r:id="rId430" o:title=""/>
          </v:shape>
          <o:OLEObject Type="Embed" ProgID="Equation.DSMT4" ShapeID="_x0000_i1200" DrawAspect="Content" ObjectID="_1676923260" r:id="rId431"/>
        </w:object>
      </w:r>
      <w:r w:rsidRPr="0001593D">
        <w:rPr>
          <w:lang w:val="nl-NL"/>
        </w:rPr>
        <w:t>.</w:t>
      </w:r>
      <w:r w:rsidRPr="00E85058">
        <w:rPr>
          <w:lang w:val="nl-NL"/>
        </w:rPr>
        <w:tab/>
      </w:r>
      <w:r w:rsidRPr="00E85058">
        <w:rPr>
          <w:b/>
          <w:bCs/>
          <w:lang w:val="nl-NL"/>
        </w:rPr>
        <w:t xml:space="preserve">D. </w:t>
      </w:r>
      <w:r w:rsidRPr="0001593D">
        <w:rPr>
          <w:position w:val="-6"/>
          <w:lang w:val="nl-NL"/>
        </w:rPr>
        <w:object w:dxaOrig="495" w:dyaOrig="345">
          <v:shape id="_x0000_i1201" type="#_x0000_t75" style="width:24.75pt;height:17.25pt" o:ole="">
            <v:imagedata r:id="rId432" o:title=""/>
          </v:shape>
          <o:OLEObject Type="Embed" ProgID="Equation.DSMT4" ShapeID="_x0000_i1201" DrawAspect="Content" ObjectID="_1676923261" r:id="rId433"/>
        </w:object>
      </w:r>
      <w:r w:rsidRPr="0001593D">
        <w:rPr>
          <w:lang w:val="nl-NL"/>
        </w:rPr>
        <w:t>.</w:t>
      </w:r>
    </w:p>
    <w:p w:rsidR="001404AC" w:rsidRPr="00E85058" w:rsidRDefault="001404AC" w:rsidP="001404AC">
      <w:pPr>
        <w:tabs>
          <w:tab w:val="left" w:pos="284"/>
          <w:tab w:val="left" w:pos="2835"/>
          <w:tab w:val="left" w:pos="5387"/>
          <w:tab w:val="left" w:pos="7938"/>
        </w:tabs>
        <w:ind w:firstLine="142"/>
        <w:jc w:val="both"/>
        <w:rPr>
          <w:bCs/>
        </w:rPr>
      </w:pPr>
      <w:r w:rsidRPr="00E85058">
        <w:rPr>
          <w:b/>
          <w:bCs/>
        </w:rPr>
        <w:t xml:space="preserve">Câu 40: </w:t>
      </w:r>
      <w:r>
        <w:t xml:space="preserve">Điện năng được truyền tải từ nhà máy thủy điện đến khu dân cư có công suất tiêu thụ không đổi. </w:t>
      </w:r>
      <w:r>
        <w:rPr>
          <w:bCs/>
        </w:rPr>
        <w:t xml:space="preserve">Khi truyền đi với điện áp là </w:t>
      </w:r>
      <w:r w:rsidRPr="009B6703">
        <w:rPr>
          <w:bCs/>
          <w:position w:val="-6"/>
        </w:rPr>
        <w:object w:dxaOrig="270" w:dyaOrig="270">
          <v:shape id="_x0000_i1202" type="#_x0000_t75" style="width:13.5pt;height:13.5pt" o:ole="">
            <v:imagedata r:id="rId434" o:title=""/>
          </v:shape>
          <o:OLEObject Type="Embed" ProgID="Equation.DSMT4" ShapeID="_x0000_i1202" DrawAspect="Content" ObjectID="_1676923262" r:id="rId435"/>
        </w:object>
      </w:r>
      <w:r>
        <w:rPr>
          <w:bCs/>
        </w:rPr>
        <w:t xml:space="preserve"> thì </w:t>
      </w:r>
      <w:r w:rsidRPr="00E85058">
        <w:rPr>
          <w:bCs/>
        </w:rPr>
        <w:t>độ giảm điện áp trên đường dây tải điện bằng</w:t>
      </w:r>
      <w:r>
        <w:rPr>
          <w:bCs/>
        </w:rPr>
        <w:t xml:space="preserve"> </w:t>
      </w:r>
      <w:r w:rsidRPr="009B6703">
        <w:rPr>
          <w:bCs/>
          <w:position w:val="-24"/>
        </w:rPr>
        <w:object w:dxaOrig="330" w:dyaOrig="615">
          <v:shape id="_x0000_i1203" type="#_x0000_t75" style="width:16.5pt;height:30.75pt" o:ole="">
            <v:imagedata r:id="rId436" o:title=""/>
          </v:shape>
          <o:OLEObject Type="Embed" ProgID="Equation.DSMT4" ShapeID="_x0000_i1203" DrawAspect="Content" ObjectID="_1676923263" r:id="rId437"/>
        </w:object>
      </w:r>
      <w:r w:rsidRPr="00E85058">
        <w:rPr>
          <w:bCs/>
        </w:rPr>
        <w:t>. Coi cường độ dòng điện trong mạch luôn cùng pha với điện áp đặt lên đường dây</w:t>
      </w:r>
      <w:r>
        <w:rPr>
          <w:bCs/>
        </w:rPr>
        <w:t>, điện trở của đường dây luôn không đổi</w:t>
      </w:r>
      <w:r w:rsidRPr="00E85058">
        <w:rPr>
          <w:bCs/>
        </w:rPr>
        <w:t>.</w:t>
      </w:r>
      <w:r>
        <w:rPr>
          <w:bCs/>
        </w:rPr>
        <w:t xml:space="preserve"> Để hao phí trên đường dây giảm 144 lần thì cần tăng điện áp truyền đi lên </w:t>
      </w:r>
      <w:r w:rsidRPr="002E1B01">
        <w:rPr>
          <w:b/>
        </w:rPr>
        <w:t>gần nhất</w:t>
      </w:r>
      <w:r>
        <w:rPr>
          <w:bCs/>
        </w:rPr>
        <w:t xml:space="preserve"> giá trị nào sau đây?</w:t>
      </w:r>
    </w:p>
    <w:p w:rsidR="001404AC" w:rsidRDefault="001404AC" w:rsidP="001404AC">
      <w:pPr>
        <w:tabs>
          <w:tab w:val="left" w:pos="284"/>
          <w:tab w:val="left" w:pos="2835"/>
          <w:tab w:val="left" w:pos="5387"/>
          <w:tab w:val="left" w:pos="7938"/>
        </w:tabs>
        <w:ind w:firstLine="142"/>
        <w:jc w:val="both"/>
        <w:rPr>
          <w:bCs/>
        </w:rPr>
      </w:pPr>
      <w:r w:rsidRPr="00E85058">
        <w:rPr>
          <w:bCs/>
        </w:rPr>
        <w:tab/>
      </w:r>
      <w:r w:rsidRPr="00E85058">
        <w:rPr>
          <w:b/>
          <w:bCs/>
        </w:rPr>
        <w:t>A.</w:t>
      </w:r>
      <w:r w:rsidRPr="00E85058">
        <w:rPr>
          <w:bCs/>
        </w:rPr>
        <w:t xml:space="preserve"> 8 lần</w:t>
      </w:r>
      <w:r>
        <w:rPr>
          <w:bCs/>
        </w:rPr>
        <w:t>.</w:t>
      </w:r>
      <w:r w:rsidRPr="00E85058">
        <w:rPr>
          <w:bCs/>
        </w:rPr>
        <w:tab/>
      </w:r>
      <w:r w:rsidRPr="00E85058">
        <w:rPr>
          <w:b/>
          <w:bCs/>
        </w:rPr>
        <w:t>B.</w:t>
      </w:r>
      <w:r w:rsidRPr="00E85058">
        <w:rPr>
          <w:bCs/>
        </w:rPr>
        <w:t xml:space="preserve"> 9 lần</w:t>
      </w:r>
      <w:r>
        <w:rPr>
          <w:bCs/>
        </w:rPr>
        <w:t>.</w:t>
      </w:r>
      <w:r w:rsidRPr="00E85058">
        <w:rPr>
          <w:bCs/>
        </w:rPr>
        <w:tab/>
      </w:r>
      <w:r w:rsidRPr="00E85058">
        <w:rPr>
          <w:b/>
          <w:bCs/>
        </w:rPr>
        <w:t>C.</w:t>
      </w:r>
      <w:r w:rsidRPr="00E85058">
        <w:rPr>
          <w:bCs/>
        </w:rPr>
        <w:t xml:space="preserve"> 10 lần</w:t>
      </w:r>
      <w:r>
        <w:rPr>
          <w:bCs/>
        </w:rPr>
        <w:t>.</w:t>
      </w:r>
      <w:r w:rsidRPr="00E85058">
        <w:rPr>
          <w:bCs/>
        </w:rPr>
        <w:tab/>
      </w:r>
      <w:r w:rsidRPr="00E85058">
        <w:rPr>
          <w:b/>
          <w:bCs/>
        </w:rPr>
        <w:t>D.</w:t>
      </w:r>
      <w:r w:rsidRPr="00E85058">
        <w:rPr>
          <w:bCs/>
        </w:rPr>
        <w:t xml:space="preserve"> </w:t>
      </w:r>
      <w:r>
        <w:rPr>
          <w:bCs/>
        </w:rPr>
        <w:t>11</w:t>
      </w:r>
      <w:r w:rsidRPr="00E85058">
        <w:rPr>
          <w:bCs/>
        </w:rPr>
        <w:t xml:space="preserve"> lần</w:t>
      </w:r>
      <w:r>
        <w:rPr>
          <w:bCs/>
        </w:rPr>
        <w:t>.</w:t>
      </w:r>
    </w:p>
    <w:p w:rsidR="001404AC" w:rsidRDefault="00D8362F" w:rsidP="00D8362F">
      <w:pPr>
        <w:tabs>
          <w:tab w:val="left" w:pos="120"/>
          <w:tab w:val="left" w:pos="720"/>
          <w:tab w:val="left" w:pos="960"/>
        </w:tabs>
        <w:autoSpaceDE w:val="0"/>
        <w:autoSpaceDN w:val="0"/>
        <w:adjustRightInd w:val="0"/>
        <w:jc w:val="center"/>
        <w:rPr>
          <w:b/>
          <w:position w:val="-18"/>
          <w:sz w:val="28"/>
          <w:szCs w:val="28"/>
        </w:rPr>
      </w:pPr>
      <w:r w:rsidRPr="00D8362F">
        <w:rPr>
          <w:b/>
          <w:position w:val="-18"/>
          <w:sz w:val="28"/>
          <w:szCs w:val="28"/>
        </w:rPr>
        <w:t>ĐÁP ÁN</w:t>
      </w:r>
    </w:p>
    <w:p w:rsidR="00D8362F" w:rsidRDefault="00D8362F" w:rsidP="00D8362F">
      <w:pPr>
        <w:tabs>
          <w:tab w:val="left" w:pos="120"/>
          <w:tab w:val="left" w:pos="720"/>
          <w:tab w:val="left" w:pos="960"/>
        </w:tabs>
        <w:autoSpaceDE w:val="0"/>
        <w:autoSpaceDN w:val="0"/>
        <w:adjustRightInd w:val="0"/>
        <w:jc w:val="center"/>
        <w:rPr>
          <w:b/>
          <w:position w:val="-18"/>
          <w:sz w:val="28"/>
          <w:szCs w:val="28"/>
        </w:rPr>
      </w:pPr>
    </w:p>
    <w:p w:rsidR="00D8362F" w:rsidRPr="00D8362F" w:rsidRDefault="00D8362F" w:rsidP="00D8362F">
      <w:pPr>
        <w:tabs>
          <w:tab w:val="left" w:pos="120"/>
          <w:tab w:val="left" w:pos="720"/>
          <w:tab w:val="left" w:pos="960"/>
        </w:tabs>
        <w:autoSpaceDE w:val="0"/>
        <w:autoSpaceDN w:val="0"/>
        <w:adjustRightInd w:val="0"/>
        <w:jc w:val="center"/>
        <w:rPr>
          <w:b/>
          <w:position w:val="-18"/>
          <w:sz w:val="28"/>
          <w:szCs w:val="28"/>
        </w:rPr>
      </w:pPr>
      <w:bookmarkStart w:id="1" w:name="_GoBack"/>
      <w:bookmarkEnd w:id="1"/>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1044"/>
        <w:gridCol w:w="1044"/>
        <w:gridCol w:w="1044"/>
        <w:gridCol w:w="1044"/>
        <w:gridCol w:w="1043"/>
        <w:gridCol w:w="1043"/>
        <w:gridCol w:w="1043"/>
        <w:gridCol w:w="1044"/>
        <w:gridCol w:w="1044"/>
        <w:gridCol w:w="1044"/>
      </w:tblGrid>
      <w:tr w:rsidR="00D8362F" w:rsidRPr="00D8362F" w:rsidTr="00D8362F">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01. C</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02. D</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03. B</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04. D</w:t>
            </w:r>
          </w:p>
        </w:tc>
        <w:tc>
          <w:tcPr>
            <w:tcW w:w="1043"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05. D</w:t>
            </w:r>
          </w:p>
        </w:tc>
        <w:tc>
          <w:tcPr>
            <w:tcW w:w="1043"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06. D</w:t>
            </w:r>
          </w:p>
        </w:tc>
        <w:tc>
          <w:tcPr>
            <w:tcW w:w="1043"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07. B</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08. B</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09. C</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10. A</w:t>
            </w:r>
          </w:p>
        </w:tc>
      </w:tr>
      <w:tr w:rsidR="00D8362F" w:rsidRPr="00D8362F" w:rsidTr="00D8362F">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11. D</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12. D</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13. C</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14. A</w:t>
            </w:r>
          </w:p>
        </w:tc>
        <w:tc>
          <w:tcPr>
            <w:tcW w:w="1043"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15. C</w:t>
            </w:r>
          </w:p>
        </w:tc>
        <w:tc>
          <w:tcPr>
            <w:tcW w:w="1043"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16. B</w:t>
            </w:r>
          </w:p>
        </w:tc>
        <w:tc>
          <w:tcPr>
            <w:tcW w:w="1043"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17. C</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18. C</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19. D</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20. C</w:t>
            </w:r>
          </w:p>
        </w:tc>
      </w:tr>
      <w:tr w:rsidR="00D8362F" w:rsidRPr="00D8362F" w:rsidTr="00D8362F">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21. B</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22. C</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23. A</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24. D</w:t>
            </w:r>
          </w:p>
        </w:tc>
        <w:tc>
          <w:tcPr>
            <w:tcW w:w="1043"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25. A</w:t>
            </w:r>
          </w:p>
        </w:tc>
        <w:tc>
          <w:tcPr>
            <w:tcW w:w="1043"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26. D</w:t>
            </w:r>
          </w:p>
        </w:tc>
        <w:tc>
          <w:tcPr>
            <w:tcW w:w="1043"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27. B</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28. B</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29. D</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30. B</w:t>
            </w:r>
          </w:p>
        </w:tc>
      </w:tr>
      <w:tr w:rsidR="00D8362F" w:rsidRPr="00D8362F" w:rsidTr="00D8362F">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31. A</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32. B</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33. C</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34. C</w:t>
            </w:r>
          </w:p>
        </w:tc>
        <w:tc>
          <w:tcPr>
            <w:tcW w:w="1043"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35. C</w:t>
            </w:r>
          </w:p>
        </w:tc>
        <w:tc>
          <w:tcPr>
            <w:tcW w:w="1043"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36. B</w:t>
            </w:r>
          </w:p>
        </w:tc>
        <w:tc>
          <w:tcPr>
            <w:tcW w:w="1043"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37. C</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38. D</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39. C</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40. D</w:t>
            </w:r>
          </w:p>
        </w:tc>
      </w:tr>
    </w:tbl>
    <w:p w:rsidR="001404AC" w:rsidRPr="008A20E8" w:rsidRDefault="001404AC" w:rsidP="001404AC">
      <w:pPr>
        <w:tabs>
          <w:tab w:val="left" w:pos="284"/>
          <w:tab w:val="left" w:pos="2835"/>
          <w:tab w:val="left" w:pos="5387"/>
          <w:tab w:val="left" w:pos="7920"/>
        </w:tabs>
        <w:ind w:firstLine="142"/>
        <w:jc w:val="both"/>
      </w:pPr>
      <w:r w:rsidRPr="00905A2B">
        <w:rPr>
          <w:b/>
          <w:lang w:val="it-IT"/>
        </w:rPr>
        <w:t>Câu 1: Chọn C.</w:t>
      </w:r>
      <w:r w:rsidR="00B303CF">
        <w:rPr>
          <w:b/>
          <w:lang w:val="it-IT"/>
        </w:rPr>
        <w:tab/>
      </w:r>
      <w:r>
        <w:t xml:space="preserve">Chu kì dao động của con lắc lò xo </w:t>
      </w:r>
      <w:r w:rsidRPr="008A20E8">
        <w:rPr>
          <w:position w:val="-26"/>
        </w:rPr>
        <w:object w:dxaOrig="1140" w:dyaOrig="705">
          <v:shape id="_x0000_i1204" type="#_x0000_t75" style="width:57pt;height:35.25pt" o:ole="">
            <v:imagedata r:id="rId438" o:title=""/>
          </v:shape>
          <o:OLEObject Type="Embed" ProgID="Equation.DSMT4" ShapeID="_x0000_i1204" DrawAspect="Content" ObjectID="_1676923264" r:id="rId439"/>
        </w:object>
      </w:r>
      <w:r>
        <w:t>.</w:t>
      </w:r>
    </w:p>
    <w:p w:rsidR="001404AC" w:rsidRPr="008A20E8" w:rsidRDefault="001404AC" w:rsidP="001404AC">
      <w:pPr>
        <w:tabs>
          <w:tab w:val="left" w:pos="284"/>
          <w:tab w:val="left" w:pos="2835"/>
          <w:tab w:val="left" w:pos="5387"/>
          <w:tab w:val="left" w:pos="7920"/>
        </w:tabs>
        <w:ind w:firstLine="142"/>
        <w:jc w:val="both"/>
      </w:pPr>
      <w:r w:rsidRPr="00DB5CD3">
        <w:rPr>
          <w:b/>
          <w:lang w:val="nl-NL"/>
        </w:rPr>
        <w:t>Câu 2: Chọn D.</w:t>
      </w:r>
      <w:r w:rsidR="00B303CF">
        <w:rPr>
          <w:b/>
          <w:lang w:val="nl-NL"/>
        </w:rPr>
        <w:t xml:space="preserve"> </w:t>
      </w:r>
      <w:r w:rsidR="00B303CF">
        <w:rPr>
          <w:b/>
          <w:lang w:val="nl-NL"/>
        </w:rPr>
        <w:tab/>
      </w:r>
      <w:r w:rsidRPr="00D61595">
        <w:t>Mối liên hệ giữa bướ</w:t>
      </w:r>
      <w:r>
        <w:t xml:space="preserve">c sóng </w:t>
      </w:r>
      <w:r w:rsidRPr="008A20E8">
        <w:rPr>
          <w:position w:val="-6"/>
        </w:rPr>
        <w:object w:dxaOrig="225" w:dyaOrig="270">
          <v:shape id="_x0000_i1205" type="#_x0000_t75" style="width:11.25pt;height:13.5pt" o:ole="">
            <v:imagedata r:id="rId440" o:title=""/>
          </v:shape>
          <o:OLEObject Type="Embed" ProgID="Equation.DSMT4" ShapeID="_x0000_i1205" DrawAspect="Content" ObjectID="_1676923265" r:id="rId441"/>
        </w:object>
      </w:r>
      <w:r w:rsidRPr="00D61595">
        <w:t>, vận tốc truyề</w:t>
      </w:r>
      <w:r>
        <w:t xml:space="preserve">n sóng </w:t>
      </w:r>
      <w:r w:rsidRPr="008A20E8">
        <w:rPr>
          <w:position w:val="-6"/>
        </w:rPr>
        <w:object w:dxaOrig="180" w:dyaOrig="225">
          <v:shape id="_x0000_i1206" type="#_x0000_t75" style="width:9pt;height:11.25pt" o:ole="">
            <v:imagedata r:id="rId442" o:title=""/>
          </v:shape>
          <o:OLEObject Type="Embed" ProgID="Equation.DSMT4" ShapeID="_x0000_i1206" DrawAspect="Content" ObjectID="_1676923266" r:id="rId443"/>
        </w:object>
      </w:r>
      <w:r w:rsidRPr="00D61595">
        <w:t xml:space="preserve"> và tần số</w:t>
      </w:r>
      <w:r>
        <w:t xml:space="preserve"> </w:t>
      </w:r>
      <w:r w:rsidRPr="008A20E8">
        <w:rPr>
          <w:position w:val="-10"/>
        </w:rPr>
        <w:object w:dxaOrig="225" w:dyaOrig="330">
          <v:shape id="_x0000_i1207" type="#_x0000_t75" style="width:11.25pt;height:16.5pt" o:ole="">
            <v:imagedata r:id="rId444" o:title=""/>
          </v:shape>
          <o:OLEObject Type="Embed" ProgID="Equation.DSMT4" ShapeID="_x0000_i1207" DrawAspect="Content" ObjectID="_1676923267" r:id="rId445"/>
        </w:object>
      </w:r>
      <w:r>
        <w:t xml:space="preserve"> là</w:t>
      </w:r>
      <w:r w:rsidRPr="00D61595">
        <w:t xml:space="preserve"> </w:t>
      </w:r>
      <w:r w:rsidRPr="008A20E8">
        <w:rPr>
          <w:position w:val="-24"/>
        </w:rPr>
        <w:object w:dxaOrig="1094" w:dyaOrig="615">
          <v:shape id="_x0000_i1208" type="#_x0000_t75" style="width:54.75pt;height:30.75pt" o:ole="">
            <v:imagedata r:id="rId446" o:title=""/>
          </v:shape>
          <o:OLEObject Type="Embed" ProgID="Equation.DSMT4" ShapeID="_x0000_i1208" DrawAspect="Content" ObjectID="_1676923268" r:id="rId447"/>
        </w:object>
      </w:r>
      <w:r>
        <w:t>.</w:t>
      </w:r>
    </w:p>
    <w:p w:rsidR="001404AC" w:rsidRPr="00B303CF" w:rsidRDefault="001404AC" w:rsidP="001404AC">
      <w:pPr>
        <w:tabs>
          <w:tab w:val="left" w:pos="284"/>
          <w:tab w:val="left" w:pos="2835"/>
          <w:tab w:val="left" w:pos="5387"/>
          <w:tab w:val="left" w:pos="7920"/>
        </w:tabs>
        <w:ind w:firstLine="142"/>
        <w:jc w:val="both"/>
        <w:rPr>
          <w:sz w:val="23"/>
          <w:szCs w:val="23"/>
          <w:lang w:val="fr-FR"/>
        </w:rPr>
      </w:pPr>
      <w:r w:rsidRPr="00723386">
        <w:rPr>
          <w:b/>
          <w:lang w:val="it-IT"/>
        </w:rPr>
        <w:t>Câu 3: Chọn B.</w:t>
      </w:r>
      <w:r w:rsidR="00B303CF">
        <w:rPr>
          <w:b/>
          <w:lang w:val="it-IT"/>
        </w:rPr>
        <w:t xml:space="preserve"> </w:t>
      </w:r>
      <w:r w:rsidRPr="00B303CF">
        <w:rPr>
          <w:sz w:val="23"/>
          <w:szCs w:val="23"/>
          <w:lang w:val="fr-FR"/>
        </w:rPr>
        <w:t xml:space="preserve">Dung kháng của tụ điện </w:t>
      </w:r>
      <w:r w:rsidRPr="00B303CF">
        <w:rPr>
          <w:position w:val="-24"/>
          <w:sz w:val="23"/>
          <w:szCs w:val="23"/>
          <w:lang w:val="fr-FR"/>
        </w:rPr>
        <w:object w:dxaOrig="960" w:dyaOrig="615">
          <v:shape id="_x0000_i1209" type="#_x0000_t75" style="width:48pt;height:30.75pt" o:ole="">
            <v:imagedata r:id="rId448" o:title=""/>
          </v:shape>
          <o:OLEObject Type="Embed" ProgID="Equation.DSMT4" ShapeID="_x0000_i1209" DrawAspect="Content" ObjectID="_1676923269" r:id="rId449"/>
        </w:object>
      </w:r>
      <w:r w:rsidRPr="00B303CF">
        <w:rPr>
          <w:sz w:val="23"/>
          <w:szCs w:val="23"/>
        </w:rPr>
        <w:t xml:space="preserve">→ </w:t>
      </w:r>
      <w:r w:rsidRPr="00B303CF">
        <w:rPr>
          <w:sz w:val="23"/>
          <w:szCs w:val="23"/>
          <w:lang w:val="fr-FR"/>
        </w:rPr>
        <w:t xml:space="preserve">dung kháng của tụ điện nhỏ, khi tần số của dòng điện lớn </w:t>
      </w:r>
    </w:p>
    <w:p w:rsidR="001404AC" w:rsidRDefault="001404AC" w:rsidP="001404AC">
      <w:pPr>
        <w:tabs>
          <w:tab w:val="left" w:pos="284"/>
          <w:tab w:val="left" w:pos="2835"/>
          <w:tab w:val="left" w:pos="5387"/>
          <w:tab w:val="left" w:pos="7920"/>
        </w:tabs>
        <w:ind w:firstLine="142"/>
        <w:jc w:val="both"/>
      </w:pPr>
      <w:r w:rsidRPr="00044D3D">
        <w:rPr>
          <w:b/>
          <w:lang w:val="it-IT"/>
        </w:rPr>
        <w:t>Câu 4: Chọn D.</w:t>
      </w:r>
      <w:r w:rsidR="00B303CF">
        <w:rPr>
          <w:b/>
          <w:lang w:val="it-IT"/>
        </w:rPr>
        <w:t xml:space="preserve"> </w:t>
      </w:r>
      <w:r w:rsidRPr="00B303CF">
        <w:rPr>
          <w:sz w:val="23"/>
          <w:szCs w:val="23"/>
        </w:rPr>
        <w:t>Nguyên tắc tạo ra dòng điện xoay chiều là làm cho từ thông qua khung dây biến thiên điều hòa</w:t>
      </w:r>
      <w:r>
        <w:t xml:space="preserve"> </w:t>
      </w:r>
    </w:p>
    <w:p w:rsidR="001404AC" w:rsidRPr="00B303CF" w:rsidRDefault="001404AC" w:rsidP="001404AC">
      <w:pPr>
        <w:tabs>
          <w:tab w:val="left" w:pos="284"/>
          <w:tab w:val="left" w:pos="2835"/>
          <w:tab w:val="left" w:pos="5387"/>
          <w:tab w:val="left" w:pos="7920"/>
        </w:tabs>
        <w:ind w:firstLine="142"/>
        <w:jc w:val="both"/>
        <w:rPr>
          <w:sz w:val="23"/>
          <w:szCs w:val="23"/>
        </w:rPr>
      </w:pPr>
      <w:r w:rsidRPr="00B303CF">
        <w:rPr>
          <w:b/>
          <w:bCs/>
          <w:sz w:val="23"/>
          <w:szCs w:val="23"/>
        </w:rPr>
        <w:t>Câu 5: Chọn D.</w:t>
      </w:r>
      <w:r w:rsidR="00B303CF" w:rsidRPr="00B303CF">
        <w:rPr>
          <w:b/>
          <w:bCs/>
          <w:sz w:val="23"/>
          <w:szCs w:val="23"/>
        </w:rPr>
        <w:t xml:space="preserve"> </w:t>
      </w:r>
      <w:r w:rsidRPr="00B303CF">
        <w:rPr>
          <w:sz w:val="23"/>
          <w:szCs w:val="23"/>
        </w:rPr>
        <w:t xml:space="preserve">Trong mạch </w:t>
      </w:r>
      <w:r w:rsidR="00B303CF" w:rsidRPr="00B303CF">
        <w:rPr>
          <w:sz w:val="23"/>
          <w:szCs w:val="23"/>
        </w:rPr>
        <w:t xml:space="preserve">DĐ </w:t>
      </w:r>
      <w:r w:rsidRPr="00B303CF">
        <w:rPr>
          <w:position w:val="-6"/>
          <w:sz w:val="23"/>
          <w:szCs w:val="23"/>
        </w:rPr>
        <w:object w:dxaOrig="420" w:dyaOrig="270">
          <v:shape id="_x0000_i1210" type="#_x0000_t75" style="width:21pt;height:13.5pt" o:ole="">
            <v:imagedata r:id="rId450" o:title=""/>
          </v:shape>
          <o:OLEObject Type="Embed" ProgID="Equation.DSMT4" ShapeID="_x0000_i1210" DrawAspect="Content" ObjectID="_1676923270" r:id="rId451"/>
        </w:object>
      </w:r>
      <w:r w:rsidRPr="00B303CF">
        <w:rPr>
          <w:sz w:val="23"/>
          <w:szCs w:val="23"/>
        </w:rPr>
        <w:t xml:space="preserve"> lí tưởng, dòng điện </w:t>
      </w:r>
      <w:r w:rsidRPr="00B303CF">
        <w:rPr>
          <w:position w:val="-6"/>
          <w:sz w:val="23"/>
          <w:szCs w:val="23"/>
        </w:rPr>
        <w:object w:dxaOrig="120" w:dyaOrig="270">
          <v:shape id="_x0000_i1211" type="#_x0000_t75" style="width:6pt;height:13.5pt" o:ole="">
            <v:imagedata r:id="rId452" o:title=""/>
          </v:shape>
          <o:OLEObject Type="Embed" ProgID="Equation.DSMT4" ShapeID="_x0000_i1211" DrawAspect="Content" ObjectID="_1676923271" r:id="rId453"/>
        </w:object>
      </w:r>
      <w:r w:rsidRPr="00B303CF">
        <w:rPr>
          <w:sz w:val="23"/>
          <w:szCs w:val="23"/>
        </w:rPr>
        <w:t xml:space="preserve"> sớm pha hơn điện tích trên một bản tụ </w:t>
      </w:r>
      <w:r w:rsidRPr="00B303CF">
        <w:rPr>
          <w:position w:val="-10"/>
          <w:sz w:val="23"/>
          <w:szCs w:val="23"/>
        </w:rPr>
        <w:object w:dxaOrig="195" w:dyaOrig="270">
          <v:shape id="_x0000_i1212" type="#_x0000_t75" style="width:9.75pt;height:13.5pt" o:ole="">
            <v:imagedata r:id="rId454" o:title=""/>
          </v:shape>
          <o:OLEObject Type="Embed" ProgID="Equation.DSMT4" ShapeID="_x0000_i1212" DrawAspect="Content" ObjectID="_1676923272" r:id="rId455"/>
        </w:object>
      </w:r>
      <w:r w:rsidRPr="00B303CF">
        <w:rPr>
          <w:sz w:val="23"/>
          <w:szCs w:val="23"/>
        </w:rPr>
        <w:t xml:space="preserve"> một góc </w:t>
      </w:r>
      <w:r w:rsidRPr="00B303CF">
        <w:rPr>
          <w:position w:val="-24"/>
          <w:sz w:val="23"/>
          <w:szCs w:val="23"/>
        </w:rPr>
        <w:object w:dxaOrig="270" w:dyaOrig="615">
          <v:shape id="_x0000_i1213" type="#_x0000_t75" style="width:13.5pt;height:30.75pt" o:ole="">
            <v:imagedata r:id="rId456" o:title=""/>
          </v:shape>
          <o:OLEObject Type="Embed" ProgID="Equation.DSMT4" ShapeID="_x0000_i1213" DrawAspect="Content" ObjectID="_1676923273" r:id="rId457"/>
        </w:object>
      </w:r>
      <w:r w:rsidRPr="00B303CF">
        <w:rPr>
          <w:sz w:val="23"/>
          <w:szCs w:val="23"/>
        </w:rPr>
        <w:t>.</w:t>
      </w:r>
    </w:p>
    <w:p w:rsidR="001404AC" w:rsidRPr="00557A93" w:rsidRDefault="001404AC" w:rsidP="001404AC">
      <w:pPr>
        <w:tabs>
          <w:tab w:val="left" w:pos="284"/>
          <w:tab w:val="left" w:pos="2835"/>
          <w:tab w:val="left" w:pos="5387"/>
          <w:tab w:val="left" w:pos="7920"/>
        </w:tabs>
        <w:ind w:firstLine="142"/>
        <w:jc w:val="both"/>
        <w:rPr>
          <w:lang w:val="it-IT"/>
        </w:rPr>
      </w:pPr>
      <w:r w:rsidRPr="00004CDB">
        <w:rPr>
          <w:b/>
          <w:lang w:val="it-IT"/>
        </w:rPr>
        <w:t>Câu 6: Chọn D.</w:t>
      </w:r>
      <w:r w:rsidRPr="00D61595">
        <w:rPr>
          <w:lang w:val="it-IT"/>
        </w:rPr>
        <w:t>Quang phổ vạch phát xạ là quang phổ gồm hệ thống các vạch màu riêng biệt trên</w:t>
      </w:r>
      <w:r w:rsidRPr="00D61595">
        <w:rPr>
          <w:lang w:val="de-DE"/>
        </w:rPr>
        <w:t xml:space="preserve"> một</w:t>
      </w:r>
      <w:r w:rsidRPr="00D61595">
        <w:rPr>
          <w:lang w:val="it-IT"/>
        </w:rPr>
        <w:t xml:space="preserve"> nền tố</w:t>
      </w:r>
      <w:r>
        <w:rPr>
          <w:lang w:val="it-IT"/>
        </w:rPr>
        <w:t>i.</w:t>
      </w:r>
    </w:p>
    <w:p w:rsidR="001404AC" w:rsidRPr="00557A93" w:rsidRDefault="001404AC" w:rsidP="001404AC">
      <w:pPr>
        <w:tabs>
          <w:tab w:val="left" w:pos="284"/>
          <w:tab w:val="left" w:pos="2835"/>
          <w:tab w:val="left" w:pos="5387"/>
          <w:tab w:val="left" w:pos="7920"/>
        </w:tabs>
        <w:ind w:firstLine="142"/>
        <w:jc w:val="both"/>
        <w:rPr>
          <w:lang w:val="fr-FR"/>
        </w:rPr>
      </w:pPr>
      <w:r w:rsidRPr="00C61E2B">
        <w:rPr>
          <w:b/>
          <w:lang w:val="it-IT"/>
        </w:rPr>
        <w:t>Câu 7: Chọn B.</w:t>
      </w:r>
      <w:r w:rsidR="00B303CF">
        <w:rPr>
          <w:b/>
          <w:lang w:val="it-IT"/>
        </w:rPr>
        <w:t xml:space="preserve"> </w:t>
      </w:r>
      <w:r w:rsidRPr="00D61595">
        <w:rPr>
          <w:lang w:val="fr-FR"/>
        </w:rPr>
        <w:t>Hiện tượng chùm ánh sáng trắng bị phân tách thành nhiều ánh sáng đơn sắc khi đi qua lăng kính gọi là hiện tượng tán sắ</w:t>
      </w:r>
      <w:r>
        <w:rPr>
          <w:lang w:val="fr-FR"/>
        </w:rPr>
        <w:t>c ánh sáng.</w:t>
      </w:r>
    </w:p>
    <w:p w:rsidR="001404AC" w:rsidRPr="00A130C8" w:rsidRDefault="001404AC" w:rsidP="001404AC">
      <w:pPr>
        <w:tabs>
          <w:tab w:val="left" w:pos="284"/>
          <w:tab w:val="left" w:pos="2835"/>
          <w:tab w:val="left" w:pos="5387"/>
          <w:tab w:val="left" w:pos="7920"/>
        </w:tabs>
        <w:ind w:firstLine="142"/>
        <w:jc w:val="both"/>
        <w:rPr>
          <w:lang w:val="fr-FR"/>
        </w:rPr>
      </w:pPr>
      <w:r w:rsidRPr="00A130C8">
        <w:rPr>
          <w:b/>
          <w:lang w:val="it-IT"/>
        </w:rPr>
        <w:t>Câu 8: Chọn B.</w:t>
      </w:r>
      <w:r w:rsidR="00B303CF">
        <w:rPr>
          <w:b/>
          <w:lang w:val="it-IT"/>
        </w:rPr>
        <w:t xml:space="preserve"> </w:t>
      </w:r>
      <w:r w:rsidRPr="00A130C8">
        <w:rPr>
          <w:lang w:val="it-IT"/>
        </w:rPr>
        <w:t>Ta có:</w:t>
      </w:r>
      <w:r w:rsidRPr="00A130C8">
        <w:rPr>
          <w:position w:val="-28"/>
          <w:lang w:val="fr-FR"/>
        </w:rPr>
        <w:object w:dxaOrig="3390" w:dyaOrig="705">
          <v:shape id="_x0000_i1214" type="#_x0000_t75" style="width:169.5pt;height:35.25pt" o:ole="">
            <v:imagedata r:id="rId458" o:title=""/>
          </v:shape>
          <o:OLEObject Type="Embed" ProgID="Equation.DSMT4" ShapeID="_x0000_i1214" DrawAspect="Content" ObjectID="_1676923274" r:id="rId459"/>
        </w:object>
      </w:r>
      <w:r w:rsidRPr="00A130C8">
        <w:t>μm.</w:t>
      </w:r>
    </w:p>
    <w:p w:rsidR="001404AC" w:rsidRPr="00A130C8" w:rsidRDefault="001404AC" w:rsidP="001404AC">
      <w:pPr>
        <w:pStyle w:val="ListParagraph"/>
        <w:tabs>
          <w:tab w:val="left" w:pos="284"/>
          <w:tab w:val="left" w:pos="2835"/>
          <w:tab w:val="left" w:pos="5387"/>
          <w:tab w:val="left" w:pos="7920"/>
        </w:tabs>
        <w:spacing w:line="240" w:lineRule="auto"/>
        <w:ind w:left="862"/>
        <w:rPr>
          <w:lang w:val="fr-FR"/>
        </w:rPr>
      </w:pPr>
      <w:r w:rsidRPr="00A130C8">
        <w:rPr>
          <w:lang w:val="fr-FR"/>
        </w:rPr>
        <w:t xml:space="preserve">Để có thể gây ra hiện tượng quang điện thì bức xạ kích thích phải có bước sóng </w:t>
      </w:r>
      <w:r w:rsidRPr="00A130C8">
        <w:rPr>
          <w:position w:val="-12"/>
          <w:lang w:val="fr-FR"/>
        </w:rPr>
        <w:object w:dxaOrig="660" w:dyaOrig="375">
          <v:shape id="_x0000_i1215" type="#_x0000_t75" style="width:33pt;height:18.75pt" o:ole="">
            <v:imagedata r:id="rId460" o:title=""/>
          </v:shape>
          <o:OLEObject Type="Embed" ProgID="Equation.DSMT4" ShapeID="_x0000_i1215" DrawAspect="Content" ObjectID="_1676923275" r:id="rId461"/>
        </w:object>
      </w:r>
      <w:r w:rsidRPr="00A130C8">
        <w:rPr>
          <w:lang w:val="fr-FR"/>
        </w:rPr>
        <w:t>.</w:t>
      </w:r>
    </w:p>
    <w:p w:rsidR="001404AC" w:rsidRPr="00A130C8" w:rsidRDefault="001404AC" w:rsidP="001404AC">
      <w:pPr>
        <w:tabs>
          <w:tab w:val="left" w:pos="284"/>
          <w:tab w:val="left" w:pos="2835"/>
          <w:tab w:val="left" w:pos="5387"/>
          <w:tab w:val="left" w:pos="7920"/>
        </w:tabs>
        <w:ind w:firstLine="142"/>
        <w:jc w:val="both"/>
        <w:rPr>
          <w:lang w:val="fr-FR"/>
        </w:rPr>
      </w:pPr>
      <w:r w:rsidRPr="00A130C8">
        <w:rPr>
          <w:lang w:val="fr-FR"/>
        </w:rPr>
        <w:t>→ cả hai bức xạ đều có khả năng gây ra hiện tượng quang điện.</w:t>
      </w:r>
    </w:p>
    <w:p w:rsidR="001404AC" w:rsidRPr="00573E0B" w:rsidRDefault="001404AC" w:rsidP="001404AC">
      <w:pPr>
        <w:tabs>
          <w:tab w:val="left" w:pos="284"/>
          <w:tab w:val="left" w:pos="2835"/>
          <w:tab w:val="left" w:pos="5387"/>
          <w:tab w:val="left" w:pos="7920"/>
        </w:tabs>
        <w:ind w:firstLine="142"/>
        <w:jc w:val="both"/>
      </w:pPr>
      <w:r w:rsidRPr="009E4407">
        <w:rPr>
          <w:b/>
          <w:lang w:val="it-IT"/>
        </w:rPr>
        <w:t>Câu 9: Chọn C.</w:t>
      </w:r>
      <w:r w:rsidR="00B303CF">
        <w:rPr>
          <w:b/>
          <w:lang w:val="it-IT"/>
        </w:rPr>
        <w:tab/>
      </w:r>
      <w:r w:rsidRPr="00D61595">
        <w:t xml:space="preserve">Hiện tượng phóng xạ là hiện tượng tự nhiên diễn ra một cách tự phát không thể điều khiển được, do vậy không có cách nào để tăng </w:t>
      </w:r>
      <w:r>
        <w:t>tốc độ phóng xạ.</w:t>
      </w:r>
    </w:p>
    <w:p w:rsidR="001404AC" w:rsidRPr="00573E0B" w:rsidRDefault="001404AC" w:rsidP="001404AC">
      <w:pPr>
        <w:tabs>
          <w:tab w:val="left" w:pos="284"/>
          <w:tab w:val="left" w:pos="2835"/>
          <w:tab w:val="left" w:pos="5387"/>
          <w:tab w:val="left" w:pos="7920"/>
        </w:tabs>
        <w:ind w:firstLine="142"/>
        <w:jc w:val="both"/>
      </w:pPr>
      <w:r w:rsidRPr="006A14EF">
        <w:rPr>
          <w:b/>
          <w:lang w:val="de-DE"/>
        </w:rPr>
        <w:t>Câu 10: Chọn A.</w:t>
      </w:r>
      <w:r w:rsidR="00B303CF">
        <w:rPr>
          <w:b/>
          <w:lang w:val="de-DE"/>
        </w:rPr>
        <w:tab/>
      </w:r>
      <w:r>
        <w:t>Vật dao động điều hòa đến vị trí biên thì vận tốc của vật bằng 0.</w:t>
      </w:r>
    </w:p>
    <w:p w:rsidR="001404AC" w:rsidRPr="006A14EF" w:rsidRDefault="001404AC" w:rsidP="00B303CF">
      <w:pPr>
        <w:tabs>
          <w:tab w:val="left" w:pos="284"/>
          <w:tab w:val="left" w:pos="2835"/>
          <w:tab w:val="left" w:pos="5387"/>
          <w:tab w:val="left" w:pos="7920"/>
        </w:tabs>
        <w:ind w:firstLine="142"/>
        <w:jc w:val="both"/>
      </w:pPr>
      <w:r w:rsidRPr="006A14EF">
        <w:rPr>
          <w:b/>
          <w:lang w:val="it-IT"/>
        </w:rPr>
        <w:t>Câu 11: Chọn D.</w:t>
      </w:r>
      <w:r w:rsidR="00B303CF">
        <w:rPr>
          <w:b/>
          <w:lang w:val="it-IT"/>
        </w:rPr>
        <w:tab/>
      </w:r>
      <w:r w:rsidRPr="008A20E8">
        <w:rPr>
          <w:position w:val="-28"/>
          <w:lang w:val="it-IT"/>
        </w:rPr>
        <w:object w:dxaOrig="1920" w:dyaOrig="675">
          <v:shape id="_x0000_i1216" type="#_x0000_t75" style="width:96pt;height:33.75pt" o:ole="">
            <v:imagedata r:id="rId462" o:title=""/>
          </v:shape>
          <o:OLEObject Type="Embed" ProgID="Equation.DSMT4" ShapeID="_x0000_i1216" DrawAspect="Content" ObjectID="_1676923276" r:id="rId463"/>
        </w:object>
      </w:r>
      <w:r w:rsidRPr="006A14EF">
        <w:t xml:space="preserve">cm. </w:t>
      </w:r>
      <w:r w:rsidR="00B303CF">
        <w:t xml:space="preserve">        </w:t>
      </w:r>
      <w:r w:rsidRPr="00573E0B">
        <w:rPr>
          <w:position w:val="-10"/>
        </w:rPr>
        <w:object w:dxaOrig="825" w:dyaOrig="330">
          <v:shape id="_x0000_i1217" type="#_x0000_t75" style="width:41.25pt;height:16.5pt" o:ole="">
            <v:imagedata r:id="rId464" o:title=""/>
          </v:shape>
          <o:OLEObject Type="Embed" ProgID="Equation.DSMT4" ShapeID="_x0000_i1217" DrawAspect="Content" ObjectID="_1676923277" r:id="rId465"/>
        </w:object>
      </w:r>
      <w:r w:rsidRPr="006A14EF">
        <w:t xml:space="preserve">s </w:t>
      </w:r>
      <w:r>
        <w:t>→</w:t>
      </w:r>
      <w:r w:rsidRPr="006A14EF">
        <w:t xml:space="preserve"> </w:t>
      </w:r>
      <w:r w:rsidRPr="006A14EF">
        <w:rPr>
          <w:position w:val="-28"/>
        </w:rPr>
        <w:object w:dxaOrig="2806" w:dyaOrig="660">
          <v:shape id="_x0000_i1218" type="#_x0000_t75" style="width:140.25pt;height:33pt" o:ole="">
            <v:imagedata r:id="rId466" o:title=""/>
          </v:shape>
          <o:OLEObject Type="Embed" ProgID="Equation.DSMT4" ShapeID="_x0000_i1218" DrawAspect="Content" ObjectID="_1676923278" r:id="rId467"/>
        </w:object>
      </w:r>
      <w:r w:rsidRPr="006A14EF">
        <w:t xml:space="preserve"> cm</w:t>
      </w:r>
      <w:r>
        <w:t>.</w:t>
      </w:r>
    </w:p>
    <w:p w:rsidR="001404AC" w:rsidRPr="00EC77AE" w:rsidRDefault="001404AC" w:rsidP="00B303CF">
      <w:pPr>
        <w:tabs>
          <w:tab w:val="left" w:pos="284"/>
          <w:tab w:val="left" w:pos="2835"/>
          <w:tab w:val="left" w:pos="5387"/>
          <w:tab w:val="left" w:pos="7938"/>
        </w:tabs>
        <w:ind w:firstLine="142"/>
        <w:jc w:val="both"/>
        <w:rPr>
          <w:bCs/>
        </w:rPr>
      </w:pPr>
      <w:r w:rsidRPr="00D61595">
        <w:rPr>
          <w:b/>
          <w:bCs/>
        </w:rPr>
        <w:t xml:space="preserve">Câu 12: </w:t>
      </w:r>
      <w:r>
        <w:rPr>
          <w:b/>
          <w:bCs/>
        </w:rPr>
        <w:t>Chọn D.</w:t>
      </w:r>
      <w:r w:rsidR="00B303CF">
        <w:rPr>
          <w:b/>
          <w:bCs/>
        </w:rPr>
        <w:tab/>
      </w:r>
      <w:r w:rsidR="00B258AB" w:rsidRPr="008A20E8">
        <w:rPr>
          <w:position w:val="-66"/>
        </w:rPr>
        <w:object w:dxaOrig="1470" w:dyaOrig="1440">
          <v:shape id="_x0000_i1219" type="#_x0000_t75" style="width:73.5pt;height:62.25pt" o:ole="">
            <v:imagedata r:id="rId468" o:title=""/>
          </v:shape>
          <o:OLEObject Type="Embed" ProgID="Equation.DSMT4" ShapeID="_x0000_i1219" DrawAspect="Content" ObjectID="_1676923279" r:id="rId469"/>
        </w:object>
      </w:r>
      <w:r w:rsidRPr="00EC77AE">
        <w:t xml:space="preserve">→ </w:t>
      </w:r>
      <w:r w:rsidRPr="008A20E8">
        <w:rPr>
          <w:position w:val="-60"/>
        </w:rPr>
        <w:object w:dxaOrig="1860" w:dyaOrig="975">
          <v:shape id="_x0000_i1220" type="#_x0000_t75" style="width:93pt;height:48.75pt" o:ole="">
            <v:imagedata r:id="rId470" o:title=""/>
          </v:shape>
          <o:OLEObject Type="Embed" ProgID="Equation.DSMT4" ShapeID="_x0000_i1220" DrawAspect="Content" ObjectID="_1676923280" r:id="rId471"/>
        </w:object>
      </w:r>
      <w:r w:rsidRPr="00EC77AE">
        <w:t xml:space="preserve"> </w:t>
      </w:r>
      <w:r w:rsidR="00B303CF" w:rsidRPr="00891F8D">
        <w:rPr>
          <w:position w:val="-30"/>
        </w:rPr>
        <w:object w:dxaOrig="1760" w:dyaOrig="680">
          <v:shape id="_x0000_i1221" type="#_x0000_t75" style="width:87.75pt;height:33.75pt" o:ole="">
            <v:imagedata r:id="rId472" o:title=""/>
          </v:shape>
          <o:OLEObject Type="Embed" ProgID="Equation.DSMT4" ShapeID="_x0000_i1221" DrawAspect="Content" ObjectID="_1676923281" r:id="rId473"/>
        </w:object>
      </w:r>
      <w:r w:rsidRPr="00EC77AE">
        <w:t xml:space="preserve">→ </w:t>
      </w:r>
      <w:r w:rsidRPr="00891F8D">
        <w:rPr>
          <w:position w:val="-30"/>
        </w:rPr>
        <w:object w:dxaOrig="900" w:dyaOrig="675">
          <v:shape id="_x0000_i1222" type="#_x0000_t75" style="width:45pt;height:33.75pt" o:ole="">
            <v:imagedata r:id="rId474" o:title=""/>
          </v:shape>
          <o:OLEObject Type="Embed" ProgID="Equation.DSMT4" ShapeID="_x0000_i1222" DrawAspect="Content" ObjectID="_1676923282" r:id="rId475"/>
        </w:object>
      </w:r>
      <w:r w:rsidRPr="00EC77AE">
        <w:rPr>
          <w:bCs/>
        </w:rPr>
        <w:t>.</w:t>
      </w:r>
    </w:p>
    <w:p w:rsidR="001404AC" w:rsidRDefault="001404AC" w:rsidP="00B303CF">
      <w:pPr>
        <w:tabs>
          <w:tab w:val="left" w:pos="284"/>
          <w:tab w:val="left" w:pos="2835"/>
          <w:tab w:val="left" w:pos="5387"/>
          <w:tab w:val="left" w:pos="7920"/>
        </w:tabs>
        <w:ind w:firstLine="142"/>
        <w:jc w:val="both"/>
      </w:pPr>
      <w:r w:rsidRPr="00986D80">
        <w:rPr>
          <w:b/>
          <w:lang w:val="fr-FR"/>
        </w:rPr>
        <w:t>Câu 13: Chọn C.</w:t>
      </w:r>
      <w:r w:rsidR="00B303CF">
        <w:rPr>
          <w:b/>
          <w:lang w:val="fr-FR"/>
        </w:rPr>
        <w:tab/>
      </w:r>
      <w:r w:rsidR="00B303CF">
        <w:t>S</w:t>
      </w:r>
      <w:r>
        <w:t>óng dừng trên dây hai đầu cố định.</w:t>
      </w:r>
    </w:p>
    <w:p w:rsidR="001404AC" w:rsidRPr="003B7E65" w:rsidRDefault="001404AC" w:rsidP="00B303CF">
      <w:pPr>
        <w:pStyle w:val="ListParagraph"/>
        <w:tabs>
          <w:tab w:val="left" w:pos="284"/>
          <w:tab w:val="left" w:pos="2835"/>
          <w:tab w:val="left" w:pos="5387"/>
          <w:tab w:val="left" w:pos="7920"/>
        </w:tabs>
        <w:spacing w:line="240" w:lineRule="auto"/>
        <w:ind w:left="862"/>
      </w:pPr>
      <w:r w:rsidRPr="008A20E8">
        <w:rPr>
          <w:position w:val="-28"/>
        </w:rPr>
        <w:object w:dxaOrig="1470" w:dyaOrig="660">
          <v:shape id="_x0000_i1223" type="#_x0000_t75" style="width:73.5pt;height:33pt" o:ole="">
            <v:imagedata r:id="rId476" o:title=""/>
          </v:shape>
          <o:OLEObject Type="Embed" ProgID="Equation.DSMT4" ShapeID="_x0000_i1223" DrawAspect="Content" ObjectID="_1676923283" r:id="rId477"/>
        </w:object>
      </w:r>
      <w:r w:rsidRPr="00986D80">
        <w:t>, với</w:t>
      </w:r>
      <w:r>
        <w:t xml:space="preserve"> </w:t>
      </w:r>
      <w:r w:rsidRPr="003B7E65">
        <w:rPr>
          <w:position w:val="-6"/>
        </w:rPr>
        <w:object w:dxaOrig="195" w:dyaOrig="225">
          <v:shape id="_x0000_i1224" type="#_x0000_t75" style="width:9.75pt;height:11.25pt" o:ole="">
            <v:imagedata r:id="rId478" o:title=""/>
          </v:shape>
          <o:OLEObject Type="Embed" ProgID="Equation.DSMT4" ShapeID="_x0000_i1224" DrawAspect="Content" ObjectID="_1676923284" r:id="rId479"/>
        </w:object>
      </w:r>
      <w:r w:rsidRPr="00986D80">
        <w:t xml:space="preserve"> là số bó sóng hoặc số bụng sóng</w:t>
      </w:r>
      <w:r w:rsidR="00B303CF">
        <w:t xml:space="preserve"> </w:t>
      </w:r>
      <w:r w:rsidRPr="003B7E65">
        <w:t xml:space="preserve">→ </w:t>
      </w:r>
      <w:r w:rsidRPr="003B7E65">
        <w:rPr>
          <w:position w:val="-32"/>
        </w:rPr>
        <w:object w:dxaOrig="2685" w:dyaOrig="720">
          <v:shape id="_x0000_i1225" type="#_x0000_t75" style="width:134.25pt;height:36pt" o:ole="">
            <v:imagedata r:id="rId480" o:title=""/>
          </v:shape>
          <o:OLEObject Type="Embed" ProgID="Equation.DSMT4" ShapeID="_x0000_i1225" DrawAspect="Content" ObjectID="_1676923285" r:id="rId481"/>
        </w:object>
      </w:r>
      <w:r>
        <w:t>.</w:t>
      </w:r>
    </w:p>
    <w:p w:rsidR="001404AC" w:rsidRPr="00F32C10" w:rsidRDefault="001404AC" w:rsidP="00B303CF">
      <w:pPr>
        <w:tabs>
          <w:tab w:val="left" w:pos="284"/>
          <w:tab w:val="left" w:pos="2835"/>
          <w:tab w:val="left" w:pos="5387"/>
          <w:tab w:val="left" w:pos="7938"/>
        </w:tabs>
        <w:ind w:firstLine="142"/>
        <w:jc w:val="both"/>
        <w:rPr>
          <w:lang w:val="it-IT"/>
        </w:rPr>
      </w:pPr>
      <w:r w:rsidRPr="00F32C10">
        <w:rPr>
          <w:b/>
          <w:lang w:val="it-IT"/>
        </w:rPr>
        <w:t>Câu 14: Chọn A.</w:t>
      </w:r>
      <w:r w:rsidR="00B303CF">
        <w:rPr>
          <w:b/>
          <w:lang w:val="it-IT"/>
        </w:rPr>
        <w:tab/>
      </w:r>
      <w:r w:rsidR="00B303CF">
        <w:rPr>
          <w:lang w:val="it-IT"/>
        </w:rPr>
        <w:t>Ả</w:t>
      </w:r>
      <w:r>
        <w:rPr>
          <w:lang w:val="it-IT"/>
        </w:rPr>
        <w:t>nh lớn gấp 3 lần vật → tính chất này chỉ có ở thấu kính hội tụ.</w:t>
      </w:r>
    </w:p>
    <w:p w:rsidR="001404AC" w:rsidRPr="00573E0B" w:rsidRDefault="001404AC" w:rsidP="001404AC">
      <w:pPr>
        <w:tabs>
          <w:tab w:val="left" w:pos="284"/>
          <w:tab w:val="left" w:pos="2835"/>
          <w:tab w:val="left" w:pos="5387"/>
          <w:tab w:val="left" w:pos="7920"/>
        </w:tabs>
        <w:ind w:firstLine="142"/>
        <w:jc w:val="both"/>
        <w:rPr>
          <w:lang w:val="it-IT"/>
        </w:rPr>
      </w:pPr>
      <w:r>
        <w:rPr>
          <w:lang w:val="it-IT"/>
        </w:rPr>
        <w:t>H</w:t>
      </w:r>
      <w:r w:rsidRPr="00D61595">
        <w:rPr>
          <w:lang w:val="it-IT"/>
        </w:rPr>
        <w:t>ai trường hợp cho ảnh cao gấp 3 lần vật tương ứng với ảnh thật ngược chiều và ảnh ảo cùng chiều với vậ</w:t>
      </w:r>
      <w:r>
        <w:rPr>
          <w:lang w:val="it-IT"/>
        </w:rPr>
        <w:t>t.</w:t>
      </w:r>
    </w:p>
    <w:p w:rsidR="001404AC" w:rsidRPr="00801CA9" w:rsidRDefault="001404AC" w:rsidP="00B303CF">
      <w:pPr>
        <w:tabs>
          <w:tab w:val="left" w:pos="284"/>
          <w:tab w:val="left" w:pos="2835"/>
          <w:tab w:val="left" w:pos="5387"/>
          <w:tab w:val="left" w:pos="7920"/>
        </w:tabs>
        <w:ind w:firstLine="142"/>
        <w:jc w:val="both"/>
      </w:pPr>
      <w:r w:rsidRPr="00801CA9">
        <w:rPr>
          <w:b/>
          <w:lang w:val="de-DE"/>
        </w:rPr>
        <w:t>Câu 15: Chọn C.</w:t>
      </w:r>
      <w:r w:rsidR="00B303CF">
        <w:rPr>
          <w:b/>
          <w:lang w:val="de-DE"/>
        </w:rPr>
        <w:t xml:space="preserve">       </w:t>
      </w:r>
      <w:r w:rsidRPr="00801CA9">
        <w:rPr>
          <w:position w:val="-24"/>
        </w:rPr>
        <w:object w:dxaOrig="660" w:dyaOrig="615">
          <v:shape id="_x0000_i1226" type="#_x0000_t75" style="width:33pt;height:30.75pt" o:ole="">
            <v:imagedata r:id="rId482" o:title=""/>
          </v:shape>
          <o:OLEObject Type="Embed" ProgID="Equation.DSMT4" ShapeID="_x0000_i1226" DrawAspect="Content" ObjectID="_1676923286" r:id="rId483"/>
        </w:object>
      </w:r>
      <w:r>
        <w:t xml:space="preserve">mH; </w:t>
      </w:r>
      <w:r w:rsidRPr="00801CA9">
        <w:rPr>
          <w:position w:val="-24"/>
        </w:rPr>
        <w:object w:dxaOrig="675" w:dyaOrig="615">
          <v:shape id="_x0000_i1227" type="#_x0000_t75" style="width:33.75pt;height:30.75pt" o:ole="">
            <v:imagedata r:id="rId484" o:title=""/>
          </v:shape>
          <o:OLEObject Type="Embed" ProgID="Equation.DSMT4" ShapeID="_x0000_i1227" DrawAspect="Content" ObjectID="_1676923287" r:id="rId485"/>
        </w:object>
      </w:r>
      <w:r>
        <w:t>nF.</w:t>
      </w:r>
      <w:r w:rsidR="00B303CF">
        <w:tab/>
      </w:r>
      <w:r w:rsidRPr="00801CA9">
        <w:rPr>
          <w:position w:val="-68"/>
        </w:rPr>
        <w:object w:dxaOrig="4905" w:dyaOrig="1050">
          <v:shape id="_x0000_i1228" type="#_x0000_t75" style="width:245.25pt;height:52.5pt" o:ole="">
            <v:imagedata r:id="rId486" o:title=""/>
          </v:shape>
          <o:OLEObject Type="Embed" ProgID="Equation.DSMT4" ShapeID="_x0000_i1228" DrawAspect="Content" ObjectID="_1676923288" r:id="rId487"/>
        </w:object>
      </w:r>
      <w:r w:rsidRPr="00801CA9">
        <w:t>Hz</w:t>
      </w:r>
      <w:r>
        <w:t>.</w:t>
      </w:r>
    </w:p>
    <w:p w:rsidR="001404AC" w:rsidRPr="00D61595" w:rsidRDefault="001404AC" w:rsidP="001404AC">
      <w:pPr>
        <w:tabs>
          <w:tab w:val="left" w:pos="284"/>
          <w:tab w:val="left" w:pos="2835"/>
          <w:tab w:val="left" w:pos="5387"/>
          <w:tab w:val="left" w:pos="7920"/>
        </w:tabs>
        <w:ind w:firstLine="142"/>
        <w:jc w:val="both"/>
      </w:pPr>
      <w:r w:rsidRPr="004825F1">
        <w:rPr>
          <w:b/>
          <w:lang w:val="vi-VN"/>
        </w:rPr>
        <w:t xml:space="preserve">Câu </w:t>
      </w:r>
      <w:r w:rsidRPr="004825F1">
        <w:rPr>
          <w:b/>
        </w:rPr>
        <w:t>16</w:t>
      </w:r>
      <w:r w:rsidRPr="004825F1">
        <w:rPr>
          <w:b/>
          <w:lang w:val="vi-VN"/>
        </w:rPr>
        <w:t xml:space="preserve">: </w:t>
      </w:r>
      <w:r w:rsidRPr="004825F1">
        <w:rPr>
          <w:b/>
        </w:rPr>
        <w:t>Chọn B.</w:t>
      </w:r>
      <w:r w:rsidR="00B303CF">
        <w:rPr>
          <w:b/>
        </w:rPr>
        <w:t xml:space="preserve">   </w:t>
      </w:r>
      <w:r w:rsidRPr="00D61595">
        <w:t>Khoảng vân của ánh sáng dùng làm thí nghiệm</w:t>
      </w:r>
    </w:p>
    <w:p w:rsidR="001404AC" w:rsidRPr="00573E0B" w:rsidRDefault="001404AC" w:rsidP="001404AC">
      <w:pPr>
        <w:tabs>
          <w:tab w:val="left" w:pos="284"/>
          <w:tab w:val="left" w:pos="2835"/>
          <w:tab w:val="left" w:pos="5387"/>
          <w:tab w:val="left" w:pos="7920"/>
        </w:tabs>
        <w:ind w:firstLine="142"/>
        <w:jc w:val="both"/>
      </w:pPr>
      <w:r w:rsidRPr="008A20E8">
        <w:rPr>
          <w:position w:val="-24"/>
        </w:rPr>
        <w:object w:dxaOrig="720" w:dyaOrig="615">
          <v:shape id="_x0000_i1229" type="#_x0000_t75" style="width:36pt;height:30.75pt" o:ole="">
            <v:imagedata r:id="rId488" o:title=""/>
          </v:shape>
          <o:OLEObject Type="Embed" ProgID="Equation.DSMT4" ShapeID="_x0000_i1229" DrawAspect="Content" ObjectID="_1676923289" r:id="rId489"/>
        </w:object>
      </w:r>
      <w:r w:rsidRPr="00D61595">
        <w:t xml:space="preserve">→ </w:t>
      </w:r>
      <w:r w:rsidRPr="008A20E8">
        <w:rPr>
          <w:position w:val="-24"/>
        </w:rPr>
        <w:object w:dxaOrig="3360" w:dyaOrig="720">
          <v:shape id="_x0000_i1230" type="#_x0000_t75" style="width:168pt;height:36pt" o:ole="">
            <v:imagedata r:id="rId490" o:title=""/>
          </v:shape>
          <o:OLEObject Type="Embed" ProgID="Equation.DSMT4" ShapeID="_x0000_i1230" DrawAspect="Content" ObjectID="_1676923290" r:id="rId491"/>
        </w:object>
      </w:r>
      <w:r w:rsidRPr="00D61595">
        <w:t>μm.</w:t>
      </w:r>
      <w:r w:rsidR="00B303CF">
        <w:t xml:space="preserve"> </w:t>
      </w:r>
      <w:r w:rsidRPr="00D61595">
        <w:t xml:space="preserve">→ Tần số của ánh sáng </w:t>
      </w:r>
      <w:r w:rsidRPr="008A20E8">
        <w:rPr>
          <w:position w:val="-28"/>
        </w:rPr>
        <w:object w:dxaOrig="2759" w:dyaOrig="705">
          <v:shape id="_x0000_i1231" type="#_x0000_t75" style="width:138pt;height:35.25pt" o:ole="">
            <v:imagedata r:id="rId492" o:title=""/>
          </v:shape>
          <o:OLEObject Type="Embed" ProgID="Equation.DSMT4" ShapeID="_x0000_i1231" DrawAspect="Content" ObjectID="_1676923291" r:id="rId493"/>
        </w:object>
      </w:r>
      <w:r>
        <w:t>Hz.</w:t>
      </w:r>
    </w:p>
    <w:p w:rsidR="001404AC" w:rsidRPr="00573E0B" w:rsidRDefault="001404AC" w:rsidP="001404AC">
      <w:pPr>
        <w:tabs>
          <w:tab w:val="left" w:pos="284"/>
          <w:tab w:val="left" w:pos="2835"/>
          <w:tab w:val="left" w:pos="5387"/>
          <w:tab w:val="left" w:pos="7920"/>
        </w:tabs>
        <w:ind w:firstLine="142"/>
        <w:jc w:val="both"/>
      </w:pPr>
      <w:r w:rsidRPr="00801CA9">
        <w:rPr>
          <w:b/>
          <w:bCs/>
        </w:rPr>
        <w:t>Câu 17: Chọn C.</w:t>
      </w:r>
      <w:r w:rsidR="00B303CF">
        <w:rPr>
          <w:b/>
          <w:bCs/>
        </w:rPr>
        <w:tab/>
      </w:r>
      <w:r w:rsidRPr="00D61595">
        <w:t>Quá trình điều tiết của mắt là sự thay đổi độ cong của thủy tinh thể</w:t>
      </w:r>
      <w:r>
        <w:t>.</w:t>
      </w:r>
    </w:p>
    <w:p w:rsidR="001404AC" w:rsidRPr="00C95BFD" w:rsidRDefault="001404AC" w:rsidP="00B303CF">
      <w:pPr>
        <w:tabs>
          <w:tab w:val="left" w:pos="284"/>
          <w:tab w:val="left" w:pos="2835"/>
          <w:tab w:val="left" w:pos="5387"/>
          <w:tab w:val="left" w:pos="7920"/>
        </w:tabs>
        <w:ind w:firstLine="142"/>
        <w:jc w:val="both"/>
        <w:rPr>
          <w:bCs/>
          <w:lang w:val="it-IT"/>
        </w:rPr>
      </w:pPr>
      <w:r w:rsidRPr="00C95BFD">
        <w:rPr>
          <w:b/>
          <w:lang w:val="it-IT"/>
        </w:rPr>
        <w:t>Câu 18: Chọn C.</w:t>
      </w:r>
      <w:r w:rsidR="00B303CF">
        <w:rPr>
          <w:b/>
          <w:lang w:val="it-IT"/>
        </w:rPr>
        <w:t xml:space="preserve">  </w:t>
      </w:r>
      <w:r w:rsidRPr="00C95BFD">
        <w:rPr>
          <w:bCs/>
          <w:position w:val="-12"/>
          <w:lang w:val="it-IT"/>
        </w:rPr>
        <w:object w:dxaOrig="660" w:dyaOrig="360">
          <v:shape id="_x0000_i1232" type="#_x0000_t75" style="width:33pt;height:18pt" o:ole="">
            <v:imagedata r:id="rId494" o:title=""/>
          </v:shape>
          <o:OLEObject Type="Embed" ProgID="Equation.DSMT4" ShapeID="_x0000_i1232" DrawAspect="Content" ObjectID="_1676923292" r:id="rId495"/>
        </w:object>
      </w:r>
      <w:r w:rsidRPr="00C95BFD">
        <w:rPr>
          <w:bCs/>
          <w:lang w:val="it-IT"/>
        </w:rPr>
        <w:t xml:space="preserve">g; </w:t>
      </w:r>
      <w:r w:rsidRPr="00C95BFD">
        <w:rPr>
          <w:bCs/>
          <w:position w:val="-6"/>
          <w:lang w:val="it-IT"/>
        </w:rPr>
        <w:object w:dxaOrig="570" w:dyaOrig="270">
          <v:shape id="_x0000_i1233" type="#_x0000_t75" style="width:28.5pt;height:13.5pt" o:ole="">
            <v:imagedata r:id="rId496" o:title=""/>
          </v:shape>
          <o:OLEObject Type="Embed" ProgID="Equation.DSMT4" ShapeID="_x0000_i1233" DrawAspect="Content" ObjectID="_1676923293" r:id="rId497"/>
        </w:object>
      </w:r>
      <w:r w:rsidRPr="00C95BFD">
        <w:rPr>
          <w:bCs/>
          <w:lang w:val="it-IT"/>
        </w:rPr>
        <w:t xml:space="preserve"> ngày đêm, </w:t>
      </w:r>
      <w:r w:rsidRPr="00C95BFD">
        <w:rPr>
          <w:bCs/>
          <w:position w:val="-6"/>
          <w:lang w:val="it-IT"/>
        </w:rPr>
        <w:object w:dxaOrig="465" w:dyaOrig="270">
          <v:shape id="_x0000_i1234" type="#_x0000_t75" style="width:23.25pt;height:13.5pt" o:ole="">
            <v:imagedata r:id="rId498" o:title=""/>
          </v:shape>
          <o:OLEObject Type="Embed" ProgID="Equation.DSMT4" ShapeID="_x0000_i1234" DrawAspect="Content" ObjectID="_1676923294" r:id="rId499"/>
        </w:object>
      </w:r>
      <w:r w:rsidRPr="00C95BFD">
        <w:rPr>
          <w:bCs/>
          <w:lang w:val="it-IT"/>
        </w:rPr>
        <w:t xml:space="preserve"> ngày đêm.</w:t>
      </w:r>
      <w:r w:rsidR="00B303CF">
        <w:rPr>
          <w:bCs/>
          <w:lang w:val="it-IT"/>
        </w:rPr>
        <w:t xml:space="preserve">     </w:t>
      </w:r>
      <w:r w:rsidRPr="002022B6">
        <w:rPr>
          <w:position w:val="-14"/>
        </w:rPr>
        <w:object w:dxaOrig="2699" w:dyaOrig="570">
          <v:shape id="_x0000_i1235" type="#_x0000_t75" style="width:135pt;height:28.5pt" o:ole="">
            <v:imagedata r:id="rId500" o:title=""/>
          </v:shape>
          <o:OLEObject Type="Embed" ProgID="Equation.DSMT4" ShapeID="_x0000_i1235" DrawAspect="Content" ObjectID="_1676923295" r:id="rId501"/>
        </w:object>
      </w:r>
      <w:r>
        <w:t>g.</w:t>
      </w:r>
    </w:p>
    <w:p w:rsidR="00B303CF" w:rsidRDefault="001404AC" w:rsidP="00B303CF">
      <w:pPr>
        <w:tabs>
          <w:tab w:val="left" w:pos="284"/>
          <w:tab w:val="left" w:pos="2835"/>
          <w:tab w:val="left" w:pos="5387"/>
          <w:tab w:val="left" w:pos="7920"/>
        </w:tabs>
        <w:ind w:firstLine="142"/>
        <w:jc w:val="both"/>
      </w:pPr>
      <w:r w:rsidRPr="00B77E3B">
        <w:rPr>
          <w:b/>
          <w:lang w:val="it-IT"/>
        </w:rPr>
        <w:t>Câu 19: Chọn D.</w:t>
      </w:r>
      <w:r w:rsidR="00B303CF">
        <w:rPr>
          <w:b/>
          <w:lang w:val="it-IT"/>
        </w:rPr>
        <w:tab/>
      </w:r>
      <w:r w:rsidRPr="00E91DE4">
        <w:rPr>
          <w:position w:val="-12"/>
        </w:rPr>
        <w:object w:dxaOrig="1410" w:dyaOrig="360">
          <v:shape id="_x0000_i1236" type="#_x0000_t75" style="width:70.5pt;height:18pt" o:ole="">
            <v:imagedata r:id="rId502" o:title=""/>
          </v:shape>
          <o:OLEObject Type="Embed" ProgID="Equation.DSMT4" ShapeID="_x0000_i1236" DrawAspect="Content" ObjectID="_1676923296" r:id="rId503"/>
        </w:object>
      </w:r>
      <w:r>
        <w:t xml:space="preserve">, </w:t>
      </w:r>
      <w:r w:rsidRPr="00B300C8">
        <w:rPr>
          <w:position w:val="-14"/>
        </w:rPr>
        <w:object w:dxaOrig="1364" w:dyaOrig="375">
          <v:shape id="_x0000_i1237" type="#_x0000_t75" style="width:68.25pt;height:18.75pt" o:ole="">
            <v:imagedata r:id="rId504" o:title=""/>
          </v:shape>
          <o:OLEObject Type="Embed" ProgID="Equation.DSMT4" ShapeID="_x0000_i1237" DrawAspect="Content" ObjectID="_1676923297" r:id="rId505"/>
        </w:object>
      </w:r>
      <w:r>
        <w:t xml:space="preserve">, </w:t>
      </w:r>
      <w:r w:rsidRPr="00B300C8">
        <w:rPr>
          <w:position w:val="-12"/>
        </w:rPr>
        <w:object w:dxaOrig="1364" w:dyaOrig="360">
          <v:shape id="_x0000_i1238" type="#_x0000_t75" style="width:68.25pt;height:18pt" o:ole="">
            <v:imagedata r:id="rId506" o:title=""/>
          </v:shape>
          <o:OLEObject Type="Embed" ProgID="Equation.DSMT4" ShapeID="_x0000_i1238" DrawAspect="Content" ObjectID="_1676923298" r:id="rId507"/>
        </w:object>
      </w:r>
      <w:r>
        <w:t>.</w:t>
      </w:r>
    </w:p>
    <w:p w:rsidR="001404AC" w:rsidRDefault="001404AC" w:rsidP="00B303CF">
      <w:pPr>
        <w:tabs>
          <w:tab w:val="left" w:pos="284"/>
          <w:tab w:val="left" w:pos="2835"/>
          <w:tab w:val="left" w:pos="5387"/>
          <w:tab w:val="left" w:pos="7920"/>
        </w:tabs>
        <w:ind w:firstLine="142"/>
        <w:jc w:val="both"/>
      </w:pPr>
      <w:r w:rsidRPr="00B77E3B">
        <w:t>Năng lượng liên kết của hạt nhân</w:t>
      </w:r>
    </w:p>
    <w:p w:rsidR="001404AC" w:rsidRPr="00B77E3B" w:rsidRDefault="001404AC" w:rsidP="001404AC">
      <w:pPr>
        <w:pStyle w:val="ListParagraph"/>
        <w:tabs>
          <w:tab w:val="left" w:pos="284"/>
          <w:tab w:val="left" w:pos="2835"/>
          <w:tab w:val="left" w:pos="5387"/>
          <w:tab w:val="left" w:pos="7920"/>
        </w:tabs>
        <w:ind w:left="862"/>
      </w:pPr>
      <w:r w:rsidRPr="00B77E3B">
        <w:rPr>
          <w:position w:val="-16"/>
        </w:rPr>
        <w:object w:dxaOrig="8160" w:dyaOrig="435">
          <v:shape id="_x0000_i1239" type="#_x0000_t75" style="width:408pt;height:21.75pt" o:ole="">
            <v:imagedata r:id="rId508" o:title=""/>
          </v:shape>
          <o:OLEObject Type="Embed" ProgID="Equation.DSMT4" ShapeID="_x0000_i1239" DrawAspect="Content" ObjectID="_1676923299" r:id="rId509"/>
        </w:object>
      </w:r>
      <w:r w:rsidRPr="00B77E3B">
        <w:t>MeV.</w:t>
      </w:r>
    </w:p>
    <w:p w:rsidR="001404AC" w:rsidRDefault="001404AC" w:rsidP="00B303CF">
      <w:pPr>
        <w:tabs>
          <w:tab w:val="left" w:pos="284"/>
          <w:tab w:val="left" w:pos="2835"/>
          <w:tab w:val="left" w:pos="5387"/>
          <w:tab w:val="left" w:pos="7920"/>
        </w:tabs>
        <w:ind w:firstLine="142"/>
        <w:jc w:val="both"/>
        <w:rPr>
          <w:bCs/>
        </w:rPr>
      </w:pPr>
      <w:r w:rsidRPr="00B300C8">
        <w:rPr>
          <w:b/>
        </w:rPr>
        <w:t>Câu 20: Chọn C.</w:t>
      </w:r>
      <w:r w:rsidR="00B303CF">
        <w:rPr>
          <w:b/>
        </w:rPr>
        <w:t xml:space="preserve">     </w:t>
      </w:r>
      <w:r w:rsidRPr="00B300C8">
        <w:rPr>
          <w:bCs/>
        </w:rPr>
        <w:t>Điều kiện để xảy ra phản xạ toàn phần:</w:t>
      </w:r>
    </w:p>
    <w:p w:rsidR="001404AC" w:rsidRDefault="001404AC" w:rsidP="001404AC">
      <w:pPr>
        <w:pStyle w:val="ListParagraph"/>
        <w:tabs>
          <w:tab w:val="left" w:pos="284"/>
          <w:tab w:val="left" w:pos="2835"/>
          <w:tab w:val="left" w:pos="5387"/>
          <w:tab w:val="left" w:pos="7938"/>
        </w:tabs>
        <w:ind w:left="862"/>
        <w:rPr>
          <w:bCs/>
        </w:rPr>
      </w:pPr>
      <w:r w:rsidRPr="00B300C8">
        <w:rPr>
          <w:bCs/>
        </w:rPr>
        <w:t>Ánh sáng phải truyền từ môi trường chiết quang hơn sang môi trường chiết quang kém hơn</w:t>
      </w:r>
      <w:r>
        <w:rPr>
          <w:bCs/>
        </w:rPr>
        <w:t>.</w:t>
      </w:r>
    </w:p>
    <w:p w:rsidR="001404AC" w:rsidRPr="00B300C8" w:rsidRDefault="001404AC" w:rsidP="001404AC">
      <w:pPr>
        <w:pStyle w:val="ListParagraph"/>
        <w:tabs>
          <w:tab w:val="left" w:pos="284"/>
          <w:tab w:val="left" w:pos="2835"/>
          <w:tab w:val="left" w:pos="5387"/>
          <w:tab w:val="left" w:pos="7938"/>
        </w:tabs>
        <w:ind w:left="862"/>
        <w:rPr>
          <w:bCs/>
        </w:rPr>
      </w:pPr>
      <w:r w:rsidRPr="00B300C8">
        <w:rPr>
          <w:bCs/>
        </w:rPr>
        <w:lastRenderedPageBreak/>
        <w:t xml:space="preserve">Góc tới phải thõa mãn </w:t>
      </w:r>
      <w:r w:rsidRPr="00864FF2">
        <w:rPr>
          <w:position w:val="-14"/>
        </w:rPr>
        <w:object w:dxaOrig="570" w:dyaOrig="375">
          <v:shape id="_x0000_i1240" type="#_x0000_t75" style="width:28.5pt;height:18.75pt" o:ole="">
            <v:imagedata r:id="rId510" o:title=""/>
          </v:shape>
          <o:OLEObject Type="Embed" ProgID="Equation.DSMT4" ShapeID="_x0000_i1240" DrawAspect="Content" ObjectID="_1676923300" r:id="rId511"/>
        </w:object>
      </w:r>
      <w:r w:rsidRPr="00B300C8">
        <w:rPr>
          <w:bCs/>
        </w:rPr>
        <w:t xml:space="preserve"> với </w:t>
      </w:r>
      <w:r w:rsidRPr="00864FF2">
        <w:rPr>
          <w:position w:val="-30"/>
        </w:rPr>
        <w:object w:dxaOrig="1515" w:dyaOrig="660">
          <v:shape id="_x0000_i1241" type="#_x0000_t75" style="width:75.75pt;height:33pt" o:ole="">
            <v:imagedata r:id="rId512" o:title=""/>
          </v:shape>
          <o:OLEObject Type="Embed" ProgID="Equation.DSMT4" ShapeID="_x0000_i1241" DrawAspect="Content" ObjectID="_1676923301" r:id="rId513"/>
        </w:object>
      </w:r>
      <w:r>
        <w:t>.</w:t>
      </w:r>
    </w:p>
    <w:p w:rsidR="001404AC" w:rsidRDefault="001404AC" w:rsidP="001404AC">
      <w:pPr>
        <w:tabs>
          <w:tab w:val="left" w:pos="284"/>
          <w:tab w:val="left" w:pos="2835"/>
          <w:tab w:val="left" w:pos="5387"/>
          <w:tab w:val="left" w:pos="7920"/>
        </w:tabs>
        <w:ind w:firstLine="142"/>
        <w:jc w:val="both"/>
        <w:rPr>
          <w:b/>
          <w:lang w:val="es-MX"/>
        </w:rPr>
      </w:pPr>
      <w:r>
        <w:rPr>
          <w:bCs/>
        </w:rPr>
        <w:t xml:space="preserve">→ </w:t>
      </w:r>
      <w:r w:rsidRPr="00A418FA">
        <w:rPr>
          <w:bCs/>
        </w:rPr>
        <w:t>Với cùng một góc tới thì ánh sáng có chiết suất càng lớn</w:t>
      </w:r>
      <w:r>
        <w:rPr>
          <w:bCs/>
        </w:rPr>
        <w:t xml:space="preserve"> thì góc </w:t>
      </w:r>
      <w:r w:rsidRPr="00864FF2">
        <w:rPr>
          <w:bCs/>
          <w:position w:val="-14"/>
        </w:rPr>
        <w:object w:dxaOrig="270" w:dyaOrig="375">
          <v:shape id="_x0000_i1242" type="#_x0000_t75" style="width:13.5pt;height:18.75pt" o:ole="">
            <v:imagedata r:id="rId514" o:title=""/>
          </v:shape>
          <o:OLEObject Type="Embed" ProgID="Equation.DSMT4" ShapeID="_x0000_i1242" DrawAspect="Content" ObjectID="_1676923302" r:id="rId515"/>
        </w:object>
      </w:r>
      <w:r w:rsidRPr="00A418FA">
        <w:rPr>
          <w:bCs/>
        </w:rPr>
        <w:t xml:space="preserve"> sẽ nhỏ. Tia lục bắt đầu xảy ra phản xạ toàn phần </w:t>
      </w:r>
      <w:r w:rsidRPr="00A418FA">
        <w:t xml:space="preserve">→ </w:t>
      </w:r>
      <w:r w:rsidRPr="00A418FA">
        <w:rPr>
          <w:bCs/>
        </w:rPr>
        <w:t>tia lam, tia tím có chiết suất lớn hơn đã bị phản xạ toàn phần</w:t>
      </w:r>
      <w:r>
        <w:t xml:space="preserve">. </w:t>
      </w:r>
      <w:r w:rsidRPr="00A418FA">
        <w:rPr>
          <w:bCs/>
        </w:rPr>
        <w:t>Vậy chỉ có tia đỏ và vàng là còn tia ló ra ngoài không khí</w:t>
      </w:r>
      <w:r>
        <w:rPr>
          <w:bCs/>
        </w:rPr>
        <w:t>.</w:t>
      </w:r>
    </w:p>
    <w:p w:rsidR="001404AC" w:rsidRPr="00933C60" w:rsidRDefault="00D8362F" w:rsidP="00B303CF">
      <w:pPr>
        <w:tabs>
          <w:tab w:val="left" w:pos="284"/>
          <w:tab w:val="left" w:pos="2835"/>
          <w:tab w:val="left" w:pos="5387"/>
          <w:tab w:val="left" w:pos="7920"/>
        </w:tabs>
        <w:ind w:firstLine="142"/>
        <w:jc w:val="both"/>
      </w:pPr>
      <w:r>
        <w:rPr>
          <w:noProof/>
        </w:rPr>
        <mc:AlternateContent>
          <mc:Choice Requires="wpg">
            <w:drawing>
              <wp:anchor distT="0" distB="0" distL="114300" distR="114300" simplePos="0" relativeHeight="251660288" behindDoc="0" locked="1" layoutInCell="1" allowOverlap="1">
                <wp:simplePos x="0" y="0"/>
                <wp:positionH relativeFrom="column">
                  <wp:posOffset>4632960</wp:posOffset>
                </wp:positionH>
                <wp:positionV relativeFrom="paragraph">
                  <wp:posOffset>273050</wp:posOffset>
                </wp:positionV>
                <wp:extent cx="2095500" cy="1772285"/>
                <wp:effectExtent l="0" t="0" r="20955" b="8890"/>
                <wp:wrapSquare wrapText="bothSides"/>
                <wp:docPr id="56" name="Canvas 2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095500" cy="1772285"/>
                          <a:chOff x="0" y="0"/>
                          <a:chExt cx="21600" cy="21600"/>
                        </a:xfrm>
                      </wpg:grpSpPr>
                      <wpg:grpSp>
                        <wpg:cNvPr id="57" name="Group 6115"/>
                        <wpg:cNvGrpSpPr>
                          <a:grpSpLocks/>
                        </wpg:cNvGrpSpPr>
                        <wpg:grpSpPr bwMode="auto">
                          <a:xfrm>
                            <a:off x="386" y="442"/>
                            <a:ext cx="21213" cy="21153"/>
                            <a:chOff x="0" y="0"/>
                            <a:chExt cx="21600" cy="21600"/>
                          </a:xfrm>
                        </wpg:grpSpPr>
                        <wps:wsp>
                          <wps:cNvPr id="58" name="Freeform 6116"/>
                          <wps:cNvSpPr>
                            <a:spLocks noChangeArrowheads="1"/>
                          </wps:cNvSpPr>
                          <wps:spPr bwMode="auto">
                            <a:xfrm>
                              <a:off x="4471" y="3742"/>
                              <a:ext cx="12529" cy="14393"/>
                            </a:xfrm>
                            <a:custGeom>
                              <a:avLst/>
                              <a:gdLst>
                                <a:gd name="T0" fmla="*/ 14196 w 21600"/>
                                <a:gd name="T1" fmla="*/ 548 h 21600"/>
                                <a:gd name="T2" fmla="*/ 20451 w 21600"/>
                                <a:gd name="T3" fmla="*/ 5952 h 21600"/>
                                <a:gd name="T4" fmla="*/ 20451 w 21600"/>
                                <a:gd name="T5" fmla="*/ 5952 h 21600"/>
                                <a:gd name="T6" fmla="*/ 21600 w 21600"/>
                                <a:gd name="T7" fmla="*/ 10800 h 21600"/>
                                <a:gd name="T8" fmla="*/ 21600 w 21600"/>
                                <a:gd name="T9" fmla="*/ 10800 h 21600"/>
                                <a:gd name="T10" fmla="*/ 10800 w 21600"/>
                                <a:gd name="T11" fmla="*/ 10800 h 21600"/>
                                <a:gd name="T12" fmla="*/ 14196 w 21600"/>
                                <a:gd name="T13" fmla="*/ 548 h 21600"/>
                                <a:gd name="T14" fmla="*/ 20451 w 21600"/>
                                <a:gd name="T15" fmla="*/ 5952 h 21600"/>
                                <a:gd name="T16" fmla="*/ 20451 w 21600"/>
                                <a:gd name="T17" fmla="*/ 5952 h 21600"/>
                                <a:gd name="T18" fmla="*/ 21600 w 21600"/>
                                <a:gd name="T19" fmla="*/ 108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600" h="21600">
                                  <a:moveTo>
                                    <a:pt x="14196" y="548"/>
                                  </a:moveTo>
                                  <a:cubicBezTo>
                                    <a:pt x="16914" y="1448"/>
                                    <a:pt x="19166" y="3394"/>
                                    <a:pt x="20451" y="5952"/>
                                  </a:cubicBezTo>
                                  <a:cubicBezTo>
                                    <a:pt x="21206" y="7456"/>
                                    <a:pt x="21600" y="9116"/>
                                    <a:pt x="21600" y="10800"/>
                                  </a:cubicBezTo>
                                  <a:lnTo>
                                    <a:pt x="10800" y="10800"/>
                                  </a:lnTo>
                                  <a:close/>
                                </a:path>
                                <a:path w="21600" h="21600">
                                  <a:moveTo>
                                    <a:pt x="14196" y="548"/>
                                  </a:moveTo>
                                  <a:cubicBezTo>
                                    <a:pt x="16914" y="1448"/>
                                    <a:pt x="19166" y="3394"/>
                                    <a:pt x="20451" y="5952"/>
                                  </a:cubicBezTo>
                                  <a:cubicBezTo>
                                    <a:pt x="21206" y="7456"/>
                                    <a:pt x="21600" y="9116"/>
                                    <a:pt x="21600" y="10800"/>
                                  </a:cubicBezTo>
                                </a:path>
                              </a:pathLst>
                            </a:custGeom>
                            <a:solidFill>
                              <a:srgbClr val="BFBFBF"/>
                            </a:solidFill>
                            <a:ln w="9525">
                              <a:solidFill>
                                <a:srgbClr val="000000"/>
                              </a:solidFill>
                              <a:round/>
                              <a:headEnd/>
                              <a:tailEnd/>
                            </a:ln>
                          </wps:spPr>
                          <wps:bodyPr rot="0" vert="horz" wrap="square" lIns="91440" tIns="45720" rIns="91440" bIns="45720" anchor="ctr" anchorCtr="0" upright="1">
                            <a:noAutofit/>
                          </wps:bodyPr>
                        </wps:wsp>
                        <wps:wsp>
                          <wps:cNvPr id="59" name="Freeform 6117"/>
                          <wps:cNvSpPr>
                            <a:spLocks noChangeArrowheads="1"/>
                          </wps:cNvSpPr>
                          <wps:spPr bwMode="auto">
                            <a:xfrm>
                              <a:off x="7491" y="7130"/>
                              <a:ext cx="6713" cy="7712"/>
                            </a:xfrm>
                            <a:custGeom>
                              <a:avLst/>
                              <a:gdLst>
                                <a:gd name="T0" fmla="*/ 20516 w 21600"/>
                                <a:gd name="T1" fmla="*/ 6085 h 21600"/>
                                <a:gd name="T2" fmla="*/ 21600 w 21600"/>
                                <a:gd name="T3" fmla="*/ 10800 h 21600"/>
                                <a:gd name="T4" fmla="*/ 21600 w 21600"/>
                                <a:gd name="T5" fmla="*/ 10800 h 21600"/>
                                <a:gd name="T6" fmla="*/ 10800 w 21600"/>
                                <a:gd name="T7" fmla="*/ 10800 h 21600"/>
                                <a:gd name="T8" fmla="*/ 20516 w 21600"/>
                                <a:gd name="T9" fmla="*/ 6085 h 21600"/>
                                <a:gd name="T10" fmla="*/ 21600 w 21600"/>
                                <a:gd name="T11" fmla="*/ 10800 h 21600"/>
                              </a:gdLst>
                              <a:ahLst/>
                              <a:cxnLst>
                                <a:cxn ang="0">
                                  <a:pos x="T0" y="T1"/>
                                </a:cxn>
                                <a:cxn ang="0">
                                  <a:pos x="T2" y="T3"/>
                                </a:cxn>
                                <a:cxn ang="0">
                                  <a:pos x="T4" y="T5"/>
                                </a:cxn>
                                <a:cxn ang="0">
                                  <a:pos x="T6" y="T7"/>
                                </a:cxn>
                                <a:cxn ang="0">
                                  <a:pos x="T8" y="T9"/>
                                </a:cxn>
                                <a:cxn ang="0">
                                  <a:pos x="T10" y="T11"/>
                                </a:cxn>
                              </a:cxnLst>
                              <a:rect l="0" t="0" r="r" b="b"/>
                              <a:pathLst>
                                <a:path w="21600" h="21600">
                                  <a:moveTo>
                                    <a:pt x="20516" y="6085"/>
                                  </a:moveTo>
                                  <a:cubicBezTo>
                                    <a:pt x="21229" y="7554"/>
                                    <a:pt x="21600" y="9166"/>
                                    <a:pt x="21600" y="10800"/>
                                  </a:cubicBezTo>
                                  <a:lnTo>
                                    <a:pt x="10800" y="10800"/>
                                  </a:lnTo>
                                  <a:close/>
                                </a:path>
                                <a:path w="21600" h="21600">
                                  <a:moveTo>
                                    <a:pt x="20516" y="6085"/>
                                  </a:moveTo>
                                  <a:cubicBezTo>
                                    <a:pt x="21229" y="7554"/>
                                    <a:pt x="21600" y="9166"/>
                                    <a:pt x="21600" y="10800"/>
                                  </a:cubicBezTo>
                                </a:path>
                              </a:pathLst>
                            </a:custGeom>
                            <a:solidFill>
                              <a:srgbClr val="D8D8D8"/>
                            </a:solidFill>
                            <a:ln w="9525">
                              <a:solidFill>
                                <a:srgbClr val="000000"/>
                              </a:solidFill>
                              <a:round/>
                              <a:headEnd/>
                              <a:tailEnd/>
                            </a:ln>
                          </wps:spPr>
                          <wps:bodyPr rot="0" vert="horz" wrap="square" lIns="91440" tIns="45720" rIns="91440" bIns="45720" anchor="ctr" anchorCtr="0" upright="1">
                            <a:noAutofit/>
                          </wps:bodyPr>
                        </wps:wsp>
                        <wps:wsp>
                          <wps:cNvPr id="60" name="Oval 6118"/>
                          <wps:cNvSpPr>
                            <a:spLocks noChangeArrowheads="1"/>
                          </wps:cNvSpPr>
                          <wps:spPr bwMode="auto">
                            <a:xfrm>
                              <a:off x="2966" y="1977"/>
                              <a:ext cx="15737" cy="18078"/>
                            </a:xfrm>
                            <a:prstGeom prst="ellipse">
                              <a:avLst/>
                            </a:prstGeom>
                            <a:noFill/>
                            <a:ln w="12700">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ctr" anchorCtr="0" upright="1">
                            <a:noAutofit/>
                          </wps:bodyPr>
                        </wps:wsp>
                        <wps:wsp>
                          <wps:cNvPr id="61" name="Line 6119"/>
                          <wps:cNvCnPr/>
                          <wps:spPr bwMode="auto">
                            <a:xfrm>
                              <a:off x="0" y="11017"/>
                              <a:ext cx="21600"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62" name="Line 6120"/>
                          <wps:cNvCnPr/>
                          <wps:spPr bwMode="auto">
                            <a:xfrm>
                              <a:off x="10783" y="374"/>
                              <a:ext cx="0" cy="212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3" name="Line 6121"/>
                          <wps:cNvCnPr/>
                          <wps:spPr bwMode="auto">
                            <a:xfrm flipV="1">
                              <a:off x="10799" y="7070"/>
                              <a:ext cx="7104" cy="394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4" name="Line 6122"/>
                          <wps:cNvCnPr/>
                          <wps:spPr bwMode="auto">
                            <a:xfrm flipV="1">
                              <a:off x="10835" y="2327"/>
                              <a:ext cx="2458" cy="8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 name="Line 6123"/>
                          <wps:cNvCnPr/>
                          <wps:spPr bwMode="auto">
                            <a:xfrm>
                              <a:off x="13254" y="2496"/>
                              <a:ext cx="0" cy="8587"/>
                            </a:xfrm>
                            <a:prstGeom prst="line">
                              <a:avLst/>
                            </a:prstGeom>
                            <a:noFill/>
                            <a:ln w="9525">
                              <a:solidFill>
                                <a:srgbClr val="000000"/>
                              </a:solidFill>
                              <a:prstDash val="lgDash"/>
                              <a:round/>
                              <a:headEnd type="oval" w="sm" len="sm"/>
                              <a:tailEnd type="oval" w="sm" len="sm"/>
                            </a:ln>
                            <a:extLst>
                              <a:ext uri="{909E8E84-426E-40DD-AFC4-6F175D3DCCD1}">
                                <a14:hiddenFill xmlns:a14="http://schemas.microsoft.com/office/drawing/2010/main">
                                  <a:noFill/>
                                </a14:hiddenFill>
                              </a:ext>
                            </a:extLst>
                          </wps:spPr>
                          <wps:bodyPr/>
                        </wps:wsp>
                        <wps:wsp>
                          <wps:cNvPr id="66" name="Line 6124"/>
                          <wps:cNvCnPr/>
                          <wps:spPr bwMode="auto">
                            <a:xfrm>
                              <a:off x="17852" y="7070"/>
                              <a:ext cx="0" cy="3946"/>
                            </a:xfrm>
                            <a:prstGeom prst="line">
                              <a:avLst/>
                            </a:prstGeom>
                            <a:noFill/>
                            <a:ln w="9525">
                              <a:solidFill>
                                <a:srgbClr val="000000"/>
                              </a:solidFill>
                              <a:prstDash val="lgDash"/>
                              <a:round/>
                              <a:headEnd type="oval" w="sm" len="sm"/>
                              <a:tailEnd type="oval" w="sm" len="sm"/>
                            </a:ln>
                            <a:extLst>
                              <a:ext uri="{909E8E84-426E-40DD-AFC4-6F175D3DCCD1}">
                                <a14:hiddenFill xmlns:a14="http://schemas.microsoft.com/office/drawing/2010/main">
                                  <a:noFill/>
                                </a14:hiddenFill>
                              </a:ext>
                            </a:extLst>
                          </wps:spPr>
                          <wps:bodyPr/>
                        </wps:wsp>
                        <pic:pic xmlns:pic="http://schemas.openxmlformats.org/drawingml/2006/picture">
                          <pic:nvPicPr>
                            <pic:cNvPr id="67" name="Picture 6125"/>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12514" y="11106"/>
                              <a:ext cx="1526" cy="239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8" name="Picture 6126"/>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19449" y="11382"/>
                              <a:ext cx="1249" cy="159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9" name="Picture 6127"/>
                            <pic:cNvPicPr>
                              <a:picLocks noChangeAspect="1" noChangeArrowheads="1"/>
                            </pic:cNvPicPr>
                          </pic:nvPicPr>
                          <pic:blipFill>
                            <a:blip r:embed="rId518">
                              <a:extLst>
                                <a:ext uri="{28A0092B-C50C-407E-A947-70E740481C1C}">
                                  <a14:useLocalDpi xmlns:a14="http://schemas.microsoft.com/office/drawing/2010/main" val="0"/>
                                </a:ext>
                              </a:extLst>
                            </a:blip>
                            <a:srcRect/>
                            <a:stretch>
                              <a:fillRect/>
                            </a:stretch>
                          </pic:blipFill>
                          <pic:spPr bwMode="auto">
                            <a:xfrm>
                              <a:off x="17019" y="11136"/>
                              <a:ext cx="1665" cy="239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0" name="Picture 6128"/>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13627" y="6064"/>
                              <a:ext cx="1526" cy="223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1" name="Picture 6129"/>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14547" y="9230"/>
                              <a:ext cx="1526" cy="159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2" name="Picture 6130"/>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494" y="9203"/>
                              <a:ext cx="2220" cy="17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3" name="Picture 6131"/>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18798" y="9123"/>
                              <a:ext cx="2359" cy="1753"/>
                            </a:xfrm>
                            <a:prstGeom prst="rect">
                              <a:avLst/>
                            </a:prstGeom>
                            <a:noFill/>
                            <a:extLst>
                              <a:ext uri="{909E8E84-426E-40DD-AFC4-6F175D3DCCD1}">
                                <a14:hiddenFill xmlns:a14="http://schemas.microsoft.com/office/drawing/2010/main">
                                  <a:solidFill>
                                    <a:srgbClr val="FFFFFF"/>
                                  </a:solidFill>
                                </a14:hiddenFill>
                              </a:ext>
                            </a:extLst>
                          </pic:spPr>
                        </pic:pic>
                        <wps:wsp>
                          <wps:cNvPr id="74" name="Line 6132"/>
                          <wps:cNvCnPr/>
                          <wps:spPr bwMode="auto">
                            <a:xfrm>
                              <a:off x="13627" y="1211"/>
                              <a:ext cx="4224" cy="0"/>
                            </a:xfrm>
                            <a:prstGeom prst="line">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75" name="Picture 6133"/>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14472" y="0"/>
                              <a:ext cx="2637" cy="2391"/>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248" o:spid="_x0000_s1026" style="position:absolute;margin-left:364.8pt;margin-top:21.5pt;width:165pt;height:139.55pt;z-index:251660288" coordsize="21600,21600"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HNcBe3qDQAAN00AAA4AAABkcnMvZTJvRG9jLnhtbOxabW+bSBD+ftL9 B8THkxKzmBdj1a16dlKd1LtWau6+bwAbdJjlgMRJT/ff75ndhYBjE6dJqlRyI7nrMCzz8szsM0Pe vLtZZ8Z1XFapyGcmO7VMI85DEaX5amb+eXF+MjGNquZ5xDORxzPzNq7Md29//unNppjGtkhEFsWl gU3yaropZmZS18V0NKrCJF7z6lQUcY6LS1GueY2v5WoUlXyD3dfZyLYsb7QRZVSUIoyrCr9dqIvm W7n/chmH9aflsoprI5uZ0K2Wn6X8vKTP0ds3fLoqeZGkoVaDf4MWa57meGi71YLX3Lgq03tbrdOw FJVY1qehWI/EcpmGsbQB1jBry5oPpbgqpC2r6WZVtG6Ca7f89M3bhn9cfy6NNJqZrmcaOV8jRnOe X/PKsJ0JuWdTrKaQ+lAWX4rPpbIRy48i/LsycjFPeL6K31cFXA0A0B2j7Vvo+0rdb1xufhcRHsKv aiE9drMs17QrfGHcyMDctoGJb2ojxC9tK3BdC/ELcY35vm1PXBW6MEF8790XJmfNncxr7rPlkvTj U/VQqahWTBkqv7Q2N57xG8/IgBgeY/Lp22ZS9BvPPNUN4wnCAWMdx1aGtq5gNhsrR9jQY/wCbkAm Vndgq54Gti8JL2KJ4Ypg1LgUZUGB7byMY0pv8qpHxmwKKdiArdpGWlmKTRLzCHo1aOvcQHdXwOmD OHMcn0kPj/1tFzPbtQONNWccSBe3mOHT8KqqP8RCgpZff6xqKI3QR1iphbbsAnhdrjOUk19GBnNY 4BkbowUh3dEIQpFW0HUmRrJbzO6I2Zbjsn37AR93+wWuvW9DpyM3uKHbEXQHNgRm2wdLS/dpiIxq BZk1sax9KgInreDgjghYKzi4I+uFRT57X1i6cRnesxua4VD3YrM/1uzg2KAW3Vk+FByk153gYLhZ NzyDWx4cHjYYH2RXmz88aVIqvMl1TmFl4Jihc4FSrBAVlXxKMJTIC1UGkJg3OV3dI4wQkXCTzcPC 8D4JyzIP5YaFVaW+8Kl6PSgMj9HOwUHChFVp4WEmMm0jDohDVCGMyd0PM5PwI8UPM5RpSxH5jjLK PzqsJTjDNjErTQPE7JLuQaB5TWholsYGVEAd6EmzomtrcR1fCClVEzBkBkplUU310+9kwqvLNPw1 /tq7wwu0N5ijbsHD1V4B85Th43HgaLXkFZlC6ikoiY2Rvc13PcpmtqU29B1wLmWn2lCZBh8H+ixs lNBG44osQzufleU9g6iwSeW6dzQyYSaqWEWFXHz0b+v5rre60QNulaf0QqKSwNwhA5XI0ug8zTLy Z1WuLudZaVxzdB6/ntOPDltPLMsJ1MCPKytb71pvC0v+27UFmoQ8kjAiWnSm1zVPM7WGlhkKI8iu okaKYl2K6BY0qRSqJUILh0Uiyq+msUE7NDOrf654GZtG9lsOqoX0cICnWn5xXN/Gl7J75bJ7hech tpqZYY10Vl/mteq6rooyXSWyVSA35eI9GoFlSiRKaqj00l/AQ5W2L09IcT7dJ6Sy0n0nQuo7gSKk PhvrvrTh/B5+pfio76PGq8Rt+qYuAg+mo7blsoPoqGdN3H3cDKdNS7kGuVmX8wzyqB7poZzcxx+7 nGdwR1TaVkcluIfsdSnP4I49yjPkxi7jGXJjj5AO+pENElLk+ZFE7WCJu0kU1e6WX74UEZFpJk9h AoBO3GEmAnpAzSeOet91+3yjPaQkJZEVX3GUV0YPXo3ViPETDu3FhH52nbjHQ/t1HNoeSIg6tD+B ZtEESU8sOwMhMLEXmiDZgW4MWOBLosCnzYHNXH+MA0VOKyeW34CoObKLUk2QDFrMzDjL0qKiIRmf Nic4QVdLKZpEvFKmvAIfs33we0k097LOJ1NGaZDuv8g0OdD+N7CCs8nZxDlxbO/sxLEWi5P353Pn xDtnvrsYL+bzBfuPVGPONEmjKM5J92a4zpzD5ol6zK/G4u14/fH8eNRXQ3bosKX5X/H4IzWWb092 z2o9sA6VZR/TPKYskx29psXz/HMJXDYefHDuqptSZmHIJPHc5Iw+xChnJP1FBuzJlwxqvJZkMerb Am8zqjrmWZ2gd8J6jaYpxtuwdRzp04P6r9eXTLnQReWbcwQBlE3b9+vTPDQdPTCiEdXww9uFx4KR oTajOQHk8BagD0fglKBIdKwhbj8AHCkgqt0/wu30US9F99Q+oKMPNzmJfUztM5Y43f+il1VUA/Rb TgAv0Czf8re6fZ9Z6IMJfBg4ygHhj1EKj9jr/OHCc2APKOhjT45+ngF7kzHmJ1Tcxvb2Iey4mG8Q 9ib03lyF9Fj3nsRZf8hjFgDpY0++UnoM9rrVbmxjlCER5wT6lUdD+/Q5O3EnEorPWOqeNFSn5mvB q0TN77MVrRVBuDdu1xRQoAXt8z8QQSQQn+pR/ANyx3O7+aOv56idmPv28Svp3WH4/R8AAP//7Fdt b9owEP4rlr/TxCEvJCqVWIBp0jah/QOTGLDq2JEd3jTtv+/sJG0pnei0D9MYSAjbdz7f3XP36KDZ YaWrh3uaqdUKHcaYJKMowOg4xomf+NizInZoUAEyH6MCBMM0jK3Ae75ca9N8ZKpCdjHGgkuG7U26 +2yaVrVXscdSzbkQzraQaD/GaRRE7oJRgpdWaNWMXi9zodGOCnjcfbp3T9Ss5Sk1m1ZPrO26dVyr rSzdMxtGy5ksUXOs2RgrsIjtu6bCSDDpFk6voVxc1oPIhewyAwF2K7TVfIy/p346G81G4SAM4tkg 9KfTwWSeh4N4TpJoOpzm+ZT8sMGSMNvwsmTSxosOlZAmg8Mx3jRNnXmeKTasouau4oVWRq2au0JV HuDEC+aVmu65XHuBT3yvoly69D0l1ju17sACGPtf57S3r01m6oV+uLerpSqPC23Bsru9qR/ua15k 8O18g9WZb6pmEjxfKV3Rxtwpve49qwT45sce3Gq2muHOSPUuGxXVj9t6APHWtOFLLnhzdOYgSuuU 3C14YR23m+LrbqERL8c4TjCStAKEQWxfRTGBwoKYer32FrVRfVbFo0FS5Rsq12xialZA6RKw0B9p rfa2cIw9tok5teK2J54sBa/74rXrLmb9nrS1uE5Vsa2YbNrcaSYgfCXNhtcGI52xaskgTv2pJA5v gPSs/oLRxPfT4MMgj/wc6i+ZDSZpmAwSf5aEfjgiOcn7+tsaBmmgYlrzPy/Ark9dphxpnFYbzWxK 2r4uvkGyXcOZRrOm2NjjFbRBdw4N9iRwaX7OrMXAFi1a7r+oEqCm20a5ZLxmsiAioWMyQojvGOuZ ykgUxC2bBcO0BfeXbKbBV/fAZTZ7C4+/yQcnPHlCp3P36bB6ofYu4ugx6FoCtv8gV4ze4ApXJadd fgVcEdy44hJXpGGYdlwxHAW2LV5wRWBldvIhURp2LdOTTT/WdJPPjSteDxlXwRWA/9lckdhKuDqu GN644hJXJD7puYIMX88VcRzd5or5fzxXwJ/mc64YXSVXhL/PFT8BAAD//+xYf2+jOBD9Ksj/p4Ah EFBTqUeS00m9U7T7CRxwgrVgI5s0rU733W/Ghibd9NScdqXTtYkUMf41HuPnN34EyzQO4llYhMVf 5O6WhXG+N/xBlaxZdMJ7ahtpcqidk7rvu9z3TVnzlpmbVpRaGbXtb0rV+mq7FSX3K80OQu58GoSB 3zIhiffImjkJiH9367OcP/Xj88E4c9OIDubNjS6/8LKHfmD3mvdljeZWNM1QD+NfGvxOlDkOXUH7 3S2WTLfW3ubwu6r4nLB9r3A5+dNWt/iEAL2nOQmjhKbEe56TJEhijMoG5ZXYNqUJ8UpoozSiQ8Tj +E6b/leuWg+NOdEQqvXPHmEhbnFjF/QpFQY2urdrdRPttZiTP7MgW86Ws3gS02Q5iYPFYnK/KuJJ sgrT6SJaFMUiHLejFlXFJbr78d3A0IxqROVeG7713aZotNullf0NCz/p5iMqjmGMOzg+3U6OWwC1 aMLfbQsYQ9xgnaFIdVwCxrZKt6w3N0rvRgy1DaAoSNBZv9ecDE7ai3y0TH/bdxNAZsd6sRGN6J+t O9gzcJjLx7Uo19oVyj8eATmimpM0JJ5kLeAHmnFWLwlphi8EB2E/N4rh8uCMfDOeVEXN5I7fmw4g ASACD2OV1upQc1YZrEaMvPZii68iOQKaWXAPa9aXvDZ3Aheq3Ldc9u7dad7A8pU0tegM8XTO2w2H derfqqlFL5zHM2zS2X0QZPSXSTENCsBmupzcZ3E6ST8bVcTT2FFFRiNLYG9RRTjNLI0AOV2pAhnh s1AFPacKh5LXh/wDUEVypYp3bhUxcADeKTIaREj0R6KglAbuTgGJ3bZdicLe2D4PUURvEIW9Dnw4 okivRPEOUYSzNJs5qgjp91QRTbMrVax+ovw4dCY/mG64RUPp7B79pog9KF05BYtWp1XJjQFV+7Vm HQeIo9sTzQDU7zTDg5AoGJx0HDoVcq0hIWDpX+rTkIaWJY65JKYU5kJ9Osrpf7hxNhCIPYrvi9NG egfIW1Pq9MCJ6PtOGwb2d745LNdqLyub9FDrLGXl9c8dSCjTc9b0NcEJTEu8hss5aXnlEmTPRHNZ X0iYjRxy6plY+S+F9IvGvyiXjRBwYNio6tkiw8d6AOn/UCxPR+CvX8RyZDntwyW22TWxvZfY4jgF RTRy05G0aBKBiLYf1aLMfQW5KmX8ZHkRaeBJwrxx+lENGGOX73T3FTjD2ocdWgzqWFeLcsF6dlq2 vXJOVa2aiuu7vwEAAP//AwBQSwMEFAAGAAgAAAAhABiU1xLvAQAAwAIAABQAAABkcnMvbWVkaWEv aW1hZ2U3LndtZmxSv2/TQBT+7mxTmkayU9oBhKhBgqGhjYSokGAgV8dQhkBEwo/NddNrsZQ4URwL MiAiITGwhA2Jv4GRkaFTxYJgQayIpR0rZLEgEd6dAkPpyc/ve5/t7919z18/7r6BXt+tt+a6Rtfv M0wDxj0GcAw1Z9GdMyKgEOPj8VijZXZyws1wAprL83Xm8hmqLhyzkUc17D9qDLoScDE7YU+BFMaA Q/UOoS8U30h+hUJ1mFZqXKE57rJZdprQL77zmxKtV3ontDmnEbVl4t6Wj927nXYYY3+3ZLy+XEvL Tx+m6k2TYok06Ty4lFMMFRAY/tO+hsPa+iXSrg/aG50W0v2rd9IykUdrM93j4L8eReoxpK+UBz8h ut2kesPzGD4Rp6Iik2g7duvNSMZNedG9FTeXYTFMmZV6tXEFOPEgikWrtRomUdPrbMpauC0TFKzD Ry4Yk40WLK+T9iLZU36gYFYbrv+k3wvJ9ONnbX9UKYla5tg3A1H7sXCG8LwtkPnZ+Wy0GhBybE+l kZ8tBmvZSDNlys/W6JFYDCqBn6lL2HlGNjJOi2bAaBgG1WR1joGbL4oocjwXdEZluDp/Tk9bOY+J 2w6mdPVe/zUkda4+SPqyjb13eEljz2FhfmtPhao/fC4Zfyep8oFuqQT+AAAA//8DAFBLAwQUAAYA CAAAACEARTMyRuEAAAALAQAADwAAAGRycy9kb3ducmV2LnhtbEyPTU/CQBCG7yb+h82YeJPthyDW bgkh6omQCCbE29AObUN3tukubfn3bk96nJkn7zxvuhp1I3rqbG1YQTgLQBDnpqi5VPB9+HhagrAO ucDGMCm4kYVVdn+XYlKYgb+o37tS+BC2CSqonGsTKW1ekUY7My2xv51Np9H5sStl0eHgw3UjoyBY SI01+w8VtrSpKL/sr1rB54DDOg7f++3lvLn9HOa74zYkpR4fxvUbCEej+4Nh0vfqkHmnk7lyYUWj 4CV6XXhUwXPsO01AMJ82JwVxFIUgs1T+75D9AgAA//8DAFBLAwQUAAYACAAAACEASv1kBuwAAAC9 BAAAGQAAAGRycy9fcmVscy9lMm9Eb2MueG1sLnJlbHO81M9qAjEQBvB7oe8Q5t7N7qqrFLNepOC1 2AcIyexu6OYPSdT69g2IUEHSW46ZYb7vd8p296NnckYflDUMmqoGgkZYqczI4Ov48bYBEiI3ks/W IIMrBtj1ry/bT5x5TEdhUi6QlGICgylG905pEBNqHirr0KTNYL3mMT39SB0X33xE2tZ1R/3fDOgf MslBMvAHmfqPV5ea/8+2w6AE7q04aTTxSQVVOnWnQO5HjAw0SsVvw0110QPQ54ZFGcMiZ1iXMaxz hraMoc0ZmjKGJmfoyhi6nGFVxrDKGZZlDMu7gT58Ov0vAAAA//8DAFBLAwQUAAYACAAAACEA5o/b +/sBAADcAgAAFAAAAGRycy9tZWRpYS9pbWFnZTgud21mjFJNi9NQFL3vpXWctpDUD/ALjYIuBp2C DLhw00waZ1xUoi3oLlPT55ihSUrTol2IMu4UqSAi+Dt0JzKrwY3gzq0LF+JqkOwE67nPuHHlS27e ued9nJdz3+ePu69JN7ccGxsaBdcFLRIZoSCS9FRzZXylAEGMhJzP5xoti6MFV5UAmqvJL2JDVpGd 22dSjdq98d3udKiIfDpQsMcIO8yJLOQ7QG8RNnZ4CQlWWOTdJKND8oX4TieAfso1rOD2nA/Ch7O6 Uawy+5q6Z99I415C33YbxqsVf9J8cGvCU0qIC5hdQ3+xwoyBiKMkfUYrNBJ/FJricqGw84vnsIKW +G8FoZX2sAjOFUq8Q3/6SLKD7ERVOMNh1r7iuoK+guNoqSzaTOxOGKkkVOftq0m4TGVBC6VWp929 RHTwZpQ4g8FqL4tCN+0rv7epMqqX//3xutGZxrfTAYbcdDKK1IhdoXqp3bW9++NRD9bvP216s1bD 8XPLXAsc/8epk8CHTYdyLz+bz1YDIMt0uZt5+VKwns8000T/cB1DzlLQCrycX8esCcIj0VAJAcMM 5DC8IpA/7iM9TvhpknI7BrMd8SfB7dHWcjHYlYq+CZoqamDRAsaI3ukbBYEznWk2VjFtvaEnKFiF 3h+5s8XB+YdPDeNvlbnf0wfh9b8BAAD//wMAUEsDBBQABgAIAAAAIQBrTKou7gEAAMACAAAUAAAA ZHJzL21lZGlhL2ltYWdlNi53bWZsUj1v01AUve/ZaWkaZKd8SKAKTCUYKtJIiKoSLHEdQxkCEQmC zTXhUSwlThTHggyISEgMLGFDQmJhZmRkyFR1QbAg/kLHClksSIRznwJD4cnX99xj+9z3zvW3T7tv SK/K3HtzW6O3dwQtEBlIJGmkuRzuUoAgRkJOp1ON1sSpGbcoATRXkNuC5CKqC3MWFagWDh41hz1F 5NDSjD1NUJgS2agnQF8RE8ivI7jDAqtJRselI46KZaCfcvILCeuV3gk2Zzejjkqcm+qxc7vbCWPa 3y0bry/X08rTeym/aSJK0MR56FKeGRTk0uiv9lU6rK1fgnZj2LnfbVO6f+VWWgH5f22hexz806M0 HMkRvmIPfpDb6yW1a54n6DM4jqpKop3YabQiFbfURedG3FqjnKB5s9qoNTeIjt2NYrfd3gyTqOV1 H6h6uKMSKuYOH7lozDZazHndtB+pPvtBRbPWdPwng34I04+cs/xxtezWM9u6Hrj172fPAJ+wXMr8 7Hw23gyAbMvjNPaz1WArG2umgvxsC4/c1aAa+BlfrlUQsFFILMxAYBgGalidx9zNF0srJUnPXZyR Defz5/W02XmauW3TvK4+6r8GUiuNYTJQHbI/0EuMPU/vTj60Obje+1I2/kyS84FuyQK/AQAA//8D AFBLAwQUAAYACAAAACEAHohcT9MBAABYAgAAFAAAAGRycy9tZWRpYS9pbWFnZTQud21mLFHPaxNB FP5mNrEmDexGLbYiuhXsoWgDIgg9Zbu7Wg+piwnoRbabONaFZBOzWTQHfxw8eUkvIvRv8CQePeRU pCB4Kf4LParsTTC+N+axb973vpl98943P74dHkDb+dJHY1ejo0cCJcBYFYDEK80VaZWCCDAScjab abQhVubcoiSguYqcil2xSNnaKRMVNKLR09Z4oIAAZ+bsBVCFGWBRPiV0TG5T+ffkfEOJq0lG56Qt 6rhI6I+c/qVAts+dCGrOao577X4X2cnmvaxOOyeHNePDzSCrv3yY8ckC+XU6TPPgRpkZStAev5E8 F/f3C85gkDZuu67AEXHsnkrjvcRudmKVdNQ1+27S2UBRYKHgNRutW8DZB3HidLtbURp33P5jFUR7 KkW12Ip7KrV31HP7fr8XJaga8warRbefDWM15E1UC42W7b8YDSMS5PSq6U+8mhPklnkndILfly8R XjId5H5+NZ9shYQs0+Uw8fP1cDufaKZO8fU2bTnroRf6OX+OWRE0opBkpI8goQzKSYYy6VV4+8lo 03wsBM9e1q/AimCusIUFnX3Rr0llrjTH6Uj1gM94R89Rhrf85Bk751+/14z/Cusr8JNKGfr/fwAA AP//AwBQSwMEFAAGAAgAAAAhAEMXq+fsAQAAzAIAABQAAABkcnMvbWVkaWEvaW1hZ2UzLndtZoxS z4vTQBT+ZtK6u20hqb/AH2gU9LC4WyiC12bTuLtCJdiKgkI21tk10KSlabGFFRcEES8VRAT/DvXk YU+LF8GTgiePHhfJTbC+N9aLXhzyMt/73sw3k+/l84e9V9Dj+nxsbGi0fltgATBuCUDiseby9JaC CDAScjqdarQsjs24oiSguZL8KnZEkbLzB0yU0AgH91rjngJ8HJyxx0EKU8CifJfQG4oayb+g4BMW WE0yOiyfi084SeiHXKUdPJ7xRfhyViuKVWpfVffta904TPBtr2K8vOgPaw9uDnlJjmKJVtP3oFpg hrdW0Re/tWviykx79ydXWVuL/7e20Gfs/3PGCDuSvWMPhHB6vbRx2XUFvhDHUVdptJXYzXakkra6 YK8n7WXkBeZy9WajdQk4dCNKnE5nJUyjttu9q/xwS6Uo5//+5LLRHMd3uh0qud1hP1J99gPlXKNl e6NBPyTT58+Y3qRecfzMMlcDx/9++hThI6aDzMvOZZOVgJBlujxNvGwxWMsmmqnR/HCNSs5iUA+8 jB/HLAmyUUga1ANBhhmUk9UFQfmjEaUngCInT6rkuDaUzWcvCrrzmpo5b2GOasA7/QeR7NnmOB2o GNuv8ZTaVMDbo5vbHJy//1gx/nSV5319PO//BQAA//8DAFBLAwQUAAYACAAAACEAwXJorsUBAABW AgAAFAAAAGRycy9tZWRpYS9pbWFnZTIud21mXFG/b9NQEP7ec0JpEslOfwygClwEDBU0FUJijesY WqSgiAQBk3HDo7WUOFGciGSoQGJjCRsSfwcjQ6cKBqSqC2tHxgp5QyJ875GJk8/33ffse3ff/fh+ /AnG1orX8y8M2n0usAhYrgAkDg2X51sKEtBIyNlsZtCmuDTnipLAcCVZFa4oMrt5wUYJ9Wh40Jr0 FbCFpTl7GawwAxzmR0SrjGf0J7xC37Coq0mNVuQZHmKN6Lc8+sNA+2A6YXNOK+6q1H2kXruPe90o wc/jivXxbmNUPXw20l/m6LdZk/PgTkEzeoYx3ko9l+7vHF6/n9bv+77AN3LaayqN9xO32Y5V0la3 3N2kvYm8wEKu1qy37gHLT+PE63S2ozRu+72XqhHtqxTl/P/tlK3mpLvX6/DI740GsRroXlHO1Vtu MB4OIgpycd0OprWK18gc+0HoNX5dvUK8anvIguxGNt0OiRzb12EaZBvhTjY1TJXxzQ6PvI2wFgaZ fjy7JDiikDTqIyiUxZwyFATzd2NOp2XQkxfMDrQemOvrYMFkX8wuWeRac5IOVRf4jPdcRgHrK69O tev860nF+qevuQDnLGWZ//8CAAD//wMAUEsDBBQABgAIAAAAIQCxPNqm7QEAAMwCAAAUAAAAZHJz L21lZGlhL2ltYWdlMS53bWaMUs+L00AU/mbSuvYHJPUHiz/QKOhhcbesCF6bTeOuQiXYgoJINtbZ NdCkpWmxPYiCIOKlgkjBs3+C3jysl8WL4E3w5NHjIrkJ1vfGetHLDnmZ731v5pvJ9/Ll0+5r6LFY iI1NjUp3BAqAcVsAEk81l6e3FESAkZCz2UyjFXFszpUkAc2V5TexKUqUnT9gooxGOLjfGvcU4OPQ nD0OUpgBFuU7hN5R2CT/ioJPKLCaZHREvhQfcJLQT7lOO3i84Ivw5axWFKvUvq4e2De6cZjg+27V mF7yh7WHt4a8JEexTKvpe3CxyAxvXUVf/NGuiWtz7Z1fXGVtLb5vbaHP2PvvjBEeS/aOPRDC6fXS xhXXFfhKHEddpdF2YjfbkUra6oJ9NWmvIC+wkKs3G63LwOGbUeJ0OmthGrXd7j3lh9sqRSX/7ydX jOY4vtvtUMntDvuR6rMfqOQaLdsbDfohmX7wjOlN6lXHzyxzPXD8H6dPET5qOsi87Fw2WQsIWabL 08TLloKNbKKZGs2PNqjkLAX1wMv4ccyyIBuFpEE9EGSYQTlZXRSUPxlRegIocfJslRzXhrL57EVR d15Tc+ctLFANeK//IJI92xynAxVj+hbPqU1FvFncmnJw/vFz1fjbVZ739PG8/zcAAAD//wMAUEsD BBQABgAIAAAAIQADWfs30QEAAFgCAAAUAAAAZHJzL21lZGlhL2ltYWdlNS53bWYsUb+LE0EU/mY2 65lcYBP1FEV071CLQy8igmCVzWb1LKLBRBSu2FvjeC4km5DNoin8UVjZxE7wvxAEG4urDhEEO1vL K/XYTjB+M2bYN+9738y+ee97P77tvYdZJ4rn7G2DGlsCRcBaFYDEC8PZ3KUgAY2EnM/nBm2Ikwtu WRIYrizrYlssM7pwyEEZrWjypDsdKeAyjizYU2CGOVBhvEu0Qu8y/T2afqGos0mNjsmfWMNpoj9y 9y8d11tdiWBxlc508HDYR7Z//U5W58n+Xs16d7Wd1Z8/yPTNAu0SL7MfXClphgGi6Sup+9L1/YY3 GqWtG74v8JWctqZK453E7fRilfTURfdW0tuALbBUaHZa3WvA0ftx4vX7jSiNe/7wkWpHOypF1e7G A5W6t9VT9+5wECWoWosCq7Y/zMaxGutDVAutrhs8m4wjCnJ41QlmzZrXzivOzdBrH5w9Q7zieMiD /Hw+a4REFcfXbhbk6+FmPjNMnf7lJo+89bAZBrn+PKcs2KKQXNRHUCiLMWUoUa/C6w9WxP60ELr3 kpmCVgQLhStYMtFnM02mWetM04kaAB/xhuMo4dPxxwfadPzle836r7B5Ar+YyjL//wMAAP//AwBQ SwECLQAUAAYACAAAACEAv1ec5QwBAAAVAgAAEwAAAAAAAAAAAAAAAAAAAAAAW0NvbnRlbnRfVHlw ZXNdLnhtbFBLAQItABQABgAIAAAAIQA4/SH/1gAAAJQBAAALAAAAAAAAAAAAAAAAAD0BAABfcmVs cy8ucmVsc1BLAQItABQABgAIAAAAIQBzXAXt6g0AADdNAAAOAAAAAAAAAAAAAAAAADwCAABkcnMv ZTJvRG9jLnhtbFBLAQItABQABgAIAAAAIQAYlNcS7wEAAMACAAAUAAAAAAAAAAAAAAAAAFIQAABk cnMvbWVkaWEvaW1hZ2U3LndtZlBLAQItABQABgAIAAAAIQBFMzJG4QAAAAsBAAAPAAAAAAAAAAAA AAAAAHMSAABkcnMvZG93bnJldi54bWxQSwECLQAUAAYACAAAACEASv1kBuwAAAC9BAAAGQAAAAAA AAAAAAAAAACBEwAAZHJzL19yZWxzL2Uyb0RvYy54bWwucmVsc1BLAQItABQABgAIAAAAIQDmj9v7 +wEAANwCAAAUAAAAAAAAAAAAAAAAAKQUAABkcnMvbWVkaWEvaW1hZ2U4LndtZlBLAQItABQABgAI AAAAIQBrTKou7gEAAMACAAAUAAAAAAAAAAAAAAAAANEWAABkcnMvbWVkaWEvaW1hZ2U2LndtZlBL AQItABQABgAIAAAAIQAeiFxP0wEAAFgCAAAUAAAAAAAAAAAAAAAAAPEYAABkcnMvbWVkaWEvaW1h Z2U0LndtZlBLAQItABQABgAIAAAAIQBDF6vn7AEAAMwCAAAUAAAAAAAAAAAAAAAAAPYaAABkcnMv bWVkaWEvaW1hZ2UzLndtZlBLAQItABQABgAIAAAAIQDBcmiuxQEAAFYCAAAUAAAAAAAAAAAAAAAA ABQdAABkcnMvbWVkaWEvaW1hZ2UyLndtZlBLAQItABQABgAIAAAAIQCxPNqm7QEAAMwCAAAUAAAA AAAAAAAAAAAAAAsfAABkcnMvbWVkaWEvaW1hZ2UxLndtZlBLAQItABQABgAIAAAAIQADWfs30QEA AFgCAAAUAAAAAAAAAAAAAAAAACohAABkcnMvbWVkaWEvaW1hZ2U1LndtZlBLBQYAAAAADQANAEoD AAAtIwAAAAA= ">
                <o:lock v:ext="edit" aspectratio="t"/>
                <v:group id="Group 6115" o:spid="_x0000_s1027" style="position:absolute;left:386;top:442;width:21213;height:21153"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L7jrsUAAADbAAAADwAAAGRycy9kb3ducmV2LnhtbESPT2vCQBTE70K/w/IK vdVNWtJKdBWRtvQgBZOCeHtkn0kw+zZkt/nz7V2h4HGYmd8wq81oGtFT52rLCuJ5BIK4sLrmUsFv /vm8AOE8ssbGMimYyMFm/TBbYartwAfqM1+KAGGXooLK+zaV0hUVGXRz2xIH72w7gz7IrpS6wyHA TSNfouhNGqw5LFTY0q6i4pL9GQVfAw7b1/ij31/Ou+mUJz/HfUxKPT2O2yUIT6O/h//b31pB8g6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S+467FAAAA2wAA AA8AAAAAAAAAAAAAAAAAqgIAAGRycy9kb3ducmV2LnhtbFBLBQYAAAAABAAEAPoAAACcAwAAAAA= ">
                  <v:shape id="Freeform 6116" o:spid="_x0000_s1028" style="position:absolute;left:4471;top:3742;width:12529;height:14393;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ie1MsEA AADbAAAADwAAAGRycy9kb3ducmV2LnhtbERPy2rCQBTdF/yH4Qru6sSAjaSOUkSxu9IolOwumdtM MHMnZCaP/n1nUejycN7742xbMVLvG8cKNusEBHHldMO1gvvt8rwD4QOyxtYxKfghD8fD4mmPuXYT f9JYhFrEEPY5KjAhdLmUvjJk0a9dRxy5b9dbDBH2tdQ9TjHctjJNkhdpseHYYLCjk6HqUQxWwe1j /Nrcs3NR7q6UPkxdtkNWKrVazm+vIALN4V/8537XCrZxbPwSf4A8/AIAAP//AwBQSwECLQAUAAYA CAAAACEA8PeKu/0AAADiAQAAEwAAAAAAAAAAAAAAAAAAAAAAW0NvbnRlbnRfVHlwZXNdLnhtbFBL AQItABQABgAIAAAAIQAx3V9h0gAAAI8BAAALAAAAAAAAAAAAAAAAAC4BAABfcmVscy8ucmVsc1BL AQItABQABgAIAAAAIQAzLwWeQQAAADkAAAAQAAAAAAAAAAAAAAAAACkCAABkcnMvc2hhcGV4bWwu eG1sUEsBAi0AFAAGAAgAAAAhAPIntTLBAAAA2wAAAA8AAAAAAAAAAAAAAAAAmAIAAGRycy9kb3du cmV2LnhtbFBLBQYAAAAABAAEAPUAAACGAwAAAAA= " path="m14196,548v2718,900,4970,2846,6255,5404c21206,7456,21600,9116,21600,10800r-10800,l14196,548xem14196,548v2718,900,4970,2846,6255,5404c21206,7456,21600,9116,21600,10800e" fillcolor="#bfbfbf">
                    <v:path o:connecttype="custom" o:connectlocs="8234,365;11863,3966;11863,3966;12529,7196;12529,7196;6265,7196;8234,365;11863,3966;11863,3966;12529,7196" o:connectangles="0,0,0,0,0,0,0,0,0,0"/>
                  </v:shape>
                  <v:shape id="Freeform 6117" o:spid="_x0000_s1029" style="position:absolute;left:7491;top:7130;width:6713;height:7712;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HUG28MA AADbAAAADwAAAGRycy9kb3ducmV2LnhtbESPS2vCQBSF9wX/w3CF7nQSX7XRUUQoFVyI2kWXl8w1 CWbuxMw0if/eEYQuD+fxcZbrzpSiodoVlhXEwwgEcWp1wZmCn/PXYA7CeWSNpWVScCcH61XvbYmJ ti0fqTn5TIQRdgkqyL2vEildmpNBN7QVcfAutjbog6wzqWtsw7gp5SiKZtJgwYGQY0XbnNLr6c8E 7sc+/m4mv/dbfKGuHY91Oz94pd773WYBwlPn/8Ov9k4rmH7C80v4AXL1AAAA//8DAFBLAQItABQA BgAIAAAAIQDw94q7/QAAAOIBAAATAAAAAAAAAAAAAAAAAAAAAABbQ29udGVudF9UeXBlc10ueG1s UEsBAi0AFAAGAAgAAAAhADHdX2HSAAAAjwEAAAsAAAAAAAAAAAAAAAAALgEAAF9yZWxzLy5yZWxz UEsBAi0AFAAGAAgAAAAhADMvBZ5BAAAAOQAAABAAAAAAAAAAAAAAAAAAKQIAAGRycy9zaGFwZXht bC54bWxQSwECLQAUAAYACAAAACEAbHUG28MAAADbAAAADwAAAAAAAAAAAAAAAACYAgAAZHJzL2Rv d25yZXYueG1sUEsFBgAAAAAEAAQA9QAAAIgDAAAAAA== " path="m20516,6085v713,1469,1084,3081,1084,4715l10800,10800,20516,6085xem20516,6085v713,1469,1084,3081,1084,4715e" fillcolor="#d8d8d8">
                    <v:path o:connecttype="custom" o:connectlocs="6376,2173;6713,3856;6713,3856;3357,3856;6376,2173;6713,3856" o:connectangles="0,0,0,0,0,0"/>
                  </v:shape>
                  <v:oval id="Oval 6118" o:spid="_x0000_s1030" style="position:absolute;left:2966;top:1977;width:15737;height:1807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sgHMsAA AADbAAAADwAAAGRycy9kb3ducmV2LnhtbERPz2vCMBS+C/4P4Qm7aaqMotUoMjbYTlMr6PHRPNtq 81KSrO3+e3MY7Pjx/d7sBtOIjpyvLSuYzxIQxIXVNZcKzvnHdAnCB2SNjWVS8EsedtvxaIOZtj0f qTuFUsQQ9hkqqEJoMyl9UZFBP7MtceRu1hkMEbpSaod9DDeNXCRJKg3WHBsqbOmtouJx+jEKkvuh Sy8Lp/m96b9eV9825PlVqZfJsF+DCDSEf/Gf+1MrSOP6+CX+ALl9AgAA//8DAFBLAQItABQABgAI AAAAIQDw94q7/QAAAOIBAAATAAAAAAAAAAAAAAAAAAAAAABbQ29udGVudF9UeXBlc10ueG1sUEsB Ai0AFAAGAAgAAAAhADHdX2HSAAAAjwEAAAsAAAAAAAAAAAAAAAAALgEAAF9yZWxzLy5yZWxzUEsB Ai0AFAAGAAgAAAAhADMvBZ5BAAAAOQAAABAAAAAAAAAAAAAAAAAAKQIAAGRycy9zaGFwZXhtbC54 bWxQSwECLQAUAAYACAAAACEApsgHMsAAAADbAAAADwAAAAAAAAAAAAAAAACYAgAAZHJzL2Rvd25y ZXYueG1sUEsFBgAAAAAEAAQA9QAAAIUDAAAAAA== " filled="f" fillcolor="black" strokeweight="1pt"/>
                  <v:line id="Line 6119" o:spid="_x0000_s1031" style="position:absolute;visibility:visible;mso-wrap-style:square" from="0,11017" to="21600,110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xzJfMQAAADbAAAADwAAAGRycy9kb3ducmV2LnhtbESPQWsCMRSE7wX/Q3hCbzWrgpTVKCKr eBCkboUeH5vn7uLmJSRRt/31jVDocZiZb5jFqjeduJMPrWUF41EGgriyuuVawWe5fXsHESKyxs4y KfimAKvl4GWBubYP/qD7KdYiQTjkqKCJ0eVShqohg2FkHXHyLtYbjEn6WmqPjwQ3nZxk2UwabDkt NOho01B1Pd2Mgr4tnSsuX8XZrw8/u2K6LQ/Hs1Kvw349BxGpj//hv/ZeK5iN4fkl/QC5/A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fHMl8xAAAANsAAAAPAAAAAAAAAAAA AAAAAKECAABkcnMvZG93bnJldi54bWxQSwUGAAAAAAQABAD5AAAAkgMAAAAA " strokeweight="1pt">
                    <v:stroke endarrow="classic" endarrowwidth="narrow"/>
                  </v:line>
                  <v:line id="Line 6120" o:spid="_x0000_s1032" style="position:absolute;visibility:visible;mso-wrap-style:square" from="10783,374" to="10783,215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sau2cQAAADbAAAADwAAAGRycy9kb3ducmV2LnhtbESPQWsCMRSE7wX/Q3iCt5rVg7Rbs0tp Kyg9SLU/4Ll5blY3L0sSdfXXm0LB4zAz3zDzsretOJMPjWMFk3EGgrhyuuFawe928fwCIkRkja1j UnClAGUxeJpjrt2Ff+i8ibVIEA45KjAxdrmUoTJkMYxdR5y8vfMWY5K+ltrjJcFtK6dZNpMWG04L Bjv6MFQdNyerYOV338fJrTZyxyv/1a4/X4M9KDUa9u9vICL18RH+by+1gtkU/r6kHyCL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Kxq7ZxAAAANsAAAAPAAAAAAAAAAAA AAAAAKECAABkcnMvZG93bnJldi54bWxQSwUGAAAAAAQABAD5AAAAkgMAAAAA " strokeweight="1pt"/>
                  <v:line id="Line 6121" o:spid="_x0000_s1033" style="position:absolute;flip:y;visibility:visible;mso-wrap-style:square" from="10799,7070" to="17903,110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t8Wn8UAAADbAAAADwAAAGRycy9kb3ducmV2LnhtbESPX2vCMBTF3wd+h3AFX8aaukFxnVFE EIbgw1Swe7s017ba3JQk2vrtl8Fgj4fz58eZLwfTijs531hWME1SEMSl1Q1XCo6HzcsMhA/IGlvL pOBBHpaL0dMcc217/qL7PlQijrDPUUEdQpdL6cuaDPrEdsTRO1tnMETpKqkd9nHctPI1TTNpsOFI qLGjdU3ldX8zEXJZV9+7C5Wn91O37bPpc18UN6Um42H1ASLQEP7Df+1PrSB7g98v8QfIx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t8Wn8UAAADbAAAADwAAAAAAAAAA AAAAAAChAgAAZHJzL2Rvd25yZXYueG1sUEsFBgAAAAAEAAQA+QAAAJMDAAAAAA== " strokeweight="1pt"/>
                  <v:line id="Line 6122" o:spid="_x0000_s1034" style="position:absolute;flip:y;visibility:visible;mso-wrap-style:square" from="10835,2327" to="13293,109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TaO68UAAADbAAAADwAAAGRycy9kb3ducmV2LnhtbESPX2vCMBTF3wd+h3AFX8aaOkZxnVFE EIbgw1Swe7s017ba3JQk2vrtl8Fgj4fz58eZLwfTijs531hWME1SEMSl1Q1XCo6HzcsMhA/IGlvL pOBBHpaL0dMcc217/qL7PlQijrDPUUEdQpdL6cuaDPrEdsTRO1tnMETpKqkd9nHctPI1TTNpsOFI qLGjdU3ldX8zEXJZV9+7C5Wn91O37bPpc18UN6Um42H1ASLQEP7Df+1PrSB7g98v8QfIx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TaO68UAAADbAAAADwAAAAAAAAAA AAAAAAChAgAAZHJzL2Rvd25yZXYueG1sUEsFBgAAAAAEAAQA+QAAAJMDAAAAAA== " strokeweight="1pt"/>
                  <v:line id="Line 6123" o:spid="_x0000_s1035" style="position:absolute;visibility:visible;mso-wrap-style:square" from="13254,2496" to="13254,110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B3piMQAAADbAAAADwAAAGRycy9kb3ducmV2LnhtbESPQWvCQBSE70L/w/IK3nRTUVuiq5Si 4MWDUVq8PbLPJJh9m2afGv99tyB4HGbmG2a+7FytrtSGyrOBt2ECijj3tuLCwGG/HnyACoJssfZM Bu4UYLl46c0xtf7GO7pmUqgI4ZCigVKkSbUOeUkOw9A3xNE7+dahRNkW2rZ4i3BX61GSTLXDiuNC iQ19lZSfs4szIPfx+Xi8ZKJXu9V3ssXNz++7N6b/2n3OQAl18gw/2htrYDqB/y/xB+jF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oHemIxAAAANsAAAAPAAAAAAAAAAAA AAAAAKECAABkcnMvZG93bnJldi54bWxQSwUGAAAAAAQABAD5AAAAkgMAAAAA ">
                    <v:stroke dashstyle="longDash" startarrow="oval" startarrowwidth="narrow" startarrowlength="short" endarrow="oval" endarrowwidth="narrow" endarrowlength="short"/>
                  </v:line>
                  <v:line id="Line 6124" o:spid="_x0000_s1036" style="position:absolute;visibility:visible;mso-wrap-style:square" from="17852,7070" to="17852,110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M93/8MAAADbAAAADwAAAGRycy9kb3ducmV2LnhtbESPQWvCQBSE74L/YXlCb7qxlFiiq4hY 8NKDUSreHtlnEsy+TbNPjf++Wyj0OMzMN8xi1btG3akLtWcD00kCirjwtubSwPHwMX4HFQTZYuOZ DDwpwGo5HCwws/7Be7rnUqoI4ZChgUqkzbQORUUOw8S3xNG7+M6hRNmV2nb4iHDX6NckSbXDmuNC hS1tKiqu+c0ZkOfb9Xy+5aK3++1X8om70/fMG/My6tdzUEK9/If/2jtrIE3h90v8AXr5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jPd//DAAAA2wAAAA8AAAAAAAAAAAAA AAAAoQIAAGRycy9kb3ducmV2LnhtbFBLBQYAAAAABAAEAPkAAACRAwAAAAA= ">
                    <v:stroke dashstyle="longDash" startarrow="oval" startarrowwidth="narrow" startarrowlength="short" endarrow="oval" endarrowwidth="narrow" endarrowlength="short"/>
                  </v:line>
                  <v:shape id="Picture 6125" o:spid="_x0000_s1037" type="#_x0000_t75" style="position:absolute;left:12514;top:11106;width:1526;height:239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mwhW3GAAAA2wAAAA8AAABkcnMvZG93bnJldi54bWxEj0FrwkAUhO9C/8PyCt7MRqHWptlIUYpB aqHag94e2dckNPs2ZFdN/n23IHgcZuYbJl32phEX6lxtWcE0ikEQF1bXXCr4PrxPFiCcR9bYWCYF AzlYZg+jFBNtr/xFl70vRYCwS1BB5X2bSOmKigy6yLbEwfuxnUEfZFdK3eE1wE0jZ3E8lwZrDgsV trSqqPjdn42CbX5YfO5eTs30Y9iZ9Xo4bugpV2r82L+9gvDU+3v41s61gvkz/H8JP0Bmf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abCFbcYAAADbAAAADwAAAAAAAAAAAAAA AACfAgAAZHJzL2Rvd25yZXYueG1sUEsFBgAAAAAEAAQA9wAAAJIDAAAAAA== ">
                    <v:imagedata r:id="rId524" o:title=""/>
                  </v:shape>
                  <v:shape id="Picture 6126" o:spid="_x0000_s1038" type="#_x0000_t75" style="position:absolute;left:19449;top:11382;width:1249;height:159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i5QKu/AAAA2wAAAA8AAABkcnMvZG93bnJldi54bWxET91qwjAUvhd8h3AE7zSdjiKdUYYw2JXD 1gc4NMemLjkpSdS6p18uBrv8+P63+9FZcacQe88KXpYFCOLW6547BefmY7EBEROyRuuZFDwpwn43 nWyx0v7BJ7rXqRM5hGOFCkxKQyVlbA05jEs/EGfu4oPDlGHopA74yOHOylVRlNJhz7nB4EAHQ+13 fXMKTldsbLn+sgGLo6kb+VOuXq9KzWfj+xuIRGP6F/+5P7WCMo/NX/IPkLtfAAAA//8DAFBLAQIt ABQABgAIAAAAIQAEqzleAAEAAOYBAAATAAAAAAAAAAAAAAAAAAAAAABbQ29udGVudF9UeXBlc10u eG1sUEsBAi0AFAAGAAgAAAAhAAjDGKTUAAAAkwEAAAsAAAAAAAAAAAAAAAAAMQEAAF9yZWxzLy5y ZWxzUEsBAi0AFAAGAAgAAAAhADMvBZ5BAAAAOQAAABIAAAAAAAAAAAAAAAAALgIAAGRycy9waWN0 dXJleG1sLnhtbFBLAQItABQABgAIAAAAIQBYuUCrvwAAANsAAAAPAAAAAAAAAAAAAAAAAJ8CAABk cnMvZG93bnJldi54bWxQSwUGAAAAAAQABAD3AAAAiwMAAAAA ">
                    <v:imagedata r:id="rId525" o:title=""/>
                  </v:shape>
                  <v:shape id="Picture 6127" o:spid="_x0000_s1039" type="#_x0000_t75" style="position:absolute;left:17019;top:11136;width:1665;height:239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J5RFrCAAAA2wAAAA8AAABkcnMvZG93bnJldi54bWxEj0GLwjAUhO+C/yE8wZumepC1GkUUxcPC rlXB46N5NsXmpTRRu/76zcKCx2FmvmHmy9ZW4kGNLx0rGA0TEMS50yUXCk7H7eADhA/IGivHpOCH PCwX3c4cU+2efKBHFgoRIexTVGBCqFMpfW7Ioh+6mjh6V9dYDFE2hdQNPiPcVnKcJBNpseS4YLCm taH8lt2tgu8N7T5f1hR4/srt6XK8hRcnSvV77WoGIlAb3uH/9l4rmEzh70v8AXLxCwAA//8DAFBL AQItABQABgAIAAAAIQAEqzleAAEAAOYBAAATAAAAAAAAAAAAAAAAAAAAAABbQ29udGVudF9UeXBl c10ueG1sUEsBAi0AFAAGAAgAAAAhAAjDGKTUAAAAkwEAAAsAAAAAAAAAAAAAAAAAMQEAAF9yZWxz Ly5yZWxzUEsBAi0AFAAGAAgAAAAhADMvBZ5BAAAAOQAAABIAAAAAAAAAAAAAAAAALgIAAGRycy9w aWN0dXJleG1sLnhtbFBLAQItABQABgAIAAAAIQDieURawgAAANsAAAAPAAAAAAAAAAAAAAAAAJ8C AABkcnMvZG93bnJldi54bWxQSwUGAAAAAAQABAD3AAAAjgMAAAAA ">
                    <v:imagedata r:id="rId526" o:title=""/>
                  </v:shape>
                  <v:shape id="Picture 6128" o:spid="_x0000_s1040" type="#_x0000_t75" style="position:absolute;left:13627;top:6064;width:1526;height:223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kAA6jBAAAA2wAAAA8AAABkcnMvZG93bnJldi54bWxET81qwkAQvhd8h2WE3upExRpSV9GCpRfb avsAw+40CWZnQ3Yb07d3D4LHj+9/tRlco3ruQu1Fw3SSgWIx3tZSavj53j/loEIksdR4YQ3/HGCz Hj2sqLD+IkfuT7FUKURCQRqqGNsCMZiKHYWJb1kS9+s7RzHBrkTb0SWFuwZnWfaMjmpJDRW1/Fqx OZ/+nIZ+ahDz3WA+7OGw+Jpv3/JPnGn9OB62L6AiD/EuvrnfrYZlWp++pB+A6ys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MkAA6jBAAAA2wAAAA8AAAAAAAAAAAAAAAAAnwIA AGRycy9kb3ducmV2LnhtbFBLBQYAAAAABAAEAPcAAACNAwAAAAA= ">
                    <v:imagedata r:id="rId527" o:title=""/>
                  </v:shape>
                  <v:shape id="Picture 6129" o:spid="_x0000_s1041" type="#_x0000_t75" style="position:absolute;left:14547;top:9230;width:1526;height:159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ZWP9jEAAAA2wAAAA8AAABkcnMvZG93bnJldi54bWxEj0FrwkAUhO8F/8PyBG91Y6GtRFcRUVDI pSqit0f2mQSzb8PuRqO/vlsoeBxm5htmOu9MLW7kfGVZwWiYgCDOra64UHDYr9/HIHxA1lhbJgUP 8jCf9d6mmGp75x+67UIhIoR9igrKEJpUSp+XZNAPbUMcvYt1BkOUrpDa4T3CTS0/kuRLGqw4LpTY 0LKk/LprjYLnattuzot9fjxnrTue2mxdfWZKDfrdYgIiUBde4f/2Riv4HsHfl/gD5OwXAAD//wMA UEsBAi0AFAAGAAgAAAAhAASrOV4AAQAA5gEAABMAAAAAAAAAAAAAAAAAAAAAAFtDb250ZW50X1R5 cGVzXS54bWxQSwECLQAUAAYACAAAACEACMMYpNQAAACTAQAACwAAAAAAAAAAAAAAAAAxAQAAX3Jl bHMvLnJlbHNQSwECLQAUAAYACAAAACEAMy8FnkEAAAA5AAAAEgAAAAAAAAAAAAAAAAAuAgAAZHJz L3BpY3R1cmV4bWwueG1sUEsBAi0AFAAGAAgAAAAhAIZWP9jEAAAA2wAAAA8AAAAAAAAAAAAAAAAA nwIAAGRycy9kb3ducmV2LnhtbFBLBQYAAAAABAAEAPcAAACQAwAAAAA= ">
                    <v:imagedata r:id="rId528" o:title=""/>
                  </v:shape>
                  <v:shape id="Picture 6130" o:spid="_x0000_s1042" type="#_x0000_t75" style="position:absolute;left:494;top:9203;width:2220;height:175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J3LwzFAAAA2wAAAA8AAABkcnMvZG93bnJldi54bWxEj91qwkAUhO8LvsNyhN6UuvEHU6OrSEGo VaGNPsAhe0yCu2dDdtX07d1CoZfDzHzDLFadNeJGra8dKxgOEhDEhdM1lwpOx83rGwgfkDUax6Tg hzyslr2nBWba3fmbbnkoRYSwz1BBFUKTSemLiiz6gWuIo3d2rcUQZVtK3eI9wq2RoySZSos1x4UK G3qvqLjkV6tArvcvOzM7jvPUpON0Mim3h88vpZ773XoOIlAX/sN/7Q+tIB3B75f4A+Ty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CSdy8MxQAAANsAAAAPAAAAAAAAAAAAAAAA AJ8CAABkcnMvZG93bnJldi54bWxQSwUGAAAAAAQABAD3AAAAkQMAAAAA ">
                    <v:imagedata r:id="rId529" o:title=""/>
                  </v:shape>
                  <v:shape id="Picture 6131" o:spid="_x0000_s1043" type="#_x0000_t75" style="position:absolute;left:18798;top:9123;width:2359;height:175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LrW8PEAAAA2wAAAA8AAABkcnMvZG93bnJldi54bWxEj0FrAjEUhO+C/yE8wYtotpaqrEaxhYLQ k1oK3p6bt5vFzcuSpOv23zeFgsdhZr5hNrveNqIjH2rHCp5mGQjiwumaKwWf5/fpCkSIyBobx6Tg hwLstsPBBnPt7nyk7hQrkSAcclRgYmxzKUNhyGKYuZY4eaXzFmOSvpLa4z3BbSPnWbaQFmtOCwZb ejNU3E7fVsGxfHk1k9LfJJfVotu7j6/D5arUeNTv1yAi9fER/m8ftILlM/x9ST9Abn8BAAD//wMA UEsBAi0AFAAGAAgAAAAhAASrOV4AAQAA5gEAABMAAAAAAAAAAAAAAAAAAAAAAFtDb250ZW50X1R5 cGVzXS54bWxQSwECLQAUAAYACAAAACEACMMYpNQAAACTAQAACwAAAAAAAAAAAAAAAAAxAQAAX3Jl bHMvLnJlbHNQSwECLQAUAAYACAAAACEAMy8FnkEAAAA5AAAAEgAAAAAAAAAAAAAAAAAuAgAAZHJz L3BpY3R1cmV4bWwueG1sUEsBAi0AFAAGAAgAAAAhAKLrW8PEAAAA2wAAAA8AAAAAAAAAAAAAAAAA nwIAAGRycy9kb3ducmV2LnhtbFBLBQYAAAAABAAEAPcAAACQAwAAAAA= ">
                    <v:imagedata r:id="rId530" o:title=""/>
                  </v:shape>
                  <v:line id="Line 6132" o:spid="_x0000_s1044" style="position:absolute;visibility:visible;mso-wrap-style:square" from="13627,1211" to="17851,12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2KVG8MAAADbAAAADwAAAGRycy9kb3ducmV2LnhtbESPQWsCMRSE7wX/Q3hCbzXrIm5djaKV FumtKp4fm+dmdfOyJKlu++ubQqHHYWa+YRar3rbiRj40jhWMRxkI4srphmsFx8Pr0zOIEJE1to5J wRcFWC0HDwsstbvzB932sRYJwqFEBSbGrpQyVIYshpHriJN3dt5iTNLXUnu8J7htZZ5lU2mx4bRg sKMXQ9V1/2kVzIpC76YnY+vv/M1vL8f8vdtYpR6H/XoOIlIf/8N/7Z1WUEzg90v6AXL5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dilRvDAAAA2wAAAA8AAAAAAAAAAAAA AAAAoQIAAGRycy9kb3ducmV2LnhtbFBLBQYAAAAABAAEAPkAAACRAwAAAAA= ">
                    <v:stroke startarrow="classic" startarrowwidth="narrow" endarrow="classic" endarrowwidth="narrow"/>
                  </v:line>
                  <v:shape id="Picture 6133" o:spid="_x0000_s1045" type="#_x0000_t75" style="position:absolute;left:14472;width:2637;height:239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1iwNHEAAAA2wAAAA8AAABkcnMvZG93bnJldi54bWxEj1trAjEQhd8L/ocwQt9q1kKtrEbxgqWF gnhB9G3YjJvFzWRJUl3/fVMo+Hg4l48znra2FlfyoXKsoN/LQBAXTldcKtjvVi9DECEia6wdk4I7 BZhOOk9jzLW78Yau21iKNMIhRwUmxiaXMhSGLIaea4iTd3beYkzSl1J7vKVxW8vXLBtIixUngsGG FoaKy/bHJsh8ffpYXczuEL98o0/H5ey7WCr13G1nIxCR2vgI/7c/tYL3N/j7kn6AnPwCAAD//wMA UEsBAi0AFAAGAAgAAAAhAASrOV4AAQAA5gEAABMAAAAAAAAAAAAAAAAAAAAAAFtDb250ZW50X1R5 cGVzXS54bWxQSwECLQAUAAYACAAAACEACMMYpNQAAACTAQAACwAAAAAAAAAAAAAAAAAxAQAAX3Jl bHMvLnJlbHNQSwECLQAUAAYACAAAACEAMy8FnkEAAAA5AAAAEgAAAAAAAAAAAAAAAAAuAgAAZHJz L3BpY3R1cmV4bWwueG1sUEsBAi0AFAAGAAgAAAAhAN1iwNHEAAAA2wAAAA8AAAAAAAAAAAAAAAAA nwIAAGRycy9kb3ducmV2LnhtbFBLBQYAAAAABAAEAPcAAACQAwAAAAA= ">
                    <v:imagedata r:id="rId531" o:title=""/>
                  </v:shape>
                </v:group>
                <w10:wrap type="square"/>
                <w10:anchorlock/>
              </v:group>
            </w:pict>
          </mc:Fallback>
        </mc:AlternateContent>
      </w:r>
      <w:r w:rsidR="001404AC" w:rsidRPr="00933C60">
        <w:rPr>
          <w:b/>
          <w:lang w:val="es-MX"/>
        </w:rPr>
        <w:t>Câu 21: Chọn B.</w:t>
      </w:r>
      <w:r w:rsidR="00B303CF">
        <w:rPr>
          <w:b/>
          <w:lang w:val="es-MX"/>
        </w:rPr>
        <w:t xml:space="preserve">  </w:t>
      </w:r>
      <w:r w:rsidR="001404AC" w:rsidRPr="00933C60">
        <w:rPr>
          <w:position w:val="-12"/>
        </w:rPr>
        <w:object w:dxaOrig="870" w:dyaOrig="360">
          <v:shape id="_x0000_i1243" type="#_x0000_t75" style="width:43.5pt;height:18pt" o:ole="">
            <v:imagedata r:id="rId532" o:title=""/>
          </v:shape>
          <o:OLEObject Type="Embed" ProgID="Equation.DSMT4" ShapeID="_x0000_i1243" DrawAspect="Content" ObjectID="_1676923303" r:id="rId533"/>
        </w:object>
      </w:r>
      <w:r w:rsidR="001404AC" w:rsidRPr="00933C60">
        <w:t>cm</w:t>
      </w:r>
      <w:r w:rsidR="001404AC">
        <w:t xml:space="preserve">, </w:t>
      </w:r>
      <w:r w:rsidR="001404AC" w:rsidRPr="00933C60">
        <w:rPr>
          <w:position w:val="-12"/>
        </w:rPr>
        <w:object w:dxaOrig="705" w:dyaOrig="360">
          <v:shape id="_x0000_i1244" type="#_x0000_t75" style="width:35.25pt;height:18pt" o:ole="">
            <v:imagedata r:id="rId534" o:title=""/>
          </v:shape>
          <o:OLEObject Type="Embed" ProgID="Equation.DSMT4" ShapeID="_x0000_i1244" DrawAspect="Content" ObjectID="_1676923304" r:id="rId535"/>
        </w:object>
      </w:r>
      <w:r w:rsidR="001404AC">
        <w:t>cm</w:t>
      </w:r>
      <w:r w:rsidR="001404AC" w:rsidRPr="00933C60">
        <w:t xml:space="preserve"> → </w:t>
      </w:r>
      <w:r w:rsidR="001404AC" w:rsidRPr="00933C60">
        <w:rPr>
          <w:position w:val="-12"/>
        </w:rPr>
        <w:object w:dxaOrig="2444" w:dyaOrig="345">
          <v:shape id="_x0000_i1245" type="#_x0000_t75" style="width:122.25pt;height:17.25pt" o:ole="">
            <v:imagedata r:id="rId536" o:title=""/>
          </v:shape>
          <o:OLEObject Type="Embed" ProgID="Equation.DSMT4" ShapeID="_x0000_i1245" DrawAspect="Content" ObjectID="_1676923305" r:id="rId537"/>
        </w:object>
      </w:r>
      <w:r w:rsidR="001404AC" w:rsidRPr="00933C60">
        <w:t xml:space="preserve"> cm.</w:t>
      </w:r>
    </w:p>
    <w:p w:rsidR="001404AC" w:rsidRPr="00734DF2" w:rsidRDefault="001404AC" w:rsidP="001404AC">
      <w:pPr>
        <w:pStyle w:val="ListParagraph"/>
        <w:tabs>
          <w:tab w:val="left" w:pos="284"/>
          <w:tab w:val="left" w:pos="2835"/>
          <w:tab w:val="left" w:pos="5387"/>
          <w:tab w:val="left" w:pos="7920"/>
        </w:tabs>
        <w:spacing w:line="240" w:lineRule="auto"/>
        <w:ind w:left="862"/>
      </w:pPr>
      <w:r w:rsidRPr="0030367D">
        <w:rPr>
          <w:position w:val="-28"/>
        </w:rPr>
        <w:object w:dxaOrig="1964" w:dyaOrig="660">
          <v:shape id="_x0000_i1246" type="#_x0000_t75" style="width:98.25pt;height:33pt" o:ole="">
            <v:imagedata r:id="rId538" o:title=""/>
          </v:shape>
          <o:OLEObject Type="Embed" ProgID="Equation.DSMT4" ShapeID="_x0000_i1246" DrawAspect="Content" ObjectID="_1676923306" r:id="rId539"/>
        </w:object>
      </w:r>
      <w:r>
        <w:t xml:space="preserve">; </w:t>
      </w:r>
      <w:r w:rsidRPr="00734DF2">
        <w:rPr>
          <w:position w:val="-26"/>
        </w:rPr>
        <w:object w:dxaOrig="2101" w:dyaOrig="705">
          <v:shape id="_x0000_i1247" type="#_x0000_t75" style="width:105pt;height:35.25pt" o:ole="">
            <v:imagedata r:id="rId540" o:title=""/>
          </v:shape>
          <o:OLEObject Type="Embed" ProgID="Equation.DSMT4" ShapeID="_x0000_i1247" DrawAspect="Content" ObjectID="_1676923307" r:id="rId541"/>
        </w:object>
      </w:r>
      <w:r>
        <w:t>.</w:t>
      </w:r>
    </w:p>
    <w:p w:rsidR="001404AC" w:rsidRDefault="001404AC" w:rsidP="00B303CF">
      <w:pPr>
        <w:tabs>
          <w:tab w:val="left" w:pos="284"/>
          <w:tab w:val="left" w:pos="2835"/>
          <w:tab w:val="left" w:pos="5387"/>
          <w:tab w:val="left" w:pos="7920"/>
        </w:tabs>
        <w:ind w:firstLine="142"/>
        <w:jc w:val="both"/>
        <w:rPr>
          <w:lang w:val="es-MX"/>
        </w:rPr>
      </w:pPr>
      <w:r w:rsidRPr="0030367D">
        <w:t>Từ hình vẽ ta thấy</w:t>
      </w:r>
      <w:r w:rsidR="00B303CF">
        <w:t xml:space="preserve">:  </w:t>
      </w:r>
      <w:r w:rsidRPr="00596303">
        <w:rPr>
          <w:position w:val="-34"/>
        </w:rPr>
        <w:object w:dxaOrig="4453" w:dyaOrig="795">
          <v:shape id="_x0000_i1248" type="#_x0000_t75" style="width:222.75pt;height:39.75pt" o:ole="">
            <v:imagedata r:id="rId542" o:title=""/>
          </v:shape>
          <o:OLEObject Type="Embed" ProgID="Equation.DSMT4" ShapeID="_x0000_i1248" DrawAspect="Content" ObjectID="_1676923308" r:id="rId543"/>
        </w:object>
      </w:r>
      <w:r w:rsidRPr="00596303">
        <w:rPr>
          <w:lang w:val="es-MX"/>
        </w:rPr>
        <w:t xml:space="preserve"> </w:t>
      </w:r>
      <w:r>
        <w:rPr>
          <w:lang w:val="es-MX"/>
        </w:rPr>
        <w:t>.</w:t>
      </w:r>
    </w:p>
    <w:p w:rsidR="001404AC" w:rsidRPr="00596303" w:rsidRDefault="001404AC" w:rsidP="001404AC">
      <w:pPr>
        <w:pStyle w:val="ListParagraph"/>
        <w:tabs>
          <w:tab w:val="left" w:pos="284"/>
          <w:tab w:val="left" w:pos="2835"/>
          <w:tab w:val="left" w:pos="5387"/>
          <w:tab w:val="left" w:pos="7920"/>
        </w:tabs>
        <w:spacing w:line="240" w:lineRule="auto"/>
        <w:ind w:left="862"/>
        <w:rPr>
          <w:lang w:val="es-MX"/>
        </w:rPr>
      </w:pPr>
      <w:r w:rsidRPr="00596303">
        <w:rPr>
          <w:position w:val="-12"/>
          <w:lang w:val="es-MX"/>
        </w:rPr>
        <w:object w:dxaOrig="825" w:dyaOrig="360">
          <v:shape id="_x0000_i1249" type="#_x0000_t75" style="width:41.25pt;height:18pt" o:ole="">
            <v:imagedata r:id="rId544" o:title=""/>
          </v:shape>
          <o:OLEObject Type="Embed" ProgID="Equation.DSMT4" ShapeID="_x0000_i1249" DrawAspect="Content" ObjectID="_1676923309" r:id="rId545"/>
        </w:object>
      </w:r>
      <w:r>
        <w:rPr>
          <w:lang w:val="es-MX"/>
        </w:rPr>
        <w:t xml:space="preserve">cm → </w:t>
      </w:r>
      <w:r w:rsidRPr="00596303">
        <w:rPr>
          <w:position w:val="-6"/>
          <w:lang w:val="es-MX"/>
        </w:rPr>
        <w:object w:dxaOrig="540" w:dyaOrig="270">
          <v:shape id="_x0000_i1250" type="#_x0000_t75" style="width:27pt;height:13.5pt" o:ole="">
            <v:imagedata r:id="rId546" o:title=""/>
          </v:shape>
          <o:OLEObject Type="Embed" ProgID="Equation.DSMT4" ShapeID="_x0000_i1250" DrawAspect="Content" ObjectID="_1676923310" r:id="rId547"/>
        </w:object>
      </w:r>
      <w:r>
        <w:rPr>
          <w:lang w:val="es-MX"/>
        </w:rPr>
        <w:t>.</w:t>
      </w:r>
    </w:p>
    <w:p w:rsidR="001404AC" w:rsidRPr="009D3802" w:rsidRDefault="001404AC" w:rsidP="00B303CF">
      <w:pPr>
        <w:tabs>
          <w:tab w:val="left" w:pos="284"/>
          <w:tab w:val="left" w:pos="2835"/>
          <w:tab w:val="left" w:pos="5387"/>
          <w:tab w:val="left" w:pos="7920"/>
        </w:tabs>
        <w:ind w:firstLine="142"/>
        <w:jc w:val="both"/>
        <w:rPr>
          <w:lang w:val="fr-FR"/>
        </w:rPr>
      </w:pPr>
      <w:r w:rsidRPr="00CD690F">
        <w:rPr>
          <w:b/>
          <w:lang w:val="de-DE"/>
        </w:rPr>
        <w:t>Câu 22: Chọn B.</w:t>
      </w:r>
      <w:r w:rsidR="00B303CF">
        <w:rPr>
          <w:b/>
          <w:lang w:val="de-DE"/>
        </w:rPr>
        <w:t xml:space="preserve"> </w:t>
      </w:r>
      <w:r w:rsidRPr="009D3802">
        <w:rPr>
          <w:position w:val="-24"/>
          <w:lang w:val="fr-FR"/>
        </w:rPr>
        <w:object w:dxaOrig="870" w:dyaOrig="615">
          <v:shape id="_x0000_i1251" type="#_x0000_t75" style="width:43.5pt;height:30.75pt" o:ole="">
            <v:imagedata r:id="rId548" o:title=""/>
          </v:shape>
          <o:OLEObject Type="Embed" ProgID="Equation.DSMT4" ShapeID="_x0000_i1251" DrawAspect="Content" ObjectID="_1676923311" r:id="rId549"/>
        </w:object>
      </w:r>
      <w:r>
        <w:rPr>
          <w:lang w:val="fr-FR"/>
        </w:rPr>
        <w:t xml:space="preserve">cùng phương cùng chiều với </w:t>
      </w:r>
      <w:r w:rsidRPr="009D3802">
        <w:rPr>
          <w:position w:val="-10"/>
          <w:lang w:val="fr-FR"/>
        </w:rPr>
        <w:object w:dxaOrig="225" w:dyaOrig="270">
          <v:shape id="_x0000_i1252" type="#_x0000_t75" style="width:11.25pt;height:13.5pt" o:ole="">
            <v:imagedata r:id="rId550" o:title=""/>
          </v:shape>
          <o:OLEObject Type="Embed" ProgID="Equation.DSMT4" ShapeID="_x0000_i1252" DrawAspect="Content" ObjectID="_1676923312" r:id="rId551"/>
        </w:object>
      </w:r>
      <w:r>
        <w:rPr>
          <w:lang w:val="fr-FR"/>
        </w:rPr>
        <w:t>.</w:t>
      </w:r>
      <w:r w:rsidR="00B303CF">
        <w:rPr>
          <w:lang w:val="fr-FR"/>
        </w:rPr>
        <w:tab/>
      </w:r>
      <w:r w:rsidRPr="009D3802">
        <w:rPr>
          <w:position w:val="-56"/>
          <w:lang w:val="fr-FR"/>
        </w:rPr>
        <w:object w:dxaOrig="2220" w:dyaOrig="1005">
          <v:shape id="_x0000_i1253" type="#_x0000_t75" style="width:111pt;height:50.25pt" o:ole="">
            <v:imagedata r:id="rId552" o:title=""/>
          </v:shape>
          <o:OLEObject Type="Embed" ProgID="Equation.DSMT4" ShapeID="_x0000_i1253" DrawAspect="Content" ObjectID="_1676923313" r:id="rId553"/>
        </w:object>
      </w:r>
      <w:r>
        <w:rPr>
          <w:lang w:val="fr-FR"/>
        </w:rPr>
        <w:t>.</w:t>
      </w:r>
    </w:p>
    <w:p w:rsidR="001404AC" w:rsidRDefault="001404AC" w:rsidP="00B303CF">
      <w:pPr>
        <w:tabs>
          <w:tab w:val="left" w:pos="284"/>
          <w:tab w:val="left" w:pos="2835"/>
          <w:tab w:val="left" w:pos="5387"/>
          <w:tab w:val="left" w:pos="7920"/>
        </w:tabs>
        <w:ind w:firstLine="142"/>
        <w:jc w:val="both"/>
        <w:rPr>
          <w:lang w:val="fr-FR"/>
        </w:rPr>
      </w:pPr>
      <w:r w:rsidRPr="00CD690F">
        <w:rPr>
          <w:b/>
          <w:lang w:val="fr-FR"/>
        </w:rPr>
        <w:t>Câu 23: Chọn A.</w:t>
      </w:r>
      <w:r w:rsidR="00B303CF">
        <w:rPr>
          <w:b/>
          <w:lang w:val="fr-FR"/>
        </w:rPr>
        <w:t xml:space="preserve">      </w:t>
      </w:r>
      <w:r w:rsidRPr="00894807">
        <w:rPr>
          <w:position w:val="-12"/>
          <w:lang w:val="fr-FR"/>
        </w:rPr>
        <w:object w:dxaOrig="570" w:dyaOrig="360">
          <v:shape id="_x0000_i1254" type="#_x0000_t75" style="width:28.5pt;height:18pt" o:ole="">
            <v:imagedata r:id="rId554" o:title=""/>
          </v:shape>
          <o:OLEObject Type="Embed" ProgID="Equation.DSMT4" ShapeID="_x0000_i1254" DrawAspect="Content" ObjectID="_1676923314" r:id="rId555"/>
        </w:object>
      </w:r>
      <w:r>
        <w:rPr>
          <w:lang w:val="fr-FR"/>
        </w:rPr>
        <w:t xml:space="preserve">m thì </w:t>
      </w:r>
      <w:r w:rsidRPr="00894807">
        <w:rPr>
          <w:position w:val="-12"/>
          <w:lang w:val="fr-FR"/>
        </w:rPr>
        <w:object w:dxaOrig="795" w:dyaOrig="360">
          <v:shape id="_x0000_i1255" type="#_x0000_t75" style="width:39.75pt;height:18pt" o:ole="">
            <v:imagedata r:id="rId556" o:title=""/>
          </v:shape>
          <o:OLEObject Type="Embed" ProgID="Equation.DSMT4" ShapeID="_x0000_i1255" DrawAspect="Content" ObjectID="_1676923315" r:id="rId557"/>
        </w:object>
      </w:r>
      <w:r>
        <w:rPr>
          <w:lang w:val="fr-FR"/>
        </w:rPr>
        <w:t xml:space="preserve">dB ; </w:t>
      </w:r>
      <w:r w:rsidRPr="00894807">
        <w:rPr>
          <w:position w:val="-12"/>
          <w:lang w:val="fr-FR"/>
        </w:rPr>
        <w:object w:dxaOrig="615" w:dyaOrig="360">
          <v:shape id="_x0000_i1256" type="#_x0000_t75" style="width:30.75pt;height:18pt" o:ole="">
            <v:imagedata r:id="rId558" o:title=""/>
          </v:shape>
          <o:OLEObject Type="Embed" ProgID="Equation.DSMT4" ShapeID="_x0000_i1256" DrawAspect="Content" ObjectID="_1676923316" r:id="rId559"/>
        </w:object>
      </w:r>
      <w:r>
        <w:rPr>
          <w:lang w:val="fr-FR"/>
        </w:rPr>
        <w:t>m.</w:t>
      </w:r>
      <w:r w:rsidR="00B303CF">
        <w:rPr>
          <w:lang w:val="fr-FR"/>
        </w:rPr>
        <w:t xml:space="preserve">           </w:t>
      </w:r>
      <w:r w:rsidRPr="00894807">
        <w:rPr>
          <w:position w:val="-32"/>
          <w:lang w:val="fr-FR"/>
        </w:rPr>
        <w:object w:dxaOrig="4260" w:dyaOrig="765">
          <v:shape id="_x0000_i1257" type="#_x0000_t75" style="width:213pt;height:38.25pt" o:ole="">
            <v:imagedata r:id="rId560" o:title=""/>
          </v:shape>
          <o:OLEObject Type="Embed" ProgID="Equation.DSMT4" ShapeID="_x0000_i1257" DrawAspect="Content" ObjectID="_1676923317" r:id="rId561"/>
        </w:object>
      </w:r>
      <w:r>
        <w:rPr>
          <w:lang w:val="fr-FR"/>
        </w:rPr>
        <w:t>dB.</w:t>
      </w:r>
    </w:p>
    <w:p w:rsidR="001404AC" w:rsidRPr="00E657CA" w:rsidRDefault="001404AC" w:rsidP="00B303CF">
      <w:pPr>
        <w:tabs>
          <w:tab w:val="left" w:pos="284"/>
          <w:tab w:val="left" w:pos="2835"/>
          <w:tab w:val="left" w:pos="5387"/>
          <w:tab w:val="left" w:pos="7920"/>
        </w:tabs>
        <w:ind w:firstLine="142"/>
        <w:jc w:val="both"/>
      </w:pPr>
      <w:r w:rsidRPr="009758E7">
        <w:rPr>
          <w:b/>
          <w:lang w:val="it-IT"/>
        </w:rPr>
        <w:t>Câu 24: Chọn D.</w:t>
      </w:r>
      <w:r w:rsidR="00B303CF">
        <w:rPr>
          <w:b/>
          <w:lang w:val="it-IT"/>
        </w:rPr>
        <w:tab/>
      </w:r>
      <w:r w:rsidRPr="00E657CA">
        <w:rPr>
          <w:position w:val="-12"/>
        </w:rPr>
        <w:object w:dxaOrig="825" w:dyaOrig="375">
          <v:shape id="_x0000_i1258" type="#_x0000_t75" style="width:41.25pt;height:18.75pt" o:ole="">
            <v:imagedata r:id="rId562" o:title=""/>
          </v:shape>
          <o:OLEObject Type="Embed" ProgID="Equation.DSMT4" ShapeID="_x0000_i1258" DrawAspect="Content" ObjectID="_1676923318" r:id="rId563"/>
        </w:object>
      </w:r>
      <w:r w:rsidRPr="00E657CA">
        <w:t xml:space="preserve">Ω, </w:t>
      </w:r>
      <w:r w:rsidRPr="00E657CA">
        <w:rPr>
          <w:position w:val="-12"/>
        </w:rPr>
        <w:object w:dxaOrig="915" w:dyaOrig="375">
          <v:shape id="_x0000_i1259" type="#_x0000_t75" style="width:45.75pt;height:18.75pt" o:ole="">
            <v:imagedata r:id="rId564" o:title=""/>
          </v:shape>
          <o:OLEObject Type="Embed" ProgID="Equation.DSMT4" ShapeID="_x0000_i1259" DrawAspect="Content" ObjectID="_1676923319" r:id="rId565"/>
        </w:object>
      </w:r>
      <w:r w:rsidRPr="00E657CA">
        <w:t xml:space="preserve"> Ω</w:t>
      </w:r>
      <w:r>
        <w:t xml:space="preserve">; </w:t>
      </w:r>
      <w:r w:rsidRPr="009758E7">
        <w:rPr>
          <w:position w:val="-6"/>
        </w:rPr>
        <w:object w:dxaOrig="720" w:dyaOrig="270">
          <v:shape id="_x0000_i1260" type="#_x0000_t75" style="width:36pt;height:13.5pt" o:ole="">
            <v:imagedata r:id="rId566" o:title=""/>
          </v:shape>
          <o:OLEObject Type="Embed" ProgID="Equation.DSMT4" ShapeID="_x0000_i1260" DrawAspect="Content" ObjectID="_1676923320" r:id="rId567"/>
        </w:object>
      </w:r>
      <w:r>
        <w:t>V.</w:t>
      </w:r>
    </w:p>
    <w:p w:rsidR="001404AC" w:rsidRPr="009758E7" w:rsidRDefault="001404AC" w:rsidP="00B303CF">
      <w:pPr>
        <w:pStyle w:val="ListParagraph"/>
        <w:tabs>
          <w:tab w:val="left" w:pos="284"/>
          <w:tab w:val="left" w:pos="2835"/>
          <w:tab w:val="left" w:pos="5387"/>
          <w:tab w:val="left" w:pos="7920"/>
        </w:tabs>
        <w:spacing w:line="240" w:lineRule="auto"/>
        <w:ind w:left="862"/>
      </w:pPr>
      <w:r w:rsidRPr="009758E7">
        <w:t>Công suất tỏa nhiệt trên điện trở</w:t>
      </w:r>
      <w:r w:rsidR="00B303CF">
        <w:t xml:space="preserve">:  </w:t>
      </w:r>
      <w:r w:rsidRPr="009758E7">
        <w:rPr>
          <w:position w:val="-36"/>
        </w:rPr>
        <w:object w:dxaOrig="2010" w:dyaOrig="720">
          <v:shape id="_x0000_i1261" type="#_x0000_t75" style="width:100.5pt;height:36pt" o:ole="">
            <v:imagedata r:id="rId568" o:title=""/>
          </v:shape>
          <o:OLEObject Type="Embed" ProgID="Equation.DSMT4" ShapeID="_x0000_i1261" DrawAspect="Content" ObjectID="_1676923321" r:id="rId569"/>
        </w:object>
      </w:r>
      <w:r w:rsidRPr="009758E7">
        <w:t xml:space="preserve">↔ </w:t>
      </w:r>
      <w:r w:rsidRPr="009758E7">
        <w:rPr>
          <w:position w:val="-36"/>
        </w:rPr>
        <w:object w:dxaOrig="2116" w:dyaOrig="780">
          <v:shape id="_x0000_i1262" type="#_x0000_t75" style="width:105.75pt;height:39pt" o:ole="">
            <v:imagedata r:id="rId570" o:title=""/>
          </v:shape>
          <o:OLEObject Type="Embed" ProgID="Equation.DSMT4" ShapeID="_x0000_i1262" DrawAspect="Content" ObjectID="_1676923322" r:id="rId571"/>
        </w:object>
      </w:r>
      <w:r w:rsidRPr="009758E7">
        <w:t xml:space="preserve">→ </w:t>
      </w:r>
      <w:r w:rsidRPr="00694A4C">
        <w:rPr>
          <w:position w:val="-6"/>
        </w:rPr>
        <w:object w:dxaOrig="720" w:dyaOrig="270">
          <v:shape id="_x0000_i1263" type="#_x0000_t75" style="width:36pt;height:13.5pt" o:ole="">
            <v:imagedata r:id="rId572" o:title=""/>
          </v:shape>
          <o:OLEObject Type="Embed" ProgID="Equation.DSMT4" ShapeID="_x0000_i1263" DrawAspect="Content" ObjectID="_1676923323" r:id="rId573"/>
        </w:object>
      </w:r>
      <w:r w:rsidRPr="009758E7">
        <w:t xml:space="preserve"> Ω</w:t>
      </w:r>
      <w:r>
        <w:t>.</w:t>
      </w:r>
    </w:p>
    <w:p w:rsidR="001404AC" w:rsidRDefault="001404AC" w:rsidP="00B303CF">
      <w:pPr>
        <w:tabs>
          <w:tab w:val="left" w:pos="284"/>
          <w:tab w:val="left" w:pos="2835"/>
          <w:tab w:val="left" w:pos="5387"/>
          <w:tab w:val="left" w:pos="7920"/>
        </w:tabs>
        <w:ind w:firstLine="142"/>
        <w:jc w:val="both"/>
        <w:rPr>
          <w:lang w:val="fr-FR"/>
        </w:rPr>
      </w:pPr>
      <w:r w:rsidRPr="00C30045">
        <w:rPr>
          <w:b/>
          <w:lang w:val="es-MX"/>
        </w:rPr>
        <w:t>Câu 25: Chọn A.</w:t>
      </w:r>
      <w:r w:rsidR="00B303CF">
        <w:rPr>
          <w:b/>
          <w:lang w:val="es-MX"/>
        </w:rPr>
        <w:tab/>
      </w:r>
      <w:r w:rsidRPr="00626BF4">
        <w:rPr>
          <w:position w:val="-12"/>
          <w:lang w:val="fr-FR"/>
        </w:rPr>
        <w:object w:dxaOrig="825" w:dyaOrig="360">
          <v:shape id="_x0000_i1264" type="#_x0000_t75" style="width:41.25pt;height:18pt" o:ole="">
            <v:imagedata r:id="rId574" o:title=""/>
          </v:shape>
          <o:OLEObject Type="Embed" ProgID="Equation.DSMT4" ShapeID="_x0000_i1264" DrawAspect="Content" ObjectID="_1676923324" r:id="rId575"/>
        </w:object>
      </w:r>
      <w:r>
        <w:rPr>
          <w:lang w:val="fr-FR"/>
        </w:rPr>
        <w:t xml:space="preserve">μm ; </w:t>
      </w:r>
      <w:r w:rsidRPr="00626BF4">
        <w:rPr>
          <w:position w:val="-12"/>
          <w:lang w:val="fr-FR"/>
        </w:rPr>
        <w:object w:dxaOrig="870" w:dyaOrig="360">
          <v:shape id="_x0000_i1265" type="#_x0000_t75" style="width:43.5pt;height:18pt" o:ole="">
            <v:imagedata r:id="rId576" o:title=""/>
          </v:shape>
          <o:OLEObject Type="Embed" ProgID="Equation.DSMT4" ShapeID="_x0000_i1265" DrawAspect="Content" ObjectID="_1676923325" r:id="rId577"/>
        </w:object>
      </w:r>
      <w:r>
        <w:rPr>
          <w:lang w:val="fr-FR"/>
        </w:rPr>
        <w:t xml:space="preserve">μm → </w:t>
      </w:r>
      <w:r w:rsidRPr="00626BF4">
        <w:rPr>
          <w:position w:val="-30"/>
          <w:lang w:val="fr-FR"/>
        </w:rPr>
        <w:object w:dxaOrig="1635" w:dyaOrig="675">
          <v:shape id="_x0000_i1266" type="#_x0000_t75" style="width:81.75pt;height:33.75pt" o:ole="">
            <v:imagedata r:id="rId578" o:title=""/>
          </v:shape>
          <o:OLEObject Type="Embed" ProgID="Equation.DSMT4" ShapeID="_x0000_i1266" DrawAspect="Content" ObjectID="_1676923326" r:id="rId579"/>
        </w:object>
      </w:r>
      <w:r>
        <w:rPr>
          <w:lang w:val="fr-FR"/>
        </w:rPr>
        <w:t>.</w:t>
      </w:r>
    </w:p>
    <w:p w:rsidR="001404AC" w:rsidRDefault="001404AC" w:rsidP="001404AC">
      <w:pPr>
        <w:pStyle w:val="ListParagraph"/>
        <w:tabs>
          <w:tab w:val="left" w:pos="284"/>
          <w:tab w:val="left" w:pos="2835"/>
          <w:tab w:val="left" w:pos="5387"/>
          <w:tab w:val="left" w:pos="7920"/>
        </w:tabs>
        <w:spacing w:line="240" w:lineRule="auto"/>
        <w:ind w:left="862"/>
        <w:rPr>
          <w:lang w:val="fr-FR"/>
        </w:rPr>
      </w:pPr>
      <w:r w:rsidRPr="00626BF4">
        <w:rPr>
          <w:position w:val="-32"/>
          <w:lang w:val="fr-FR"/>
        </w:rPr>
        <w:object w:dxaOrig="4500" w:dyaOrig="765">
          <v:shape id="_x0000_i1267" type="#_x0000_t75" style="width:225pt;height:38.25pt" o:ole="">
            <v:imagedata r:id="rId580" o:title=""/>
          </v:shape>
          <o:OLEObject Type="Embed" ProgID="Equation.DSMT4" ShapeID="_x0000_i1267" DrawAspect="Content" ObjectID="_1676923327" r:id="rId581"/>
        </w:object>
      </w:r>
      <w:r>
        <w:rPr>
          <w:lang w:val="fr-FR"/>
        </w:rPr>
        <w:t>với</w:t>
      </w:r>
      <w:r w:rsidRPr="00626BF4">
        <w:rPr>
          <w:position w:val="-6"/>
          <w:lang w:val="fr-FR"/>
        </w:rPr>
        <w:object w:dxaOrig="270" w:dyaOrig="225">
          <v:shape id="_x0000_i1268" type="#_x0000_t75" style="width:13.5pt;height:11.25pt" o:ole="">
            <v:imagedata r:id="rId582" o:title=""/>
          </v:shape>
          <o:OLEObject Type="Embed" ProgID="Equation.DSMT4" ShapeID="_x0000_i1268" DrawAspect="Content" ObjectID="_1676923328" r:id="rId583"/>
        </w:object>
      </w:r>
      <w:r>
        <w:rPr>
          <w:lang w:val="fr-FR"/>
        </w:rPr>
        <w:t xml:space="preserve">, </w:t>
      </w:r>
      <w:r w:rsidRPr="00626BF4">
        <w:rPr>
          <w:position w:val="-6"/>
          <w:lang w:val="fr-FR"/>
        </w:rPr>
        <w:object w:dxaOrig="195" w:dyaOrig="225">
          <v:shape id="_x0000_i1269" type="#_x0000_t75" style="width:9.75pt;height:11.25pt" o:ole="">
            <v:imagedata r:id="rId584" o:title=""/>
          </v:shape>
          <o:OLEObject Type="Embed" ProgID="Equation.DSMT4" ShapeID="_x0000_i1269" DrawAspect="Content" ObjectID="_1676923329" r:id="rId585"/>
        </w:object>
      </w:r>
      <w:r>
        <w:rPr>
          <w:lang w:val="fr-FR"/>
        </w:rPr>
        <w:t xml:space="preserve"> là các số nguyên.</w:t>
      </w:r>
    </w:p>
    <w:p w:rsidR="001404AC" w:rsidRPr="00626BF4" w:rsidRDefault="001404AC" w:rsidP="001404AC">
      <w:pPr>
        <w:pStyle w:val="ListParagraph"/>
        <w:tabs>
          <w:tab w:val="left" w:pos="284"/>
          <w:tab w:val="left" w:pos="2835"/>
          <w:tab w:val="left" w:pos="5387"/>
          <w:tab w:val="left" w:pos="7920"/>
        </w:tabs>
        <w:spacing w:line="240" w:lineRule="auto"/>
        <w:ind w:left="862"/>
        <w:rPr>
          <w:lang w:val="fr-FR"/>
        </w:rPr>
      </w:pPr>
      <w:r w:rsidRPr="00626BF4">
        <w:rPr>
          <w:position w:val="-12"/>
          <w:lang w:val="fr-FR"/>
        </w:rPr>
        <w:object w:dxaOrig="570" w:dyaOrig="360">
          <v:shape id="_x0000_i1270" type="#_x0000_t75" style="width:28.5pt;height:18pt" o:ole="">
            <v:imagedata r:id="rId586" o:title=""/>
          </v:shape>
          <o:OLEObject Type="Embed" ProgID="Equation.DSMT4" ShapeID="_x0000_i1270" DrawAspect="Content" ObjectID="_1676923330" r:id="rId587"/>
        </w:object>
      </w:r>
      <w:r>
        <w:rPr>
          <w:lang w:val="fr-FR"/>
        </w:rPr>
        <w:t xml:space="preserve"> khi </w:t>
      </w:r>
      <w:r w:rsidRPr="00802CF5">
        <w:rPr>
          <w:position w:val="-14"/>
        </w:rPr>
        <w:object w:dxaOrig="1470" w:dyaOrig="405">
          <v:shape id="_x0000_i1271" type="#_x0000_t75" style="width:73.5pt;height:20.25pt" o:ole="">
            <v:imagedata r:id="rId588" o:title=""/>
          </v:shape>
          <o:OLEObject Type="Embed" ProgID="Equation.DSMT4" ShapeID="_x0000_i1271" DrawAspect="Content" ObjectID="_1676923331" r:id="rId589"/>
        </w:object>
      </w:r>
      <w:r>
        <w:t xml:space="preserve">→ </w:t>
      </w:r>
      <w:r w:rsidRPr="00626BF4">
        <w:rPr>
          <w:position w:val="-30"/>
          <w:lang w:val="fr-FR"/>
        </w:rPr>
        <w:object w:dxaOrig="1620" w:dyaOrig="675">
          <v:shape id="_x0000_i1272" type="#_x0000_t75" style="width:81pt;height:33.75pt" o:ole="">
            <v:imagedata r:id="rId590" o:title=""/>
          </v:shape>
          <o:OLEObject Type="Embed" ProgID="Equation.DSMT4" ShapeID="_x0000_i1272" DrawAspect="Content" ObjectID="_1676923332" r:id="rId591"/>
        </w:object>
      </w:r>
      <w:r>
        <w:rPr>
          <w:lang w:val="fr-FR"/>
        </w:rPr>
        <w:t>mm.</w:t>
      </w:r>
    </w:p>
    <w:p w:rsidR="001404AC" w:rsidRPr="00D5596F" w:rsidRDefault="001404AC" w:rsidP="00B258AB">
      <w:pPr>
        <w:tabs>
          <w:tab w:val="left" w:pos="284"/>
          <w:tab w:val="left" w:pos="2835"/>
          <w:tab w:val="left" w:pos="5387"/>
          <w:tab w:val="left" w:pos="7938"/>
        </w:tabs>
        <w:ind w:firstLine="142"/>
        <w:jc w:val="both"/>
        <w:rPr>
          <w:bCs/>
          <w:lang w:val="fr-FR"/>
        </w:rPr>
      </w:pPr>
      <w:r w:rsidRPr="00D61595">
        <w:rPr>
          <w:b/>
          <w:bCs/>
        </w:rPr>
        <w:t xml:space="preserve">Câu 26: </w:t>
      </w:r>
      <w:r>
        <w:rPr>
          <w:b/>
          <w:bCs/>
        </w:rPr>
        <w:t>Chọn D.</w:t>
      </w:r>
      <w:r w:rsidR="00B258AB">
        <w:rPr>
          <w:b/>
          <w:bCs/>
        </w:rPr>
        <w:t xml:space="preserve"> </w:t>
      </w:r>
      <w:r w:rsidRPr="00D5596F">
        <w:rPr>
          <w:bCs/>
          <w:position w:val="-24"/>
          <w:lang w:val="fr-FR"/>
        </w:rPr>
        <w:object w:dxaOrig="2310" w:dyaOrig="615">
          <v:shape id="_x0000_i1273" type="#_x0000_t75" style="width:115.5pt;height:30.75pt" o:ole="">
            <v:imagedata r:id="rId592" o:title=""/>
          </v:shape>
          <o:OLEObject Type="Embed" ProgID="Equation.DSMT4" ShapeID="_x0000_i1273" DrawAspect="Content" ObjectID="_1676923333" r:id="rId593"/>
        </w:object>
      </w:r>
      <w:r w:rsidR="00B258AB">
        <w:t xml:space="preserve"> </w:t>
      </w:r>
      <w:r w:rsidR="00B303CF">
        <w:rPr>
          <w:bCs/>
          <w:lang w:val="fr-FR"/>
        </w:rPr>
        <w:t>S</w:t>
      </w:r>
      <w:r>
        <w:rPr>
          <w:bCs/>
          <w:lang w:val="fr-FR"/>
        </w:rPr>
        <w:t xml:space="preserve">ố bức xạ mà đám nguyên tử phát ra khi ở trạng thái </w:t>
      </w:r>
      <w:r w:rsidRPr="00D5596F">
        <w:rPr>
          <w:bCs/>
          <w:position w:val="-6"/>
          <w:lang w:val="fr-FR"/>
        </w:rPr>
        <w:object w:dxaOrig="195" w:dyaOrig="225">
          <v:shape id="_x0000_i1274" type="#_x0000_t75" style="width:9.75pt;height:11.25pt" o:ole="">
            <v:imagedata r:id="rId594" o:title=""/>
          </v:shape>
          <o:OLEObject Type="Embed" ProgID="Equation.DSMT4" ShapeID="_x0000_i1274" DrawAspect="Content" ObjectID="_1676923334" r:id="rId595"/>
        </w:object>
      </w:r>
      <w:r>
        <w:rPr>
          <w:bCs/>
          <w:lang w:val="fr-FR"/>
        </w:rPr>
        <w:t xml:space="preserve"> là </w:t>
      </w:r>
      <w:r w:rsidRPr="008A20E8">
        <w:rPr>
          <w:position w:val="-12"/>
        </w:rPr>
        <w:object w:dxaOrig="765" w:dyaOrig="375">
          <v:shape id="_x0000_i1275" type="#_x0000_t75" style="width:38.25pt;height:18.75pt" o:ole="">
            <v:imagedata r:id="rId596" o:title=""/>
          </v:shape>
          <o:OLEObject Type="Embed" ProgID="Equation.DSMT4" ShapeID="_x0000_i1275" DrawAspect="Content" ObjectID="_1676923335" r:id="rId597"/>
        </w:object>
      </w:r>
      <w:r w:rsidRPr="00D5596F">
        <w:rPr>
          <w:lang w:val="nl-NL"/>
        </w:rPr>
        <w:t>.</w:t>
      </w:r>
    </w:p>
    <w:p w:rsidR="001404AC" w:rsidRPr="00D31238" w:rsidRDefault="001404AC" w:rsidP="00B303CF">
      <w:pPr>
        <w:pStyle w:val="ListParagraph"/>
        <w:tabs>
          <w:tab w:val="left" w:pos="284"/>
          <w:tab w:val="left" w:pos="2835"/>
          <w:tab w:val="left" w:pos="5387"/>
          <w:tab w:val="left" w:pos="7938"/>
        </w:tabs>
        <w:ind w:left="862"/>
        <w:rPr>
          <w:bCs/>
          <w:lang w:val="fr-FR"/>
        </w:rPr>
      </w:pPr>
      <w:r>
        <w:rPr>
          <w:bCs/>
          <w:lang w:val="fr-FR"/>
        </w:rPr>
        <w:t xml:space="preserve">→ với </w:t>
      </w:r>
      <w:r w:rsidRPr="00D5596F">
        <w:rPr>
          <w:bCs/>
          <w:position w:val="-6"/>
          <w:lang w:val="fr-FR"/>
        </w:rPr>
        <w:object w:dxaOrig="615" w:dyaOrig="270">
          <v:shape id="_x0000_i1276" type="#_x0000_t75" style="width:30.75pt;height:13.5pt" o:ole="">
            <v:imagedata r:id="rId598" o:title=""/>
          </v:shape>
          <o:OLEObject Type="Embed" ProgID="Equation.DSMT4" ShapeID="_x0000_i1276" DrawAspect="Content" ObjectID="_1676923336" r:id="rId599"/>
        </w:object>
      </w:r>
      <w:r>
        <w:rPr>
          <w:bCs/>
          <w:lang w:val="fr-FR"/>
        </w:rPr>
        <w:t xml:space="preserve"> → </w:t>
      </w:r>
      <w:r w:rsidRPr="00D5596F">
        <w:rPr>
          <w:bCs/>
          <w:position w:val="-12"/>
          <w:lang w:val="fr-FR"/>
        </w:rPr>
        <w:object w:dxaOrig="600" w:dyaOrig="360">
          <v:shape id="_x0000_i1277" type="#_x0000_t75" style="width:30pt;height:18pt" o:ole="">
            <v:imagedata r:id="rId600" o:title=""/>
          </v:shape>
          <o:OLEObject Type="Embed" ProgID="Equation.DSMT4" ShapeID="_x0000_i1277" DrawAspect="Content" ObjectID="_1676923337" r:id="rId601"/>
        </w:object>
      </w:r>
      <w:r>
        <w:rPr>
          <w:bCs/>
          <w:lang w:val="fr-FR"/>
        </w:rPr>
        <w:t xml:space="preserve"> và </w:t>
      </w:r>
      <w:r w:rsidRPr="00D5596F">
        <w:rPr>
          <w:bCs/>
          <w:position w:val="-6"/>
          <w:lang w:val="fr-FR"/>
        </w:rPr>
        <w:object w:dxaOrig="720" w:dyaOrig="270">
          <v:shape id="_x0000_i1278" type="#_x0000_t75" style="width:36pt;height:13.5pt" o:ole="">
            <v:imagedata r:id="rId602" o:title=""/>
          </v:shape>
          <o:OLEObject Type="Embed" ProgID="Equation.DSMT4" ShapeID="_x0000_i1278" DrawAspect="Content" ObjectID="_1676923338" r:id="rId603"/>
        </w:object>
      </w:r>
      <w:r>
        <w:rPr>
          <w:bCs/>
          <w:lang w:val="fr-FR"/>
        </w:rPr>
        <w:t xml:space="preserve"> → </w:t>
      </w:r>
      <w:r w:rsidRPr="00D5596F">
        <w:rPr>
          <w:bCs/>
          <w:position w:val="-12"/>
          <w:lang w:val="fr-FR"/>
        </w:rPr>
        <w:object w:dxaOrig="645" w:dyaOrig="360">
          <v:shape id="_x0000_i1279" type="#_x0000_t75" style="width:32.25pt;height:18pt" o:ole="">
            <v:imagedata r:id="rId604" o:title=""/>
          </v:shape>
          <o:OLEObject Type="Embed" ProgID="Equation.DSMT4" ShapeID="_x0000_i1279" DrawAspect="Content" ObjectID="_1676923339" r:id="rId605"/>
        </w:object>
      </w:r>
      <w:r>
        <w:rPr>
          <w:bCs/>
          <w:lang w:val="fr-FR"/>
        </w:rPr>
        <w:t>.</w:t>
      </w:r>
      <w:r w:rsidR="00B303CF">
        <w:rPr>
          <w:bCs/>
          <w:lang w:val="fr-FR"/>
        </w:rPr>
        <w:tab/>
        <w:t xml:space="preserve">       </w:t>
      </w:r>
      <w:r>
        <w:rPr>
          <w:bCs/>
          <w:lang w:val="fr-FR"/>
        </w:rPr>
        <w:t xml:space="preserve">Ta có tỉ số : </w:t>
      </w:r>
      <w:r w:rsidR="00B258AB" w:rsidRPr="004D2364">
        <w:rPr>
          <w:bCs/>
          <w:position w:val="-60"/>
          <w:lang w:val="fr-FR"/>
        </w:rPr>
        <w:object w:dxaOrig="2685" w:dyaOrig="1320">
          <v:shape id="_x0000_i1280" type="#_x0000_t75" style="width:134.25pt;height:57.75pt" o:ole="">
            <v:imagedata r:id="rId606" o:title=""/>
          </v:shape>
          <o:OLEObject Type="Embed" ProgID="Equation.DSMT4" ShapeID="_x0000_i1280" DrawAspect="Content" ObjectID="_1676923340" r:id="rId607"/>
        </w:object>
      </w:r>
      <w:r>
        <w:rPr>
          <w:bCs/>
          <w:lang w:val="fr-FR"/>
        </w:rPr>
        <w:t>.</w:t>
      </w:r>
    </w:p>
    <w:p w:rsidR="001404AC" w:rsidRDefault="001404AC" w:rsidP="001404AC">
      <w:pPr>
        <w:tabs>
          <w:tab w:val="left" w:pos="284"/>
          <w:tab w:val="left" w:pos="2835"/>
          <w:tab w:val="left" w:pos="5387"/>
          <w:tab w:val="left" w:pos="7920"/>
        </w:tabs>
        <w:ind w:firstLine="142"/>
        <w:jc w:val="both"/>
        <w:rPr>
          <w:lang w:val="fr-FR"/>
        </w:rPr>
      </w:pPr>
      <w:r w:rsidRPr="00173786">
        <w:rPr>
          <w:b/>
          <w:lang w:val="fr-FR"/>
        </w:rPr>
        <w:t>Câu 27: Chọn B.</w:t>
      </w:r>
      <w:r w:rsidR="00B303CF">
        <w:rPr>
          <w:b/>
          <w:lang w:val="fr-FR"/>
        </w:rPr>
        <w:tab/>
      </w:r>
      <w:r w:rsidRPr="004B572C">
        <w:rPr>
          <w:position w:val="-6"/>
          <w:lang w:val="fr-FR"/>
        </w:rPr>
        <w:object w:dxaOrig="195" w:dyaOrig="225">
          <v:shape id="_x0000_i1281" type="#_x0000_t75" style="width:9.75pt;height:11.25pt" o:ole="">
            <v:imagedata r:id="rId608" o:title=""/>
          </v:shape>
          <o:OLEObject Type="Embed" ProgID="Equation.DSMT4" ShapeID="_x0000_i1281" DrawAspect="Content" ObjectID="_1676923341" r:id="rId609"/>
        </w:object>
      </w:r>
      <w:r>
        <w:rPr>
          <w:lang w:val="fr-FR"/>
        </w:rPr>
        <w:t>là chu kì bán rã – thời gian để hạt nhân mẹ còn lại một nửa so với ban đầu.</w:t>
      </w:r>
    </w:p>
    <w:p w:rsidR="001404AC" w:rsidRDefault="001404AC" w:rsidP="00B303CF">
      <w:pPr>
        <w:tabs>
          <w:tab w:val="left" w:pos="284"/>
          <w:tab w:val="left" w:pos="2835"/>
          <w:tab w:val="left" w:pos="5387"/>
          <w:tab w:val="left" w:pos="7920"/>
        </w:tabs>
        <w:ind w:firstLine="142"/>
        <w:jc w:val="both"/>
        <w:rPr>
          <w:lang w:val="it-IT"/>
        </w:rPr>
      </w:pPr>
      <w:r w:rsidRPr="002B64A3">
        <w:rPr>
          <w:b/>
          <w:lang w:val="it-IT"/>
        </w:rPr>
        <w:t>Câu 28: Chọn B.</w:t>
      </w:r>
      <w:r w:rsidR="00B303CF">
        <w:rPr>
          <w:b/>
          <w:lang w:val="it-IT"/>
        </w:rPr>
        <w:tab/>
        <w:t>N</w:t>
      </w:r>
      <w:r>
        <w:rPr>
          <w:lang w:val="it-IT"/>
        </w:rPr>
        <w:t xml:space="preserve">ăng lượng của phản ứng </w:t>
      </w:r>
      <w:r w:rsidRPr="002C1C7A">
        <w:rPr>
          <w:position w:val="-12"/>
          <w:lang w:val="it-IT"/>
        </w:rPr>
        <w:object w:dxaOrig="1410" w:dyaOrig="360">
          <v:shape id="_x0000_i1282" type="#_x0000_t75" style="width:70.5pt;height:18pt" o:ole="">
            <v:imagedata r:id="rId610" o:title=""/>
          </v:shape>
          <o:OLEObject Type="Embed" ProgID="Equation.DSMT4" ShapeID="_x0000_i1282" DrawAspect="Content" ObjectID="_1676923342" r:id="rId611"/>
        </w:object>
      </w:r>
      <w:r>
        <w:rPr>
          <w:lang w:val="it-IT"/>
        </w:rPr>
        <w:t>.</w:t>
      </w:r>
    </w:p>
    <w:p w:rsidR="00B258AB" w:rsidRDefault="00B303CF" w:rsidP="00B258AB">
      <w:pPr>
        <w:pStyle w:val="ListParagraph"/>
        <w:tabs>
          <w:tab w:val="left" w:pos="284"/>
          <w:tab w:val="left" w:pos="2835"/>
          <w:tab w:val="left" w:pos="5387"/>
          <w:tab w:val="left" w:pos="7920"/>
        </w:tabs>
        <w:spacing w:line="240" w:lineRule="auto"/>
        <w:rPr>
          <w:lang w:val="it-IT"/>
        </w:rPr>
      </w:pPr>
      <w:r>
        <w:rPr>
          <w:lang w:val="it-IT"/>
        </w:rPr>
        <w:t xml:space="preserve">Theo ĐL </w:t>
      </w:r>
      <w:r w:rsidR="001404AC">
        <w:rPr>
          <w:lang w:val="it-IT"/>
        </w:rPr>
        <w:t xml:space="preserve">bảo toàn động lượng </w:t>
      </w:r>
      <w:r w:rsidR="001404AC" w:rsidRPr="002C1C7A">
        <w:rPr>
          <w:position w:val="-12"/>
          <w:lang w:val="it-IT"/>
        </w:rPr>
        <w:object w:dxaOrig="840" w:dyaOrig="360">
          <v:shape id="_x0000_i1283" type="#_x0000_t75" style="width:42pt;height:18pt" o:ole="">
            <v:imagedata r:id="rId612" o:title=""/>
          </v:shape>
          <o:OLEObject Type="Embed" ProgID="Equation.DSMT4" ShapeID="_x0000_i1283" DrawAspect="Content" ObjectID="_1676923343" r:id="rId613"/>
        </w:object>
      </w:r>
      <w:r w:rsidR="001404AC">
        <w:rPr>
          <w:lang w:val="it-IT"/>
        </w:rPr>
        <w:t xml:space="preserve"> → </w:t>
      </w:r>
      <w:r w:rsidR="001404AC" w:rsidRPr="002C1C7A">
        <w:rPr>
          <w:position w:val="-12"/>
          <w:lang w:val="it-IT"/>
        </w:rPr>
        <w:object w:dxaOrig="1440" w:dyaOrig="360">
          <v:shape id="_x0000_i1284" type="#_x0000_t75" style="width:1in;height:18pt" o:ole="">
            <v:imagedata r:id="rId614" o:title=""/>
          </v:shape>
          <o:OLEObject Type="Embed" ProgID="Equation.DSMT4" ShapeID="_x0000_i1284" DrawAspect="Content" ObjectID="_1676923344" r:id="rId615"/>
        </w:object>
      </w:r>
      <w:r w:rsidR="001404AC">
        <w:rPr>
          <w:lang w:val="it-IT"/>
        </w:rPr>
        <w:t>.</w:t>
      </w:r>
      <w:r w:rsidR="00B258AB">
        <w:rPr>
          <w:lang w:val="it-IT"/>
        </w:rPr>
        <w:t xml:space="preserve"> </w:t>
      </w:r>
    </w:p>
    <w:p w:rsidR="00B258AB" w:rsidRDefault="001404AC" w:rsidP="00B258AB">
      <w:pPr>
        <w:pStyle w:val="ListParagraph"/>
        <w:tabs>
          <w:tab w:val="left" w:pos="284"/>
          <w:tab w:val="left" w:pos="2835"/>
          <w:tab w:val="left" w:pos="5387"/>
          <w:tab w:val="left" w:pos="7920"/>
        </w:tabs>
        <w:spacing w:line="240" w:lineRule="auto"/>
      </w:pPr>
      <w:r>
        <w:rPr>
          <w:lang w:val="it-IT"/>
        </w:rPr>
        <w:t xml:space="preserve">Từ hai phương trình trên, ta có: </w:t>
      </w:r>
      <w:r w:rsidR="00B258AB" w:rsidRPr="00AC1C06">
        <w:rPr>
          <w:position w:val="-30"/>
          <w:lang w:val="it-IT"/>
        </w:rPr>
        <w:object w:dxaOrig="1785" w:dyaOrig="675">
          <v:shape id="_x0000_i1285" type="#_x0000_t75" style="width:89.25pt;height:30pt" o:ole="">
            <v:imagedata r:id="rId616" o:title=""/>
          </v:shape>
          <o:OLEObject Type="Embed" ProgID="Equation.DSMT4" ShapeID="_x0000_i1285" DrawAspect="Content" ObjectID="_1676923345" r:id="rId617"/>
        </w:object>
      </w:r>
    </w:p>
    <w:p w:rsidR="00B258AB" w:rsidRDefault="001404AC" w:rsidP="00B258AB">
      <w:pPr>
        <w:pStyle w:val="ListParagraph"/>
        <w:tabs>
          <w:tab w:val="left" w:pos="284"/>
          <w:tab w:val="left" w:pos="2835"/>
          <w:tab w:val="left" w:pos="5387"/>
          <w:tab w:val="left" w:pos="7920"/>
        </w:tabs>
        <w:spacing w:line="240" w:lineRule="auto"/>
        <w:ind w:left="0"/>
        <w:jc w:val="left"/>
        <w:rPr>
          <w:lang w:val="pt-BR"/>
        </w:rPr>
      </w:pPr>
      <w:r w:rsidRPr="00685C53">
        <w:rPr>
          <w:b/>
          <w:lang w:val="pt-BR"/>
        </w:rPr>
        <w:t>Câu 29: Chọn D.</w:t>
      </w:r>
      <w:r w:rsidR="00B258AB">
        <w:rPr>
          <w:b/>
          <w:lang w:val="pt-BR"/>
        </w:rPr>
        <w:t xml:space="preserve"> </w:t>
      </w:r>
      <w:r w:rsidRPr="00D61595">
        <w:rPr>
          <w:lang w:val="pt-BR"/>
        </w:rPr>
        <w:t>Electron chuyển động tròn quanh hạt nhân, nên lực tĩnh điện đóng vai trò là lực hướng tâm</w:t>
      </w:r>
      <w:r w:rsidR="00B258AB">
        <w:rPr>
          <w:lang w:val="pt-BR"/>
        </w:rPr>
        <w:t xml:space="preserve"> </w:t>
      </w:r>
      <w:r w:rsidRPr="008A20E8">
        <w:rPr>
          <w:position w:val="-24"/>
        </w:rPr>
        <w:object w:dxaOrig="1680" w:dyaOrig="660">
          <v:shape id="_x0000_i1286" type="#_x0000_t75" style="width:84pt;height:33pt" o:ole="">
            <v:imagedata r:id="rId618" o:title=""/>
          </v:shape>
          <o:OLEObject Type="Embed" ProgID="Equation.DSMT4" ShapeID="_x0000_i1286" DrawAspect="Content" ObjectID="_1676923346" r:id="rId619"/>
        </w:object>
      </w:r>
      <w:r w:rsidRPr="00D61595">
        <w:t xml:space="preserve">→ </w:t>
      </w:r>
      <w:r w:rsidR="00B258AB" w:rsidRPr="008A20E8">
        <w:rPr>
          <w:position w:val="-30"/>
        </w:rPr>
        <w:object w:dxaOrig="3944" w:dyaOrig="765">
          <v:shape id="_x0000_i1287" type="#_x0000_t75" style="width:183pt;height:32.25pt" o:ole="">
            <v:imagedata r:id="rId620" o:title=""/>
          </v:shape>
          <o:OLEObject Type="Embed" ProgID="Equation.DSMT4" ShapeID="_x0000_i1287" DrawAspect="Content" ObjectID="_1676923347" r:id="rId621"/>
        </w:object>
      </w:r>
      <w:r w:rsidRPr="00D61595">
        <w:rPr>
          <w:lang w:val="pt-BR"/>
        </w:rPr>
        <w:t>rad/s.</w:t>
      </w:r>
      <w:r w:rsidR="00D8362F">
        <w:rPr>
          <w:noProof/>
        </w:rPr>
        <mc:AlternateContent>
          <mc:Choice Requires="wpg">
            <w:drawing>
              <wp:anchor distT="0" distB="0" distL="114300" distR="114300" simplePos="0" relativeHeight="251661312" behindDoc="0" locked="1" layoutInCell="1" allowOverlap="1">
                <wp:simplePos x="0" y="0"/>
                <wp:positionH relativeFrom="column">
                  <wp:posOffset>4064635</wp:posOffset>
                </wp:positionH>
                <wp:positionV relativeFrom="paragraph">
                  <wp:posOffset>228600</wp:posOffset>
                </wp:positionV>
                <wp:extent cx="2705735" cy="1466850"/>
                <wp:effectExtent l="0" t="0" r="17145" b="0"/>
                <wp:wrapSquare wrapText="bothSides"/>
                <wp:docPr id="37" name="Canvas 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705735" cy="1466850"/>
                          <a:chOff x="0" y="0"/>
                          <a:chExt cx="21600" cy="21600"/>
                        </a:xfrm>
                      </wpg:grpSpPr>
                      <wpg:grpSp>
                        <wpg:cNvPr id="38" name="Group 6135"/>
                        <wpg:cNvGrpSpPr>
                          <a:grpSpLocks/>
                        </wpg:cNvGrpSpPr>
                        <wpg:grpSpPr bwMode="auto">
                          <a:xfrm>
                            <a:off x="291" y="546"/>
                            <a:ext cx="21302" cy="21065"/>
                            <a:chOff x="0" y="0"/>
                            <a:chExt cx="21600" cy="21600"/>
                          </a:xfrm>
                        </wpg:grpSpPr>
                        <wpg:grpSp>
                          <wpg:cNvPr id="39" name="Group 6136"/>
                          <wpg:cNvGrpSpPr>
                            <a:grpSpLocks/>
                          </wpg:cNvGrpSpPr>
                          <wpg:grpSpPr bwMode="auto">
                            <a:xfrm>
                              <a:off x="0" y="0"/>
                              <a:ext cx="21600" cy="21600"/>
                              <a:chOff x="0" y="0"/>
                              <a:chExt cx="21600" cy="21600"/>
                            </a:xfrm>
                          </wpg:grpSpPr>
                          <wpg:grpSp>
                            <wpg:cNvPr id="40" name="Group 6137"/>
                            <wpg:cNvGrpSpPr>
                              <a:grpSpLocks/>
                            </wpg:cNvGrpSpPr>
                            <wpg:grpSpPr bwMode="auto">
                              <a:xfrm>
                                <a:off x="2792" y="0"/>
                                <a:ext cx="18807" cy="18707"/>
                                <a:chOff x="3207" y="0"/>
                                <a:chExt cx="21600" cy="21600"/>
                              </a:xfrm>
                            </wpg:grpSpPr>
                            <pic:pic xmlns:pic="http://schemas.openxmlformats.org/drawingml/2006/picture">
                              <pic:nvPicPr>
                                <pic:cNvPr id="41" name="Picture 6138"/>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3207" y="4301"/>
                                  <a:ext cx="17772" cy="17298"/>
                                </a:xfrm>
                                <a:prstGeom prst="rect">
                                  <a:avLst/>
                                </a:prstGeom>
                                <a:noFill/>
                                <a:extLst>
                                  <a:ext uri="{909E8E84-426E-40DD-AFC4-6F175D3DCCD1}">
                                    <a14:hiddenFill xmlns:a14="http://schemas.microsoft.com/office/drawing/2010/main">
                                      <a:solidFill>
                                        <a:srgbClr val="FFFFFF"/>
                                      </a:solidFill>
                                    </a14:hiddenFill>
                                  </a:ext>
                                </a:extLst>
                              </pic:spPr>
                            </pic:pic>
                            <wps:wsp>
                              <wps:cNvPr id="42" name="Line 6139"/>
                              <wps:cNvCnPr/>
                              <wps:spPr bwMode="auto">
                                <a:xfrm>
                                  <a:off x="3207" y="21514"/>
                                  <a:ext cx="21600"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43" name="Line 6140"/>
                              <wps:cNvCnPr/>
                              <wps:spPr bwMode="auto">
                                <a:xfrm flipV="1">
                                  <a:off x="3207" y="0"/>
                                  <a:ext cx="0" cy="21514"/>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g:grpSp>
                          <pic:pic xmlns:pic="http://schemas.openxmlformats.org/drawingml/2006/picture">
                            <pic:nvPicPr>
                              <pic:cNvPr id="44" name="Picture 6141"/>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606" cy="296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5" name="Picture 6142"/>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1281" y="13812"/>
                                <a:ext cx="1355" cy="23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6" name="Picture 6143"/>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18971" y="18633"/>
                                <a:ext cx="2293" cy="296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7" name="Picture 6144"/>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1459" y="18707"/>
                                <a:ext cx="1146" cy="23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8" name="Picture 6145"/>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1176" y="6506"/>
                                <a:ext cx="1459" cy="23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9" name="Picture 6146"/>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1163" y="10177"/>
                                <a:ext cx="1459" cy="23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0" name="Picture 6147"/>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1202" y="2798"/>
                                <a:ext cx="1459" cy="23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1" name="Picture 6148"/>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6233" y="18806"/>
                                <a:ext cx="729" cy="21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2" name="Picture 6149"/>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9874" y="18855"/>
                                <a:ext cx="938" cy="21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3" name="Picture 6150"/>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17427" y="18855"/>
                                <a:ext cx="938" cy="21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4" name="Picture 6151"/>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13710" y="18855"/>
                                <a:ext cx="834" cy="2373"/>
                              </a:xfrm>
                              <a:prstGeom prst="rect">
                                <a:avLst/>
                              </a:prstGeom>
                              <a:noFill/>
                              <a:extLst>
                                <a:ext uri="{909E8E84-426E-40DD-AFC4-6F175D3DCCD1}">
                                  <a14:hiddenFill xmlns:a14="http://schemas.microsoft.com/office/drawing/2010/main">
                                    <a:solidFill>
                                      <a:srgbClr val="FFFFFF"/>
                                    </a:solidFill>
                                  </a14:hiddenFill>
                                </a:ext>
                              </a:extLst>
                            </pic:spPr>
                          </pic:pic>
                        </wpg:grpSp>
                        <wps:wsp>
                          <wps:cNvPr id="55" name="Oval 6152"/>
                          <wps:cNvSpPr>
                            <a:spLocks noChangeArrowheads="1"/>
                          </wps:cNvSpPr>
                          <wps:spPr bwMode="auto">
                            <a:xfrm>
                              <a:off x="9620" y="9992"/>
                              <a:ext cx="1446" cy="2744"/>
                            </a:xfrm>
                            <a:prstGeom prst="ellipse">
                              <a:avLst/>
                            </a:prstGeom>
                            <a:noFill/>
                            <a:ln w="12700">
                              <a:solidFill>
                                <a:srgbClr val="FF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ctr"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Canvas 2" o:spid="_x0000_s1026" style="position:absolute;margin-left:320.05pt;margin-top:18pt;width:213.05pt;height:115.5pt;z-index:251661312" coordsize="21600,21600"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BIicV1gQsAAPVAAAAOAAAAZHJzL2Uyb0RvYy54bWzs WF1vq0YQfa/U/7Di3TFgDDaKc5XaTlQpbaPetu9rWAy6sIt213aiqv+9M8OHE9tR0kRN1SiWsBfY XWbOnDkz+PzLXVWyrdCmUHLmeGeuw4RMVFrI9cz5/berwcRhxnKZ8lJJMXPuhXG+XHz/3fmujoWv clWmQjPYRJp4V8+c3No6Hg5NkouKmzNVCwk3M6UrbuFUr4ep5jvYvSqHvuuGw53Saa1VIoyBq4vm pnNB+2eZSOwvWWaEZeXMAdssfWv6XuH38OKcx2vN67xIWjP4K6yoeCHhof1WC2452+jiaKuqSLQy KrNniaqGKsuKRJAP4I3nHnhzrdWmJl/W8W5d9zABtAc4vXrb5OftrWZFOnNGkcMkryBGcy633DAf wdnV6xjmXOv6a32rGw9heKOSb4ZJNc+5XItLUwPQEH5cMTxcgufrZj1b7X5SKTyCb6wivO4yXeGu gAS7o7Dc92ERd5YlcNGP3HE0GjssgXteEIaTcRu4JIfoHq1L8mW30gtdiDqu82mI9vG4eSgZ2hrW OEonvc8dLsDgBhcKBws9MOUZZN4Kgz/1HAZGj4OwYWgPhTdy/c4hNyRDePwuMEyPYCDbDqONKdAR 5K0wQOhOsOFETN8HggDsOWBC9K8zIZpCvI9R8CYTFxKWMmISwRCwfoDCyMe7+2WvSom6SGI4WtmB 0ZHsPC/PsMputHDaTaoX7VFx/W1TD0Aha26LVVEW9p7UHiQDjZLb2yJBNcKTvYIFkDRNfOA2PhVz dYLIdPOaVRy9ekrB9qKmtdrlgqemE7bHuwzx9JElq7Kor4qyxEjguPUZqs2BWp+ArakEC5VsKiFt U9q0KMF9JU1e1MZhOhbVSoBS6x9Tj8QTVOHGWHwc6gOVmz/9yaXrTv0fBvOxOx8EbrQcXE6DaBC5 yyhwg4k39+Z/4WoviDdGAAy8XNRFaytcPbL2ZG1pq3BTtaj6sS2nGotJTwZ1v2QiXEJI0Fajk1+h XBBhjdXCJjlezgC59jpM7m8QzHtkEXQDlejZStJnQDByqS41IGE98aIoakXUi/wpMaSvCkAObey1 UBXDAaANthLafAueNN51U9BuqTDm5M2peEzd6XKynASDwA+XEI/FYnB5NQ8G4ZUXjRejxXy+8Lp4 5EWaConbvT0chLQqi7RjpNHr1bzUTZiu6IOpgVjvpw2RFnszuhB2v00ouxjAVRzCgTUT+jfTUR7O XkYj7N5OdT5fc14LQB23fZDgELUmwW8KSdk9bfSXJs3lrQaHcMk/Y4jvjb0AN9pTpOkWSF6p1Xia HiVY8kJ6lJLtgH3Qzri04gHumBUPwuPS5zg8PIaOUKZkKkrTUqbM3tfQUCnIPge3N5XDSgG9OAxo nuVFuZ9nrOClzR9PrUTaPquULQpHuvJf8rhPsRfRsyNAQ4WVSu+JF9DuEUXfi6ujA65C99CyEwj9 Iq6yDBTzD6w+GJS2Q+51rW2Bu86wb3NbLn8y9gMxdv+q0vQyILlthYDRkdKeaC8OXpph1ft1ZUGX CLd9VwadGuQCWEHi/mG6Mp8S9VQX8NmVnXhP76TLD92wfaedhvRS+bR4fXZjd9DwAz4dy6gFw37n YTeGmQXH/0cj4M+dwze3gP5/+nAaMXIu/gYAAP//7FfbauMwEP0Vo3fX91uoC1k7WRa6S+kfKLIS i1qWkZQ0Zdl/35Fstw0t28K+NQkEj27jM5qjo/E1XtCjvlX6ZrScvWQl+h3mS98vwm9ulfiVG/vZ yl0WceZm/iqL/TgPqqD6g2BNEC/2it4Kgrt6YM6Rd71aQG+JWq2Hhecp0lKO1RVnRAoltvqKCO6J 7ZYR6jUSP7J+54V+4Hscsx45B9yVyEfezbVnoc1PCxG6Nh0bDFYlyT0lGuaBrSXVpDXmlnXd1A+T nwe8gRG7dA3jN9empYY76Wwef4qGlgjvtTDhLI5byc0TADrHEgVhHiDnCYwoD0KDyoJyiBmLkgQ5 BAbDKIsmxPP6QSr9nQruGKNEEqBa//gAgYzBzVOMz14YYLP7N+ko/GKVr/LYjcN0Bemoa3e5rmI3 XQdZUkd1VdXBnI6WNQ3tjbv/z4aBpkTHmnHbzK7vNlUnxyyt7W8K/NU0z7DiBcacwfk5ZnJOAfQa E/5jWsCYcIP1hkVioD1wbCskx1pdCbmbOcQ7YJGfGmd6LymanPBP+eBYPuwHF5g5YM02rGP6ybqD nIHDRX+4Y+ROjg3y6wDMYU2J4hQ5PebAHxg2b3XSILZMMIvMvHEVNuHBGXlQTi+qFvc7ulQDUAJI BB7mLinFY0txo0y34cipF9s8QWLOwpwZY08xy89s23gCa0H2nPZ63DtJOwhf9Kplg0KOXFC+oRCn /NHElr0XqfiHVORFNmlFnkaWBS9aEYZFNGlFkaYXrXiWlPPRiuwdrYgNE05P+RfQiuSiFR+VFXFS jGVFnvmZIcGLVASBuVYuZYW5AE+qj/ORivwdqUi+pFSkF6n4SCqCDOQAPjLSxLeFwyulsCpyUYoz Vgq4Rd58gFiWfLmiIjtXpfgLAAD//+xZ227jNhD9FUHvji6WrQtWAVzZKRbYtsHmC2iJtoiVRJak raRF/70zlBTbUVAb3ZdtKgOGeR0Nh4dHw2PB8kSJR2lt2194QVObHDS37z+R5Hkna/zlu531nNqe t5zb1gsUXC8MbQe76LO2cuwLFrFt5dDpz8M59jmn+UIq/TPltYWF1JY018Y+OX5Ruhs6DEGbDX9g VTWYhyHDgw6SpfafsRtvok0UzAJ/uZkF7no9Wz1kwWz54IWL9XydZWvvL7TvBUnJioI2aM56rqtG JdCY2qXWInEclZe0JuquZrnkiu/0Xc5rBxbLcuoUkrSs2Tu+67lOTVhjPFa8YgWaQ5eU3G+zSlpH UqX2g/n0Cz8b5ly6YeICQRt+zeqcYQugFYvwvf/UF3q/oTbymwvawKp2XNZEqzsu94PXdQV+u0s0 pg+S2r2R+iYbNZHfDmIGsRBEsy2rmH4x5iAC6FRzfGT5o+wq+a9HQA4rUnvh2lZDasAPdONTraUX GJTgJBzXzSK4vC88/6ashmclafZ0pQRAAkAEFoYmKXlbUlIobEaMXFox1QtPthUTw85guV+zvCVs 3Z6veX6oaaO72ElawfJ5o0omlG3JhNZbCuuUn4vIYAF2cYRNP1q5buz/NMsWbgbYDDezVRyEs9Dd hIEbRF7mZQM2D4pCGEi1Fuz7wdmB0O3xNwIYSTAkHWjzrxBsc7qUllTnJTbvANN9Oxzc1w4T5lNk cQ9uowrf9Q1V+GEcoVMTU0xM8coUeM7fMoVByeUZ/wBMEU9McSWpWPrzPqmIInd5SRWhP+QU8Gbv qW3ISYaEYcopIBcByh5R/sDV/+mcAl4iI6aIEQkfjik8d6KKK1QRR2HQ3T+iaGH44JRVxPOov35M VJH8L68f8BZ5SxVwJfmQVOFNVHGFKrww8MOJKyap4vFdqQJeIyOuMCrDx0sr/IkrrnHFPITky+ia 47wimgNWJlkTXqMoC53Uz38tazqt2Cd7KZ5AjWqFSlo1KHVQG2l170qzLZdFp8tiSUieU6VAq30q iaAAdzR7pksuhsP+Gwi1IEoufMwK+kFPIHwbWUy8kSRH+uPFBKzcJITFS7/DVhzH5rmnlNULgmWP rTAI/vl6SyuQ7xQujiTXVfOqsVqQTf3Q7S4VZ/s2Uq1d+PTPvhgm+aEpIE4kQRV205c1YVVXBjhU Ta/rjWTQH1Oix6W+t9ibsDzseIecLS9eQPeWHFRr2N8jlVAoufzDtlpJRGqr3w8EhffqcwOojmGv YZg2lWARIibkec/2vIc0OZhK7VxL2+oqmYY6TDoIyfalkcox9g1fwX81O2b+REEPO7/gsGIFjpYp vZ43c/baPbYSOINElCxfE03O62ZGQn1e8qqg8v5vAAAA//8DAFBLAwQUAAYACAAAACEAo6kAycQB AABWAgAAFAAAAGRycy9tZWRpYS9pbWFnZTkud21mXFE9bxNBEH27tgN2LO7Mh0QQggMJJKIQFCSo czkfJIWRhS1RocvFLMlJ9tnymQ8XCEpEYwokJCpKCgp+AEUqJAoKioiWn2Ch6xCYNxtX7N3cvnlz Ozvz5se3L+9g19axj8Vti97cVygDBU8BGs8sV+JXKxIQpPRsNrNoVS3NuUVNYLmq3lY/sUjv8oKD KhrxaK89HhjAw/E5ewbMMANc+vtEB7T3xDd4hdxQlmxa0EntqdM4S/Rb7//lxvVaCpHi3HbSM5l3 xzzx7vZ7cUqyYkNXph8erxMVaVf5N/vBdRuSo2vjF1r6kvqm8AeDrHErCBS+khOrmyzZTb1WJzFp x6x4W2lnFSWFhXK91WjfBE7cS1K/292Is6QT9B+YZrxrMtRK/5dTK7TGvZ1+l6Gg/2iYmKHUilqx 0fbCp6NhTEGOXnDCSf2a38xd53bkN3+dP0d8yvGRh/mlfLIREblOINskzJejzXximXXuzzcZ8pej ehTm8vpOVYGP5qI+iiMr0KcMFUX/5Rq7Exmk84qdwaGUh/q6OMIY8NnOkkkutsbZyPSA78VX5Ct4 6z78Iyb+p4Olub72AkyZqmDP/wMAAP//AwBQSwMEFAAGAAgAAAAhAEcVARfDAQAAVgIAABUAAABk cnMvbWVkaWEvaW1hZ2UxMC53bWZcUT1vE0EQfbu2Q/wh3RmSIlEECxJIRCFIlqBJk8v5IBRGFrYE 3eVwNuEk+2z5zIeLCMoojan5BRQU/ACK0CBRUFBEtFTUFroOCfN244q9m9s3b25nZ978+PblHexa K3/I71n0+YlAEcgpAUgcWa7ArxQkYJCQs9nMok2xMufKksByFbknlCjTu7HgoIJGNHrWHg80oHBx zq6CGWaAS/+U6Iz2k/gOrzA3FE02adCSVGILa0R/5OlfblxvTSGmOLcd93SqHuqX6lG/FyUkSzZ0 c/r+xTZRnnaLf7Mf1GzIHK2N30jTl6lvCm8wSBv3fF/gKzljdZ3Gh4lqdWKddPSGepB0NlEQWCjW W432XeDS4zjxut2dKI07fn9fN6NDnaJa+L+caq417j3tdxny+8+HsR6aWlHNN9oqeDUaRhRk8aoT TOq3vWbmOvdDr/n7ymXiZcdDFmTXs8lOSOQ6vtkmQbYe7mYTy2xzf73LkLce1sMgM6/nVAT4SC7q IziyHH3KUBL0j2vszshgOi/ZGZxLea6viwuMAZ/sLJnkWmucjnQP+J4/IV/C0erBL2PG/3i2MtfX XoApU+Xs+X8AAAD//wMAUEsDBBQABgAIAAAAIQB7Xk/XvwEAAFYCAAAVAAAAZHJzL21lZGlhL2lt YWdlMTIud21mXFE9bxNBEH27tgN2LN05QJEIwYEEgoiEj0jUuZwPksLIwkaUx2GWcJJ9tnzmwwXC JaIxNb+AkpKCwhUSBQVFxF+gtNB1SJg3G1esbnbfvLmdnXnz8/vXD7BrUj0oPrLoc6RQBgqeAjRe W67EXSsSEKT0YrGwaFutL7lVTWC5qp4oqFV6l1ccVNGIR8/a44EBbmBtyW6AGRaAS39GdESbET/g E/JCWbJpQae1p27iLNEfPfvLg+u9FCLFue2kZzLvnnnp3e/34pRkxYauzj++2CUq0rb4N/vBLRuS qzvjiZa+pL45/MEga9wJAoVv5MTqJksOU6/VSUzaMde8g7SzjZLCSrnearRvA6ceJqnf7e7FWdIJ +k9MMz40GWql/8upFVrj3uN+l6Gg/3yYmKHUilqx0fbCV6NhTEFOXnDCaf2638xd527kN3+fP0d8 xvGRh/mlfLoXEblOIMc0zDej/XxqmV2eb/YZ8jejehTm8vlOldpzQFzUR3FkBfqUoaLov91hdyKD dF6xMziW8lhfFycYA77YWTLJxdY4G5ke8KP4jnwFVzae/hIT/9PR+lJf+wDmTFWw9/8BAAD//wMA UEsDBBQABgAIAAAAIQC9EwTG4QAAAAsBAAAPAAAAZHJzL2Rvd25yZXYueG1sTI/BasMwEETvhf6D 2EJvjWSnVYPrdQih7SkUmhRKboq1sU0syViK7fx9lVNzXPYx8yZfTqZlA/W+cRYhmQlgZEunG1sh /Ow+nhbAfFBWq9ZZQriQh2Vxf5erTLvRftOwDRWLIdZnCqEOocs492VNRvmZ68jG39H1RoV49hXX vRpjuGl5KoTkRjU2NtSqo3VN5Wl7NgifoxpX8+R92JyO68t+9/L1u0kI8fFhWr0BCzSFfxiu+lEd iuh0cGerPWsR5LNIIoowl3HTFRBSpsAOCKl8FcCLnN9uKP4AAAD//wMAUEsDBBQABgAIAAAAIQAi +oy9DAEAANMGAAAZAAAAZHJzL19yZWxzL2Uyb0RvYy54bWwucmVsc7zV3WrDIBQH8PvB3iGc+8WY tmk7anpTBr0d3QNIcpJI4wfquvXtJ4zBCp27O5cq/s+Po+hu/6nn4oI+KGsE8LKCAk1ne2VGAW+n l6cNFCFK08vZGhRwxQD79vFh94qzjGlTmJQLRUoxQcAUo3tmLHQTahlK69CklcF6LWMa+pE52Z3l iKyuqob53xnQ3mQWx16AP/ap/unqUuX/s+0wqA4PtnvXaOKdEkzpVDsFSj9iFKCxV/J7clN+6AHY fcOCxrDIGdY0hnXOwGsaBK9zCiJE1sCJGlE6M/51KxsaQ5M7C07VCJ5TrGg6scoZeHo5KR4qXuUU SxrEMmfY0hi2PwZ28xW1XwAAAP//AwBQSwMEFAAGAAgAAAAhACLSY6bDAQAAVgIAABUAAABkcnMv bWVkaWEvaW1hZ2UxMS53bWZcUT1vE0EQfbu2A/6Q7sxHYRSFBQkkIggSCjRpcjkfSQojC1uC7nI4 SzjJPls+A3GBQoloTM0vSJGCH0ARGiQKCoooLT/BQtcgJMzbjSv2bm7fvLmdnXlz+v3rR9i1WD7K 71j05alAEcgpAUi8sVyBXylIwCAhZ7OZRSuiNufKksByFbkjlCjTu7ngoIJGNHrRHg80oHBhzl4B M8wAl/4x0QntJ/F9XmFuKJps0qBLUok1LBL9kcd/uXF9MIWY4tx23NOpeqRfq8f9XpSQLNnQrenh q3WiPO0O/2Y/uGdD5ujq+K00fZn6pvAGg7Tx0PcFvpEzVtdpvJeoVifWSUffVttJZwUFgYVivdVo PwAuPokTr9vdiNK44/d3dTPa0ymqhf/LqeZa496zfpchv/9yGOuhqRXVfKOtgv3RMKIg5685waR+ 12tmrrMZes1fV5eILzsesiC7kU02QiLX8c02CbLlcCubWGad+8EWQ95yWA+DzLyeUxHgI7moj+DI cvQpQ0nQf7fK7owMpvOSncGZlGf6ujjHGPDZzpJJrrfG6Uj3gB/59+RL+F17fmDM+J9OanN97QWY MlXOnv8HAAD//wMAUEsDBBQABgAIAAAAIQCpBrxSxQEAAF4CAAAUAAAAZHJzL21lZGlhL2ltYWdl OC53bWZcUTFv00AUfndJ2iSNZKelQ1sEBhUkqjZEqOrCUtcxtENQIEEMDMak19ZS4kRxaMlUj1WX dO7UkZEfwJCJDSSGwr9AFTITEuF710yc/e6+9727d+++9+PL53PS42d2J/1Go++vBeWIUsuCSFKs uQxmKUAQIyHH47FGJbEw4WYkgOYKMhYjMQPv/pRBBar6/YPGoKuIyjQ7YRcJGcZEJvwR0CUsRvqX ML4hx9kkoxvSEo/pJtAfOfqLBeOMC+HizEbQVpH1TB1ZLzptPwSZ16EHVx8ON4HSsDXsZvaRDnHi 9fIFxTIG4gp/k93tRtUnjiPoKzi2ioqC/dCqNwMVNtWqtRM2S5QRNJWr1KuNDaK5V0Fot1pbfhQ0 nc6uqvn7KqJi5v+Ciqn6oP2200LI6bzrBarH1VIxXW1Y7vt+z4ck2TuGO6w8tGuJaTz17Nqv27eA 5w2bEje5lwy3PCDTcHgZusmKt50MNbOJ9XgbIXvFq3huwr9tFAThkxhQSKBpKfgQIi/gn6zzVMYT tSb8/rzuxbWk1zqbNM0b6JPuKVLdrQ+ivmoTfUuf6pPLS3vP2dj/eLkw0VlfQ1dIldLn/wEAAP// AwBQSwMEFAAGAAgAAAAhACOnTO3EAQAAXgIAABQAAABkcnMvbWVkaWEvaW1hZ2U2LndtZlxRQU8T QRR+M22Blia7FTlAiKwGSWgUiiSeWbarcKhpbI0HD8tSR9yk3TbdKvbkHg2XcubEkSM/gEMPhJsm HsB/YYhZTybW7w09Obtv5nvfm3nz5ns/vl4ekx4/p3bSuxpdvxGUJUotCSJJseYymKUAQYyEHI1G Gq2KuTE3LQE0l5exGIppeMsTBuWp4vfe1/sdRVSiO2N2npBhRGTCHwJdwWKkfwXjG7KcTTK6Ky2x TgtAf+TwLxaMIy6EizPrQUtF1gt1YL1st/wQZE6HVm5OP24CpWGPsZvZJzrEiTdKJxTLGIgr/E12 pxNVnjmOoG/g2MoqCvZDq9YIVNhQj6ydsLFKGUET2XKtUn9KNPM6CO1mc8uPgobTfquq/r6KqJD5 v6BCqtZv7bWbCDntD91AdblaKqQrdcv91Ov6kGTqvuEOymt2NTGN555d/bV4D3jWsClxk4fJYMsD Mg2Hl4GbFL3tZKCZTayftxGyi17ZcxP+bSMvCJ/EgEICTUvBhxA5Af/LBk8lPFFrwu/P6V7cSnqr s0mTvIHOdU+R6kGtH/VUi+h7+lCfXJp/d8HG/tnV3FhnfQ3dIFVKn/8HAAD//wMAUEsDBAoAAAAA AAAAIQCBk9D9KX8AACl/AAAUAAAAZHJzL21lZGlhL2ltYWdlMS5wbmeJUE5HDQoaCgAAAA1JSERS AAAHuwAAA/IIBgAAAA0Uu9AAAH7wSURBVHja7N09SKRdYz9+yWNgAkMYwhIsLIQYWIIQi+HBQtgp tliIhYWQLbaYkC0WMoWFhcWGKYRsQIKFxRYLkWBgb7DYYpAlbIiFhYWFBAlTWBiYYootprCwsDi/ /5k8s//7ZV98mXPNdc18PnDBMw/cHr3G9Xsuv55zpp48eRLidXx8HACAbFxeXoZms/nliq8BAFkM ALIYAJjELL64uAjPnz8P09PTYWpq6i7X//2PnZ0d7yoAZOTo6OgXgRxfAwCyGABkMQAwSVl8fn4e Go3GfUpuZTcAeKgHAFksiwFAFgOALM42i+NK7hcvXjyk5FZ2A4CHegCQxbIYAGQxAMjibLK40+mE er0+jJJb2Q0AHuoBQBbLYgCQxQAgi9NmcbfbDRsbG6FcLg+r5FZ2A4CHegCQxbIYAGQxAMjiNFnc 6/VSldzKbgDwUA8AslgWA4AsBgBZPNwsjiV3s9kMlUolVckdnj59quwGAA/1ACCLZTEAyGIAkMUP d3193e+dU5bc1Wo1tFqtcHNzo+wGAA/1ACCLZTEAyGIAkMX3F1dyb21thdnZ2WQl99LSUvj48eMv xlV2A4CHegCQxbIYAGQxAMjiO8tiu/JYcn/r81N2A4CHegCQxbIYAGQxAMjiW8ui5F5cXAwHBwf9 7cq/RdkNAB7qAUAWy2IAkMUAIIt/KJ7J/ebNm6Ql9+PHj39Ycg8ouwHAQz0AyGJZDACyGABk8TfF knt3dzfpmdzz8/Nhb2/vViX3gLIbADzUA4AslsUAIIsBQBb/Riye3759m7Tkjh/7riX3gLIbADzU A4AslsUAIIsBQBZ/EYvnWEDH1dapSu6ZmZmwvb0drq6u7v11KLsBwEM9AMhiWQwAshiAsXF5eRk2 NzfvtVJYFof+edkpS+543vdDS+4BZTcAeKgHAFksiwFAFgMwFtrt9pctt+v1usL7DlncarVCtVpN WnI3m83Q6/WG9nVMxQ8ar59++sm7CgAZOTs7C7Va7csVXwMAshgAZDEA3F8sun+9Ilnh/eMs/uu/ /uvwV3/1V8lK7lKpFDY2NoZacg9MeSsBAAAAAACAIovl7aNHj75atiq8vy6u5o5ld8qSu9FohE6n k+xrUHYDAAAAAAAAhXVxcfHNolvh/Vunp6dJS+4U25V/i7IbAAAAAAAAKKS4ontmZuZWJeykF94n JydhbW0tTE9PJ13J3e12M/ualN0AAAAAAABA4Xxv63KF9/8vble+tLSUbCV3vFZXV5NuV/4tU8fH x2FnZ+dB108//XSvwYs+9uHhYeHGjv+dsY1dlLHjv5WijR1/Jhnb2EUZ+7//+7+NfQfv3r0ztrEL M/b//u//Fm7sh45rbGNnOfZ9t2Eb1djxvzG2sYs09n2Mcuz488jYxi7K2HG+Z+zbi3N6Yxu7KGPf tysZ5dj6KWM/dOz7FN2D6/e//334l3/5l7HvBNfX18P8/HzSkvvly5f9beRH1U9NPXnyZCj7rt9H 0ceO3xxFG3sY39DGNnZWY8d/K0UbO/5MMraxizL23//93xv7DoaxtY+xjZ3V2Pf9Beooxx7Gw5Wx jZ3V2Pf9Y7VRjR3/G2Mbu0hj3/eXiKMaO/48MraxizJ2nO8Z+/binN7Yxi7K2PftSkY5tn7K2A8Z +/Ly8t5F9yR0gu12O5TL5aT35OnTp+H8/Hzk/ZSyW9ltbGMru5WfxlZ2G1vxamxlt7Lb2MZWdhvb 2Mpuxauxld3GVrwaW9mtIzJ2IcZ+yIruce8E4wrr58+fJzuTO17Pnj3rvwd56aeU3cpuYxtb2a38 NLay29iKV2Mru5Xdxja2stvYxlZ2K16Nrew2tuLV2MpuHZGxcz/2KIruInSC3W43vHr1KmnJHVdy n56e5q6fcma3M7uNbWxndjvD2djO7Db2LTg/2tjO7HaGs7GN7cxuYxs7m7Hvw5ndxja2M7ud4Wxs Z3Y7s9vY4z/2P//zPycrun90hndeO8G4krter4dSqZTkvvzud7/rr+Q+OjrKbT91vz8jBAAAAAAA AMhALHVnZ2eTrt6OpfHNzU0h7kdcyb2+vp50Jffq6mr/vuedshsAAAAAAADIpSy3Ls974X15eRk2 NzdDuVxOdg9WVlZuvV15Hii7AQAAAAAAgNwZxRndeSy8Y8kdP6+UK7mXl5fDyclJ4b5HlN0AAAAA AABAroyi6M5b4f358+ewsbGRdCX34uJi+PDhQ2G2cP+1qSdPnoR4xQPSAYBsxL/EazabX674GgCQ xQAgiwEghHa7HWZmZkZSdOeh8O71ev18rFQqyb6+v/iLvwh/+7d/G/7xH/+x0Fk8NfiCdnZ2/MsB gIwcHR39YmIRXwMAshgAZDEAk26UK7pHXXhfX1+H7e3tpEV/XMm9t7cX/vM//3MssljZDQAe6gFA FstiAJDFAIxcXNGdl6I7y8I7fvxYQM/Ozib7Oubn58PBwcGXr2VcsljZDQAe6gFAFstiAJDFAIxU LLrn5uZyVXQPrhcvXiQpvONK7rdv34bHjx8n+9yXlpb6RfqvP39lNwDgoR4AZDEAIIsBeKCLi4uk q5rztsJ7sJI7Zbkftyv/+PHj2GexshsAPNQDgCyWxQAgiwEYmf39/TA9PZ3rsjsW091u90FfZ6/X 63eycUvxlCX3z7crH/csVnYDgId6AJDFshgAZDEAIxVXOue18I7bjHc6nXt/bXG78t3d3aTnkccy /mvblY97Fiu7AcBDPQDIYlkMALIYgJHLY+Edi+64zfp9DErulFu037XkHrcsVnYDgId6AJDFshgA ZDEAuZCnwjtuN/758+c7fw2DM7lTl9xv3rwJV1dXE53Fym4A8FAPALJYFgOALAYgN/JQeMezr+96 Rveg5E55JvfMzEzY3t7urxqXxcpuAPBQDwCyWBYDgCwGIGdGWXjHVdN3XdHdarXCwsJCss+pUqmE ra2te6/kHtcsVnYDgId6AJDFshgAZDEAuTOKwjuu6L5L0R0zrFqtJi25m81m6PV6svgrlN0A4KEe AGSxLAYAWQxALmVZeMftxzudzq0+r7Ozs7C6uprscymVSmF9fX3oJfe4ZbGyGwA81AOALJbFACCL AcitLArv267oPj4+Ds+fP0/2+cSSu9Fo3Lp0n/QsVnYDgId6AJDFshgAZDEAuZay8H78+HHodrvf Hf/k5CTUarVkZXv82ur1eri8vJTFd6DsBgAP9QAgi2UxAMhiAHIvReH9oxXdcbvytbW1pCu5Y8nd brdl8T0ouwHAQz0AyGJZDACyGIBCGGbhvbCw8M2i++LiIrx48SJZyR0/bhbblY97Fk9VKpUQr59+ +sm/DgDISPxrwLjlzeCKrwEAWQwAshgAfmwYhfe3VnTH0jflmdyD7cpjmS6LH27KPwcAAAAAAACg SB5SeH+t6I5l7+rqarIzueO1srISzs/PvXlDpOwGAAAAAAAACuc+hffc3Nwviu7UZ3IPSu7T01Nv WALKbgAAAAAAAKCQ7lJ4/3xFd9xGPG4nnrLkjtuDn5yceJMSUnYDAAAAAAAAhbW/v//D0npQdGdR cler1fDp0ydvTAaU3QAAAAAAAEChfW+F98LCQvif//mfsLGxEUqlkpJ7jCi7AQAAAAAAgML7WuH9 l3/5l+Ef/uEfQrlcTlZyP336NLRaLW/ACCi7AQAAAAAAgLHw8y3NHz16FP70T/806UruDx8+uOkj pOwGAAAAAAAAxkK32w1/8zd/k/RM7lqt1t+u/Obmxg0fMWU3AAAAAAAAUGi9Xi9sbm4m3a58cXHR Su6cUXYDAAAAAAAAhRRL7u3t7f6W5SlL7oODAyu5c0jZDQAAAAAAABTK9fV12NnZSVpyz8/Ph729 PSV3jim7AQAAAAAAgEKIxXMsoOfm5pKV3DMzM+Hdu3dK7gJQdgMAAAAAAAC5F7cSj6utU5XcsUB/ +/ZtuLq6crMLYurJkychXsfHx+4GAGTk8vIyNJvNL1d8DQDIYgCQxQDwWx8+fAiPHz9OVnLHrdDj ud+TVHKPSxZPDd7EuKc9AJCNo6OjX0ym4msAQBYDgCwGgP8z2K58YWEh6XblcSV3r9eTxQXNYmU3 AJhIAIAslsUAIIsByIVByZ16u/I4xvX1tSxWdgMAHuoBQBYDALIYgPvLouSOK7knbbvycc9iZTcA mEgAgCyWxQAgiwEYmf39/aQl9ySeyT0pWazsBgATCQCQxbIYAGQxAJlrtVqhWq0mK7krlUpoNpsT eSb3pGSxshsATCQAQBbLYgCQxQBkJnXJPT09HTY3N5XcE5DFym4AMJEAAFksiwFAFgOQyc//Wq2W rOQulUqh0WiEi4sLN3tCsljZDQAmEgAgi2UxAMhiAJI5Pj5OWnLHa3V1NXQ6HTd7wrJY2Q0AJhIA IItlMQDIYgCG7uzsLKytrfW3FU+1XXm9XreSe4KzWNkNACYSACCLZTEAyGIAhub8/DxpyR2v58+f K7llsbIbAEwkAEAWy2IAkMUAPFwsn+NK65Ql98rKSjg9PXWzZXGfshsATCQAQBbLYgCQxQDcW7fb DY1GI/l25XFbdGTxzym7AcBEAgBksSwGAFkMwJ3Fknt9fT2USqWkK7nb7babLYu/StkNACYSACCL ZTEAyGIAbi2W3C9fvkxectuuXBb/iLIbAEwkAEAWy2IAkMUA/FA8k/vVq1ehXC4nK7lrtZpckMW3 puwGABMJAJDFshgAZDEA39TpdPpnZqc6kztey8vL8kAW39nU/Px8iNfh4aF3FQAyEs+YiZPDweXM GQCQxQAgiwHIm7hd+cbGRtKV3IuLi+Hg4CDc3Ny44bL4zqa8lQAAAAAAAMBAr9dLXnIvLCwouXkw ZTcAAAAAAADQL7mbzWaoVCrJSu644/Te3p6Sm6FQdgMAAAAAAMAEu76+Dtvb20lL7qWlpfDp0ycl N0Ol7AYAAAAAAIAJFEvu3d3dMDs760xuCknZDQAAAAAAABMkq+3K9/f3ldwkpewGAAAAAACACTBY yT0zM5O05LaSm6wouwEAAAAAAGCMxeL57du3SbcrjyX3u3fvlNxkStkNAAAAAAAAYygWz3t7e/0i OlXJHQt025UzKspuAAAAAAAAGDNxK/GUJXc873t7eztcXV252YyMshsAAAAAAADGRKvVCtVqNVnJ /ejRo9BsNkOv13OzGTllNwAAAAAAABTcyclJqNVqyUrumZkZZ3KTO8puAAAAAAAAKKjj4+OwsrIS pqenk5Xctisnr5TdAAAAAAAAUDCnp6dhbW0tWcntTG6KYOrJkychXvGvPgCAbFxeXvbPtRlc8TUA IIsBQBYD8CNnZ2fhxYsXSUtuZ3LL4qKYGnzj7uzseFcBICNHR0e/mEDG1wCALAYAWQzAt5yfn4d6 vZ6s5C6VSmFzc1PJLYsLRdkNACYSACCLZTEAyGKAnGq320lXcseSu9FohE6n42bL4sJRdgOAiQQA yGJZDACyGCBnLi4ukp7JHa9YojtKQhYruwEAD/UAIIsBAFkM8GDxTO6U25XHj/vy5UsltyxWdgMA HuoBQBYDALIY4OGyWMn97Nmz/tnfoOwGADzUA4AsBgBkMcCDxJI75UrueK2srPTP/oZxy2JlNwCY SACALJbFACCLATLW7XbDq1evkpbctVotnJ6eutmMbRYruwHARAIAZLEsBgBZDJCRWHJvbGyEcrmc rOReXl72s5WJyGJlNwCYSACALJbFACCLARLr9Xphc3Mzackdtyu3kptJymJlNwCYSACALJbFACCL ARK5vLwMzWYzVCqVpNuV+1nKJGaxshsATCQAQBbLYgCQxcC9XV1dhc+fP7sRvxK3K280GknP5K5W q6HVarnZTGwWK7sBwEQCAGSxLAYAWQzcSyy6nz59GhYXFxXefxDvQ+ozuefn58OHDx/Czc2NG85E Z7GyGwBMJABAFstiAJDFwJ1dX1+H5eXlL/+WJ73wjmdyb21tJd2uPJbc+/v7Sm5k8R8ouwHARAIA ZLEsBgBZDNxJLHaXlpZ+U8ZOYuEdV7fHknt2djZpyf3+/XslN7L4V5TdAGAiAQCyWBYDgCwGbi0W 3fGs6G8Vs5NSeMfieXd3N2nJPTMzE96+favkRhZ/g7IbAEwkAEAWy2IAkMXArcSiO57R/aOSdpwL 77h9eyyg42rrVCX3wsJC2N7e7q8aB1n8bVPxH2K8Dg8PvasAkJF2ux3q9fqXK74GAGQxAMhiIM9+ tKJ73AvvuLp6b28vzM3N2a4cWZwTU95KAAAAAAAAvueuRfc4Fd5xJXcsuR8/fpy05I5jKLnhbpTd AAAAAAAAfFPcSvs+RXfRC++szuSOYyi54X6U3QAAAAAAAHxVXNFdq9UeXOoWqfAebFee8kzuWHI7 kxseTtkNAAAAAADAb9x36/IiF96tVissLCwkK7krlUrY2tpScsOQKLsBAAAAAAD4hWEX3XkvvGPJ neLr/XnJ3Ww2+/cVGB5lNwAAAAAAAF889IzuH11x5XReCu+jo6OwtLSU7GstlUphfX1dyQ2JKLsB AAAAAADoG9YZ3Xlf4R1L7pRfZyy5G41G6HQ6vqkgIWU3AAAAAAAAybYuz1PhfXZ2FlZWVpJ9TdPT 06Fer4fLy0vfUJABZTcAAAAAAMCEy7rozrrwjiX32tpav4xO9bU8f/48XFxc+GaCDCm7AQAAAAAA Jtj19XXSc6tHWXjH8vnFixfJSu7BSu7z83PfSDACym4AAAAAAIAJFVd0j7LoHlwLCwtDLby73W54 9epV8pLbSm4YLWU3AAAAAADABBrV1uUpV3jHs7JfvnwZKpWKkhsmgLIbAAAAAABgwsSty58+fZqb ovuhhXcsuTc2NkK5XFZywwSZmp+fD/E6PDx0NwAgI+12uz85HlzxNQAgiwFAFgNZiEX38vJy7oru +xTeqbcrj9fKyoozuZHFOTU1+Ie6s7PjXQWAjBwdHf1iwhxfAwCyGABkMZCF1dXV3BbdgyuW8d8T S+719fVkK7kHJffp6alvGGRxjim7AcBEAgBksSwGAFkME+Ts7Cw8evQot0V3LLA/ffr01c89i5K7 VquFk5MT3yjI4gJQdgOAiQQAyGJZDACyGCZMXgvvUqkUjo+Pf/P5djqd/pnclUol2djVavWbJTvI 4nxSdgOAiQQAyGJZDACyGCZQ3grvWGT/ekV1PF98a2tLyQ2y+KuU3QBgIgEAslgWA4AshgmVl8I7 bkv+8/Oxe71eaDabST+3WHIfHByEm5sb3wjIYmU3AOChHgBkMQAgi6FoRl14x1Xbg58DcSX37u5u mJmZSTbewsJCeP/+vTceWazsBgA81AOALAYAZDEU3agK78HW5Z8/fw6bm5thdnY22ViLi4tWcsOY ZbGyGwBMJABAFstiAJDFQOaFdyy6/+u//qu/XXnKM7nn5+fD3t6ekhvGMIuV3QBgIgEAslgWA4As BvqyKrynp6fD3/3d3ym5QRY/iLIbAEwkAEAWy2IAkMXAF6kL7z/5kz8Jf/7nf57s48fzvre3t/vn fwPjncXKbgAwkQAAWSyLAUAWA7+QqvD+oz/6o6TboseS++rqyhsIE5LFym4AMJEAAFksiwFAFgO/ kfUZ3ve9Zmdnw7t375TcMIFZrOwGABMJAJDFshgAZDHwVXkuvOPnFfstJTdMbhYruwHARAIAZLEs BgBZDHxT3grvuF351tZW6PV63hyY8CxWdgOAiQQAyGJZDACyGPiuPBTecfx4JreSG2TxgLIbAEwk AEAWy2IAkMXAD42q8I4ruZvNppIbZPFvTM3Pz4d4HR4eelcBICPtdjvU6/UvV3wNAMhiAJDFQN5l WXiXy2UlN8ji75ryVgIAAAAAAHBb7969C3/8x3+crOQulUqh0WiETqfjZgPfpewGAAAAAADgh46P j0OtVktWck9PTyu5gTtRdgMAAAAAAPBNcevytbW1fhmdquSO2yhfXFy42cCdKLsBAAAAAAD4jfPz 86Qld7yU3MBDKLsBAAAAAAD4IpbPsYROWXKvrKyE09NTNxt4EGU3AAAAAAAA4fLyUskNFIqyGwAA AAAAYIJ1u92wsbERyuVyspK7VquFo6MjNxsYKmU3AAAAAADABPr8+XPykvvFixfh7OzMzQaSUHYD AAAAAABMkF6vF5rNZqhUKrYrBwpN2Q0AAAAAADABOp1O/0zuUqmk5AbGgrIbAAAAAABgjDmTGxhX ym4AAAAAAIAxFLcr39zcTFpyLy8vK7mBkVF2AwAAAAAAjJGrq6uwtbWV9EzuxcXFcHBwEG5ubtxw YGSm5ufnQ7wODw/dDQDISLvd7p+PNLjiawBAFgOALAYeIovtymOnpOQGWZwXU4MfTjs7O95VAMhI 3Nrp5w8JtnoCAFkMALIYuK/r6+vQbDaTltxzc3Nhb29PyQ2yOFeU3QBgIgEAslgWA4AshgKK25Xv 7u6G2dnZ5NuVx0IdkMV5o+wGABMJAJDFshgAZDEUSFxdHVdZz8zMJN2ufH9/30pukMW5puwGABMJ AJDFshgAZDEUQFxd/fbt234RnarkjqvEY2ek5AZZXATKbgAwkQAAWSyLAUAWQ47Fkjv1duWPHj0K 29vbtisHWVwoym4AMJEAAFksiwFAFkMOxdXVcSV3ypI7boXebDZDr9dzw0EWF46yGwBMJABAFsti AJDFkCODM7lTbldeqVT6JffV1ZUbDrJY2Q0AeKgHAFkMAMhieJiDg4OkJXepVAqvX7+2khtksbIb APBQDwCyGACQxfBwrVYrVKvVZCV3uVwOjUYjdDodNxtQdgMAJhIAIIsBAFkMD/Pp06ekJXfcrnx7 e9t25cBYZrGyGwBMJABAFstiAJDFkKF4JvfHjx9DrVZLupI7nsltu3JgnLNY2Q0AJhIAIItlMQDI YsjIhw8fkp7JPT09HdbX121XDkxEFiu7AcBEAgBksSwGAFkMiaU+kzuW3PV6PVxcXLjZwMRksbIb AEwkAEAWy2IAkMWQ8Pt9aWkpWckdr9XV1XB5eelmAxOXxcpuADCRAABZLIsBQBbDkJ2dnYWnT58m X8l9fn7uZgMTm8XKbgAwkQAAWSyLAUAWw5DE8nltba1fRqcquuPHt105IItDmJqfnw/xOjw89K4C QEba7Xb/L28HV3wNAMhiAJDFUFyxfI7fzylL7pWVlXB6eupmA7L4D6a8lQAAAAAAAPfT7XZDo9FI WnLH7dCV3AC/pewGAAAAAAC4o16vF5rNZiiXy8lK7lqtZpt/gO9QdgMAAAAAANzS1dVVv+SuVCrJ Su5qtarkBrgFZTcAAAAAAMAPxJXcb968CbOzs8lK7qWlpXBwcBBubm7ccIBbUHYDAAAAAAB8w/X1 ddje3k66kjtuV35ycuJmA9yRshsAAAAAAOBXut1u2NnZSbqS25ncAA+j7AYAAAAAAPiDuF3569ev Q7lcTlZyLy4uhk+fPrnZAA+k7AYAAAAAACZeLLmbzWbS7cpjye1MboDhUXYDAAAAAAATK57JHbcr T1lyz8/PK7kBElB2AwAAAAAAEyeW3Lu7u0nP5I4l997enpIbIBFlNwAAAAAAMDFi8RwL6Lm5OSU3 QMEpuwEAAAAAgLE3KLljEa3kBhgPym4AAAAAAGCstVqt8Pjx42Ql98zMjJIbYASm4l8Zxevw8NDd AICMtNvtUK/Xv1zxNQAgiwFAFsPwxDO5YwFdrVaTltxv3rwJvV7PDQdk8QhMDX4g7+zseFcBICNH R0e/eDCKrwEAWQwAshgebrBd+ezsbLKSu1KphK2trXB1deWGA7J4hJTdAGAiAQCyWBYDgCxmLLx/ /z7pmdyx5G42m1ZyA7I4J5TdAGAiAQCyWBYDgCym0E5PT0OtVktWcpdKpbC+vq7kBmRxzii7AcBE AgBksSwGAFlMIZ2cnITV1dUwPT2drORuNBqh0+m42YAsziFlNwCYSACALJbFACCLKZS4kntlZUXJ DTDhWazsBgATCQCQxbIYAGQxhfneSbldeSzPX716FT5//uxmA7K4AJTdAGAiAQCyWBYDgCwm187O zvoruVOX3O12280GZHGBKLsBwEQCAGSxLAYAWUwutVqtTM7kvri4cLMBWVxAym4AMJEAAFksiwFA FpO775Hl5eWkK7nr9bozuQFZrOwGADzUA4AsBgBkMQ93fHyc/EzuWHJbyQ3IYmU3AOChHgBkMQAg i3mweCb32tpasu3K4xXP/D4/P3ezAYKyGwAwkQAAWQwAyGIeJK6wjiutU5bcz549C6enp242wBhm sbIbAEwkAEAWy2IAkMVkqtvthpcvXyYtuZ8+fdpfMQ7A+GaxshsATCQAQBbLYgCQxWQiltwbGxuh XC4nXcn96dMnNxtgArJY2Q0AJhIAIItlMQDIYpLq9Xqh2WwmLbnjSu6PHz+62QATlMXKbgAwkQAA WSyLAUAWk8Sg5K5UKslK7sXFxfDhwwc3G2ACs3hqfn4+xOvw8NC7CgAZabfboV6vf7niawBAFgOA LGZcXF9fh93d3TAzM5Os5I7dxv7+fri5uXHDASY0i6e8lQAAAAAAwDAMSu7Z2dlkJXetVgvv379X cgOg7AYAAAAAAB7m8+fPYWtrK2nJbbtyAH5N2Q0AAAAAANxLXF29vb2d/Ezug4MDK7kB+A1lNwAA AAAAcCeDkjuem53yTO69vT0lNwDfpOwGAAAAAABuJRbP8Uzuubk5JTcAI6fsBgAAAAAAvisWz7GA TrmSe2Zmpr9a/Pr62g0H4FaU3QAAAAAAwDelLrkfPXrUL7mvrq7cbADuRNkNAAAAAAD8RqvVCtVq NVnJXalUQrPZDL1ez80G4F6U3QAAAAAAwBepS+64XfmbN29Ct9t1swF4EGU3AAAAAAAQjo6OQq1W S7qSO5bctisHYFiU3QAAAAAAMMH29/fD4uJispK7XC7brhyAJJTdAAAAAAAwgVJvV14qlUKj0Qid TsfNBiAJZTcAAAAAAEyQ1CX39PS0khuATEzNz8+HeB0eHrobAJCRdrsd6vX6lyu+BgBkMQDIYlJK fSZ3LLnj+3lxceFmA8jiTEwNQmhnZ8e7CgAZPlz+/GEwvgYAZDEAyGJSOD4+Tl5yP3/+XMkNIIsz p+wGABMJAJDFshgAZPEYOjs7C2tra/0yOlXR/eLFi3B5eelmA8jikVB2A4CJBADIYlkMALJ4jMSt aFOX3C9fvuyX6QDI4lFSdgOAiQQAyGJZDACyeAzEbcRjCV2pVJJtVx4//unpqZsNIItzQdkNACYS ACCLZTEAyOICiyu5X716lXy7cmdyA8jivFF2A4CJBADIYlkMALK4gM7Pz/srrVOW3CsrK1ZyA8ji 3FJ2A4CJBADIYlkMALK4QLrdbmg0GkpuACY+i5XdAGAiAQCyWBYDgCwugF6vF16/fh3K5XKykrtW q3k/AGRxYSi7AcBEAgBksSwGAFmcY3El9/r6eiiVSslK7uXlZe8DgCwuHGU3AJhIAIAslsUAIItz KK7kbjabSVdyLy4uhoODg3Bzc+OGA8jiwlF2A4CJBADIYlkMALI4R66vr8PW1laoVCrJSu6FhQUl N4AsVnYDAB7qAUAWAwCy+OFiyb27uxtmZ2eTldzz8/Nhb29PyQ0gi5XdAICHegCQxQCALH6YWDyn Lrnn5uaU3ACMXRYruwHARAIAZLEsBgBZPAKxeI4FdFxtnarknpmZCdvb2+Hq6so3HgBjl8XKbgAw kQAAWSyLAUAWZ+z9+/dJS+7Hjx/3z+SOW6MDwLhmsbIbAEwkAEAWy2IAkMUZiCu5W61WqFarzuQG QBYPwVQMvngdHh56VwEgI+12O9Tr9S9XfA0AyGIAkMXjKRbPb9++TXomt5IbgEnM4ilvJQAAAAAA pLG/v590u/JHjx6Fra0t25UDMJGU3QAAAAAAMGQfPnwIS0tLyUruSqUS3rx5E66urtxsACaWshsA AAAAAIbk9PQ0ecn9+vXr0Ol03GwAJp6yGwAAAAAAHiiW3MvLy8lK7lKpFDY2NkKv13OzAeAPlN0A AAAAAHBPx8fHYXV1NUxPTycruRuNhpXcAPAVym4AAAAAALijuJK7Vqsl3a682WxayQ0A36HsBgAA AACAWzo5OQlra2vJV3J3u103GwB+QNkNAAAAAAA/cHR0FJaWlpKt5I7l+atXr2xXDgB3oOwGAAAA AIBviCV3yu3KY8ldr9fDxcWFmw0Ad6TsBgAAAACAXzk7OwtPnz5NVnLHK26HruQGgPtTdgMAAAAA wB/EkjvlmdzxWllZCaenp242ADyQshsAAAAAgIkXV1inLrnjSnElNwAMj7IbAAAAAICJFUvueGZ2 qpI7ftxnz571z/4GAIZran5+PsTr8PDQ3QCAjLTb7f6D9OCKrwEAWQwAsjg73W43vHr1KulK7tXV VWdyAyCLE5oahO7Ozo53FQAyEv+a++cPv/66GwBkMQDI4mycn5+HjY2NUC6Xk5XccSW37coBkMXp KbsBwEQCAGSxLAaAsc/iuML6+fPnyc/kbrVa3mAAZHFGlN0AYCIBALJYFgPA2Gbx5eVl0jO541Wt VsOHDx+8sQDI4owpuwHARAIAZLEsBoCxy+J4Jnez2Uy6XXksuff29sLNzY03FQBZPALKbgAwkQAA WSyLAWBssvjq6ir5mdyx5I7blSu5AZDFo6XsBgATCQCQxbIYAAqfxbHk3traCrOzs8lK7vix9/f3 ldwAyOKcUHYDgIkEAMhiWQwAhc3i6+vrsLu7m0nJHccCAFmcH8puADCRAABZLIsBoJBZHM/Lnpub S1ZyVyqV8PbtWyu5AZDFOaXsBgATCQCQxbIYAAqVxQcHB2FxcTFZyT0zMxO2t7dDr9fzZgEgi3NM 2Q0AJhIAIItlMQAUIos/fvwYqtVq0pXcb9686Z//DQCyOP+U3QBgIgEAslgWA0Cus7jVaoVarZas 5I5boTebTSu5AZDFBaPsBgATCQCQxbIYAHKZxfH/T7mSO25Xvru760xuAGSxshsAmLSJBADIYgBg 2Fkci+f3798nXck9OJPbduUAyGJlNwAwoRMJAJDFAMAwszhuV76wsJD0TO6trS0lNwCyWNkNAEz6 RAIAZDEAMIws/qd/+qek25XHktuZ3AAwfs/Fym4AMJEAAFksiwFgpFmc6iqVSmF9fV3JDQBj+lw8 NT8/H+J1eHjoXQWAjLTb7VCv179c8TUAIIsBYFL827/9W//c7FQl9/T0dGg0GqHT6bjZADDGz8VT 3koAAAAAALJwdnYWVlZWkpbc/pANACaHshsAAAAAgKRi+by2ttYvo1OW3BcXF242AEwQZTcAAAAA AEnEldyxhFZyAwApTF1eXvYPHH/IFScs91H0se+7Fc4ox47/nbGNXZSx47+Voo0dfyYZ29hFGbvb 7Rr7Dk5OToxt7MKM3ev1Cjf2Q8c1trGzHPv6+rpQY8f/xtjGLtLY9zHKsePPI2Mbuyhjx/leVmP/ +7//e3j27Fn43e9+l6Tkjh83fvw4TqqvO87pR3XPjW3srLqSUY6tnzK2TlBHNIyxp5rN5oMnFrVa 7V5faNHHjn8xWLSx439nbGMXZez4b6VoY8efScY2dlHG3tvbM/YdzM3NGdvYhRn7vr9AHeXYw/iF p7GNndXY9/1jtVGNHf8bYxu7SGPf95eIoxo7/jwytrGLMnac743y6x7Vdd+vO87pjW3soox9365k lGPrp4ytE9QRDWNsZbdvbGMbW9mt/DS2stvYildjK7uV3cY2trLb2MZWditeja3sVnYrXo2t7NYR GdvYOkFlt29s39jGNray29jGVnYru41tbGW34tXYym5lt7GNrew2trGV3cpuYxtb2a14NbZOUCeY vOy2P7/9+Y1tbGd2O8PZ2JM5tjO778b50cZ2ZrcznI1tbGd2G9vY2Yx9H87sNraxsz+zO/WZ3INS o9VqOcPZ2MZ2Zrexja0T1E99u+wOAAAAAABwC7EY29jYCKVSKVnJvbi42C+5AQB+RNkNAAAAAMB3 DUrucrmcrOReWVkJHz58CDc3N244AHArym4AAAAAAL4qbmEezxtNWXLH7cqPj4/dbADgzpTdAAAA AAD8wqDkrlQqSUvu+55hDgAQKbsBAAAAAOi7vr4Ou7u7YWZmJumZ3HG7cgCAh5qan58P8To8PHQ3 ACAj7XY71Ov1L1d8DQDIYgAYlXhOdiy5Z2dnk5bcBwcH/bFkMQB4Lh6GqcFEY2dnx7sKABmJ27T9 /IHftm0AIIsBYBRi8by3t9dfEJWq5I4fO44Rx5LFAOC5eJiU3QBgIgEAslgWAzBhBtuVLywsJCu5 4yrx/f39X5TcshgAPBcPk7IbAEwkAEAWy2IAJkQsnt+9e5d0u/K5ubn+75tjoS6LAcBzcUrKbgAw kQAAWSyLAZgAWWxXHleLf6/klsUA4Ll4mJTdAGAiAQCyWBYDMMZarVaoVqvJSu5KpRK2trZuVXLL YgDwXDxMym4AMJEAAFksiwEYQ6lL7lKpFNbX10Ov15PFAOC5eCSU3QBgIgEAslgWAzBmOVer1ZKW 3K9fvw6fP3+WxQDguXiklN0AYCIBALJYFgMwJvmWsuSO25Vvbm6GTqcjiwHAc3EuKLsBwEQCAGSx LAagwPK8XbksBgDPxSkpuwHARAIAZLEsBqCgeba0tJSs5C6Xy6HZbD5ou3JZDACei1NSdgOAiQQA yGJZDEDBciz1mdyNRmMo25XLYgDwXJySshsATCQAQBbLYgAK4Pj4OGnJPT09nbzklsUA4Ll4mJTd AGAiAQCyWBYDkGNnZ2dhbW2tX0anKrnr9Xq4uLiQxQDgubhQlN0AYCIBALJYFgOQQ+fn50lL7ng9 f/4805JbFgOA5+JhUnYDgIkEAMhiWQxAjsTyOa60Tllyr6yshNPTU1kMAJ6Lld0AgId6AJDFAPAw l5eXSUvuwXblcVt0WQwAnovHoux+8uRJiNfx8bF3FQAyEn+B0Ww2v1zxNQAgiwGYTN1uN2xsbIRy uZx0JXe73ZbFAMBYZfGUtxIAAAAAIHuxfI5ncpdKpbHdrhwAICVlNwAAAABAhrI4k7tWq4WTkxM3 GwAYa8puAAAAAIAMdDqdTEpu518DAJNC2Q0AAAAAkFAWZ3IvLi6Gjx8/utkAwERRdgMAAAAAJNDr 9ZKX3AsLC+Hg4CDc3Ny44QDAxFF2AwAAAAAM0dXVVWg2m6FSqSQruefn58Pe3l5mJXdcnX59fe3N BQByRdkNAAAAADAEcSX39vZ2mJmZSVZyz83NZVpyR7Horlar4enTpwpvACBXlN0AAAAAAA+QxUru WKDHIj2OlaVY4Met0gefx7NnzxTeAEBuKLsBAAAAAO4hrq6Oq6xnZ2eTldyPHj0aSckddTqd8Pjx 4998TnGF9yg+HwCAX1N2AwAAAADcwaDkjudmpyq54yrxuFo8rqwehVh0f+/rs8IbAMgDZTcAAAAA wC19+PAhackdV4nHIn2URXIsuhcXF3/4uTrDGwAYNWU3AAAAAMAPfPz4MVSr1bE7k/vXLi8vw9zc 3K0/b4U3ADBKym4AAAAAgK/IarvyPJTcUVzRfZeiW+ENAIzaVJyoxevw8NDdAICMtNvtUK/Xv1zx NQAgiwHIj1ardautvIt6Jvevxc/jISvX4xnedynsZTEAeC4ehqnBZGRnZ8e7CgAZOTo6+sUvBeJr AEAWAzB6nz59SrpdealUCq9fv85NyR3d9ozu26zwvm3hLYsBwHPxMCi7AcBEAgBksSwGkA3/XxbU arVkJff09HRoNBr9YjlPut3uULdpjyu8b7OluSwGAM/Fw6DsBgATCQCQxbIYYGKdnp4mL7lfvnwZ Li8vc/e1P3Tr8ocU3rIYADwXD4OyGwBMJABAFstigIlzdnYW1tbW+mV0qqL7+fPn4eLiIpdff6qi +7aFtywGAM/Fw6DsBgATCQCQxbIYYGLE8jl1yR0/flwxnldxlfnCwkKyr/82hbcsBgDPxcOg7AYA EwkAkMWyGGDsxZXc9Xo9WcldKpX625Wfn5/n+j7EFd1ZFN0/L7yvrq5kMQB4Lk5C2Q0AJhIAIItl McDYiiX306dPkxa6q6urodPp5P5epN66/FtXvP+/LrxlMQB4Lh4GZTcAmEgAgCyWxQBjp91uJ9+u /MWLF7k9k/vXRlV0f6vwlsUA4Ll4GJTdAGAiAQCyWBYDjI1Ycjcajf624im35j4+Pi7MPRl10f21 wlsWA4Dn4mFQdgOAiQQAyGJZDFB4cRvx9fX1pCu5V1ZWwunpaaHuS16K7l8X3rIYADwXD4OyGwBM JABAFstigML6/Plz2NzcDOVyOWlBW7SSO7q+vk5+Xvl97+d//Md/yGIA8Fz8YMpuADCRAABZLIsB Cqfb7YbXr1+HSqWSpJCNK8TjduVFzYhYdC8vL+eu6B5cv//972UxAHgufjBlNwCYSACALJbFAIUR t+VOvZJ7dXU1XFxcFPo+xa8hr0X31y5ZDACei+9D2Q0AJhIAIItlMUDuXV5ehmazmWwld1HP5P6W s7Oz8OjRo9yW23/2Z38miwHAc/GDKbsBwEQCAGSxLAbIrbhdeaPR6G8rnqp4rdVq4eTkZOzuXV4L 7/gHC//6r/8qiwHAc/GDKbsBwEQCAGSxLAbInVhyb2xsJN2ufHFxMXz69Gms72PeCu/Z2dnQbrdl MQB4Lh6KqSdPnoR4HR8fe1cBICOD7fcGV3wNAMhiAP7vTO7Xr18nLbkXFhbCwcFBuLm5mYh7mpfC e25u7stZ6LIYADwXD8OUtxIAAAAAGLVYcqc+k3t+fj7s7e1NTMn9c6MuvGPRrdAGAIZN2Q0AAAAA jMz19XX/iMWUJffMzEx4+/btRJbcPzeqwjtuXa7oBgBSUHYDAAAAAJmLJffu7m6/CE1Zcm9vb4er qys3/A+yLrzj+xvHBABIQdkNAAAAAGQmrq6OW4nHba1TFaxxlfibN2+U3N+QVeEdi+7BGd0AACko uwEAAACA5AYldzw3O+W50FtbW/3zv/m+1IW3ohsAyIKyGwAAAABIqtVqhcePHycrVmNpa7vyu0tV eMc/OnBGNwCQBWU3AAAAAJBELLmr1WrS1cPNZtNK7gcYduGt6AYAsqTsBgAAAACG6ujoKGnJbSX3 cA2r8LZ1OQCQNWU3AAAAADAUx8fHoVarJSu5K5WKldyJxD9QKJVKD1rRregGALKm7AYAAAAAHuTT p09hbW0tTE9PJym5Ywm7vr6u5E7s48eP9yq844puW5cDAKOg7AYAAAAA7iWuBk65kjsWr41GI3Q6 HTc7IycnJ3fa0jwW3XEbdACAUVB2AwAAAAB3EsvNlZWVZCV3XCFer9etFh7h+3ubwtsZ3QDAqCm7 AQAAAIBbiSVoyu3KByW3AnX04qr9crn83TO6/TECADBqU5VKJcTrp59+cjcAICPxF0Rxq7/BZcs3 AJDFAHkWy+cXL14kK7njFVeKt9ttNztH4lnsXyu8h7GiWxYDgOfiYZgaTFB2dna8qwCQkfgX8j// RUF8DQDIYoC8iYVmXGmdquSOZ3LHj396eupm51QsvOP7NHjP4vbm5+fnshgAPBfngrIbAEwkAEAW y2KAX+h2u2F9fT35duWdTsfNLoCPHz/2C+9hFd2yGAA8Fw+LshsATCQAQBbLYoC+uH3lq1evvntW szO5J1Nc4T3M7U1lMQB4Lh4GZTcAmEgAgCyWxcCES71d+eBM7mGtCkYWAwCyOFJ2A4CJBADIYlkM TKisSm5nciOLAUAWp6DsBgATCQCQxbIYmDDxTO6NjY3+OcypSu5arRZOTk7cbGQxAMjiZJTdAGAi AQCyWBYDE2JQcqc6kzte1Wq1f74zyGIAkMWpKbsBwEQCAGSxLAbGXK/XC81mM2nJHVdy+3mKLAYA WZwlZTcAmEgAgCyWxcCYur6+Dtvb26FSqSQruRcXF0Or1XKzkcUAIIszp+wGABMJAJDFshgYM1dX V/3f983MzCQtuQ8ODsLNzY0bjiwGAFk8EspuADCRAABZLIuBMRFL7rhdecqV3MvLy/0zuZXcyGIA kMWjpuwGABMJAJDFshgouHgmd9yufHZ21kpuZDEAMDFZrOwGABMJAJDFshgoqCxWcs/Pz4e9vT0l N7IYAGRx7ii7AcBEAgBksSwGCub6+jrs7u4mXckdz/t+9+6dkhtZDACyOLeU3QBgIgEAslgWAwUR i+csSu64JXpcNQ6yGABkcZ4puwHARAIAZLEsBnIultxxK/G4pXiqkjtuhR63RFdyI4sBQBYXxdST J09CvI6Pj72rAJCRy8vL/i+RBld8DQDIYoCvyark7vV6bjayGABkcaFMeSsBAAAAIH9arVaoVqvJ Su5SqRQajUbodrtuNgAAhaTsBgAAAIAcyark7nQ6bjYAAIWm7AYAAACAHIjnJNZqtWQl9/T0dKjX 67aLBgBgbCi7AQAAAGCETk5Okpbc5XI5vH79OlxcXLjZAACMFWU3AAAAAIzA+fl5WFtb66+4tl05 AADcnbIbAAAAADIUtyt/9uxZspI7Xi9evLBdOQAAY0/ZDQAAAAAZODs765fcqQrueK2urvZXjAMA wCRQdgMAAABAQrHkTrlduZIbAIBJpewGAAAAgATiWdkvX75MXnKfnJy42QAATCRlNwAAAAA/1Ov1 wsrKinOgb+Hi4iLU6/WkJXd8L05PT91sAAAmmrIbAAAAgO/qdrvh8ePH/ZJ1dnZW4f0Nnz9/Dpv/ j737B4m72/MA7PLK3YGdYnaxkEUWC4sUFrJMkQXhHRYLC2FTWKSwEJIixRQphJtCmEK4YXHBwsLC wiKFgSlSWFh4wcLCwkKCRRZcsLCYIsUUFhYWZ/c79042uW/yxj9zxvnzPPArvNzXk5wx+ZyZT845 b95kLbkrlUo6PDw02QAAkJTdAAAAAPyOOIp7Zmbmm8JV4f2tKLlXVlZSsVjMVnIvLS217v4GAAD+ n7IbAAAAgO+KQntycvK75Wv878NeeMfR7rVaLZVKJceVAwDAIxiJxXg879+/NxsA0CWxIyOOH2w/ dmgAgCyGXhNFbvvo8h89w1p4x273uJO7UCgouUEWA4AsfkQj7QX0xsaGVxUAuiTu2Pv6gyx37gGA LIZeEmXu1NTUrUrZ6enp1jHewyDuLs99XLk7uZHFAIAsvj1lNwBYSACALJbF8MVdiu72E3d6RxE8 qGKXe+6Se3Z21t9FyGIAQBbfkbIbACwkAEAWy2JouU/R3X4mJibS+fn5QM1HN+7kjn8oUK/X083N jR9AZDEAIIvvSNkNABYSACCLZTG0dmb/7I7u2xTeg3CH9/X1dVpbW8tacsfx70puZLEsBgBZ/DDK bgCwkAAAWSyLGXJRUE9OTnZsp3K/3uEdJffm5martM9VcsfO+Z2dHSU3slgWA4As7gBlNwBYSACA LJbFDLFOFt39WnhH8Zy75H769Gk6ODhQcoMsBgBZ3EHKbgCwkAAAWSyLGVI5iu6vC+84Gr2XxU7u 2GV933vKHVcOshgAZPHjUnYDgIUEAMhiWcwQiiI6ithcJW88UaT3YuEdJffbt2+z3skdv3fHlYMs BgBZnJeyGwAsJABAFstihszl5WXW3cy9eqR5N+7kjpI7xri6uvKDBrIYAGRxZspuALCQAABZLIsZ It0sur8uvOPI9McSu6vfvXuXdSf7+Ph4a7e4khtkMQDI4u5RdgOAhQQAyGJZzJB4jKK7/cRu6vPz 867/nvf397OW3HEU+ps3b1Kz2fQDBrIYAGRxlym7AcBCAgBksSxmCETRHTusH6Po/rrw7tYd3vHn ulwuZ/u9FAqF9Pr1ayU3yGIAkMWPSNkNABYSACCLZTEDLo4Qj7ukH7Po/vpO65xHmsdO7kqlku3X Pzo6mpaXlx/1WHaQxQCALP4LZTcAWEgAgCyWxQywz58/pydPnvRE0f114R2/rk46ODjIvpO7Wq12 bWc6yGIAQBb/nLIbACwkAEAWy2IGVBSzj310+Y+eKODjaPVO/Hnuxk7uTvxaAVkMALK4s5TdAGAh AQCyWBYzgKLozrnTuRPP9PT0vXd4n5ycZC2543n+/Hk6Pz/3wwSyGABkcY8a+fXXX1M8R0dHXlUA 6JK4369Wq3153PcHALIYcvyc98o93b93nPldjwU/PT1Ni4uLrR3XuXZyLywstMp0QBYDgCzubSNe SgAAAIDBFEdv92rhHb+uu+yajv9v7LTOWXK/evXKceUAANBHlN0AAAAAA6wXC++7FN3x/3v58mXW kjvu5HZcOQAA9B9lNwAAAMCA66UjzePXcZsjEs/OzrIeVx5PfH8lNwAA9C9lNwAAAMAQiIJ5amrq UYvuiYmJnx4THuVz7LTOWXK7kxsAAAaDshsAAABgSETR/FiFdxTdv7eLutFotO7Mzllyz83NKbkB AGCAKLsBAAAAhshjFN4x3o+K7ii5V1ZWUrFYzDZ+pVJJh4eHXnwAABgwym4AAACAIdPNwntmZiZ9 /vz5N7+GZrOZ3rx5k7Xkfvr0afrw4YMXHAAABpSyGwAAAGAIReE9OTmZteiO7x87t78WJXetVkul UinbuOVyOe3t7XmRAQBgwCm7AQAAAIbUxcVFtsI7dnR/XXRfX1+n9fX17CX3wcGBFxYAAIaEshsA AABgiOUovL8+ujwK742NjTQxMZGt5J6dnU31ej3d3Nx4QQEAYIgouwEAAACGXBTenbrDe3p6ulV0 x3Hlq6urWe/kjlLdTm4AABheym4AAAAAWnd4P7Twjv/+f/7nf7LfyR0lt53cAACAshsAAACAlocc af4v//Iv6T//8z/T+Ph4tpI7ynQlNwAA0DYS/8o2nvfv35sNAOiS09PTVKlUvjzxNQAgi6EX3GeH d3y29E//9E9ZS+6dnR0lN8hiAEAWf2Ok/aZhY2PDqwoAXXJ4ePjNh3fxNQAgi6FXROF92x3ef/jD H7KV3LFLfGtrS8kNshgAkMXfpewGAAsJAJDFshh+I440f+gd3vd9pqen0/r6erq6uvJCgCwGAGTx Dym7AcBCAgBksSyG77rLDu9OHVe+u7trJzfIYgBAFt+KshsALCQAQBbLYvih//7v/05jY2PZS253 coMsBgBk8V0puwHAQgIAZLEsht+I4jkK6ImJiax3csdx5dfX1yYcZLFJAQBZfGfKbgCwkAAAWSyL 4Yt2yZ3zvu5SqZTW1tbcyQ2yWBYDgCx+EGU3AFhIAIAslsXQsre3l6anp7OV3MViMdVqtdRsNk02 yGJZDACy+MGU3QBgIQEAslgWM+Si5C6Xy9lK7tHR0VStVtPl5aXJBmQxAMjijlF2A4CFBADIYlnM EP9ZePr0abaSO57nz5+n8/Nzkw3IYgCQxR2n7AYACwkAkMWymCFzcnKS5ubmsu7kfvXqlZIbkMUA IIuzUnYDgIUEAMhiWcyQODs7S4uLi3ZyA7IYAGSxshsA8KYeAGQx9L7Yyf3s2bOsJffCwkI6Pj42 2YAsBgBZ3DXKbgCwkAAAWSyLGVAXFxet48TjWPFcJffS0pKd3IAsBgBZ/CiU3QBgIQEAslgWM2Ci fF5eXs5acsed33EsOoAsBgBZ/FiU3QBgIQEAslgWMyC6UXLHceiOKwdkMQDI4l6g7AYACwkAkMWy mD7XbDZTtVrNWnLHndxHR0cmG5DFACCLe8bIr7/+muLxZgUAuifuTqzVal+e+BoAkMVwV41GI62s rKRSqZSt5K5UKnZyA7IYAGRxTxrxUgIAAAD0l3bJXSwWs5bcdloCAAC9TNkNAAAA0CfiuPLYdZGz 5J6ZmUl7e3smGwAA6HnKbgAAAIAe1y65cx5XHiV3vV5PNzc3JhwAAOgLym4AAACAHnV9fZ02NzfT +Ph4tpJ7amoqvXv3TskNAAD0HWU3AAAAQI9pl9wTExNZ7+Te3d1VcgMAAH1L2Q0AAADQI6J43tnZ SZOTk1mPK//w4YPJBgAA+p6yGwAAAOCRXV1dpbW1tdaR4u7kBgAAuB1lNwAAAMAj6cZx5bFLPHaL K7kBAIBBo+wGAAAA6LIonnOX3E+ePEnb29utXeMAAACDSNkNAAAA0CXtO7lzHlc+Pj7eKtJj1zgA AMAgU3YDAAAAdEE3Su719fXUbDZNNgAAMBSU3QAAAAAZ7e3tpXK5nK3kLpVKqVarOa4cAAAYOspu AAAAgAxOTk7S06dPs5Xck5OTaWtry05uAABgaI3Ev/6N5/3792YDALrk9PQ0VSqVL098DQDIYgZD lNyzs7PZjyu3kxuQxQDAsGfxSPuN0sbGhlcVALrk8PDwmw8s42sAQBbT346OjtKzZ8/S6OhotuPK ldyALAYAZPH/U3YDgIUEAMhiWcwDf55y7uQuFoutO7kdVw7IYgBAFn9L2Q0AFhIAIItlMfewt7eX yuVytpK7UCikarWaLi8vTTYgiwEAWfwdym4AsJAAAFksi7njz0/caZer5I5j0F++fKnkBmQxACCL f0LZDQAWEgAgi2UxtxB3cucsueNZXl5O5+fnJhuQxQCALL4FZTcAWEgAgCyWxfyO09PTtLi42Npx navkXlhYSCcnJyYbkMUAgCy+A2U3AFhIAIAslsV8x9nZmZIbQBYDgCzuYcpuALCQAABZLIv5Shwj HseJ5yy54zh0P3eALJbFACCLH0bZDQAWEgAgi2Ux/+fi4iJ7yT07O+vnDUAWA4As7hBlNwBYSACA LJbFQ63RaKSVlZVULBazldwzMzOpXq+nm5sbEw4giwFAFneIshsALCQAQBbL4qHUjZI77uSOny8l N4AsBgBZ3HnKbgCwkAAAWSyLh0qz2Uy1Wi1rye1ObgBZDACyOD9lNwBYSACALJbFQ6FdcpdKpazH le/v75tsAFkMALK4C5TdAGAhAQCyWBYPtKurq7S5uZnGx8fdyQ0giwGApOwGACwkAEAW09PaJffY 2Fi2kntqaiq9e/dOyQ0giwFAFj8CZTcAWEgAgCyWxQOlG3dyR8m9s7Oj5AaQxQAgix/RyK+//pri OTo68qoCQJdcXFy0PoBtP/E1ACCLeZgont++fZv1Tu7JyUklN4AsBgBZ3CNGvJQAAABAP4viOQro 2G2dq+SO+77X19dbR6MDAADQG5TdAAAAQN/a3d3NWnI/efIk1ev1dH19bbIBAAB6jLIbAAAA6Cux k3tvby+Vy2V3cgMAAAwxZTcAAADQF6J43traShMTE9lK7vjeSm4AAID+oOwGAAAAepo7uQEAAPge ZTcAAADQs+K+7Jwld6lUUnIDAAD0KWU3AAAA0HNy38kdJXetVkvNZtNkAwAA9CllNwAAANAzDg4O spbchUIhra6uKrkBAAAGgLIbAAAAeHSHh4epUqlkK7mLxWKqVqvp8vLSZAMAAAwIZTcAAADwaE5O TrKW3O7kBgAAGFzKbgAAAKDrjo+P0+LiYhodHc12XLk7uQEAAAabshsAAADomjiu/OnTp9l2ckd5 /vLly3R+fm6yAQAABpyyGwAAAMgudnLnPK48ntgpfnp6arIBAACGxEjcXRXP+/fvzQYAdEl8CBsf 9rYfH8oCgCweVJ8+fUrPnz/Pdlx5u+SOHeMAyGIAYLiyeKT9xnBjY8OrCgBdEh/Gfv0BrQ9nAUAW D5pGo9E6Tjzuzs5Vcs/Pz7d2jAMgiwGA4cxiZTcAWEgAgCyWxR0Td2UvLy9nLbnn5ubSycmJyQaQ xQDAkGexshsALCQAQBbL4gdrl9w5jyuPo/W8VgCyGACQxW3KbgCwkAAAWSyL7y2OK3/16lXWkrtc LnuNAGQxACCLf0PZDQAWEgAgi2XxnUXJvbKykorFYraSe2ZmJtXr9XRzc2PCAWQxACCLf0PZDQAW EgAgi2XxrTWbzfTmzZusJffU1JSSG0AWAwCy+KeU3QBgIQEAslgW/1SU3LVaLZVKpaw7uXd2dpTc ALIYAJDFt6LsBgALCQCQxbL4h66vr9Pm5mYaGxvLWnIfHByYbABZDADI4jtRdgOAhQQAyGJZ/Bux kztK7omJCXdyAyCLAUAW9yRlNwBYSACALJbFX1xdXWU/rtyd3ADIYgCQxZ2g7AYACwkAkMWyuFU8 b21tZd3JHSW3O7kBkMUAIIs7RdkNABYSACCLhziL2yV3FNG5Su7x8fHWGEpuAGQxAMjiTlJ2A4CF BADI4iHN4g8fPqQnT55kLbnX19dbR6MDgCwGAFncacpuALCQAABZPGRZvLe3l2ZmZrKV3HEU+vb2 dmo2m37YAJDFACCLs1F2A4CFBADI4iHJ4ii5p6ens5XcpVIpra2tKbkBkMUAIIu7QtkNABYSACCL BzyL9/f3U7lczlpy12o1JTcAshgAZHFXjfz6668pnqOjI68qAHTJxcVF6wPh9hNfAwCyuNPiw4pK pZL1Tu63b98quQGQxQAgix/FiJcSAAAABkv8g/acJXf7uPKrqyuTDQAAwKNRdgMAAMCAiDu5nz59 mkZHRx1XDgAAwMBTdgMAAECfi+PKo+TOtZO7UCik169fK7kBAADoKcpuAAAA6FO57+SOkrtarabL y0uTDQAAQM9RdgMAAECfOT09TQsLC9lK7jgGfXl5OV1cXJhsAAAAepayGwAAAPpElNyLi4vZ7uRu l9zn5+cmGwAAgJ6n7AYAAIAeF+Xz0tJStpI7ntgp/unTJ5MNAABA31B2AwAAQI+Kkjt2WucuuU9O Tkw2AAAAfUfZDQAAAD2m0Wik169fZy25K5VKOjo6MtkAAAD0LWU3AAAA9IgouVdWVlKxWMxWcs/P z6f9/X2TDQAAQN9TdgMAAMAjazabqVarZS+5HVcOAADAIFF2AwAAwCOJO7njuPJSqZSt5J6dnU2H h4cmGwAAgIGj7AYAAIAuax9XXigUspXc5XI51ev1dHNzY8IBAAAYSCPxr8fjef/+vdkAgC45PT1N lUrlyxNfAwDdz+J//dd/Tb/++mvXsjiOK3/z5k3W48qnp6fdyQ2A98UAwFBk8Uj7zfDGxoZXFQC6 JI4S/fpDaUeLAsDjZvGf//znrONFyb26upr1uPKpqam0vb2drq+vvcAAeF8MAAxFFiu7AcBCAgCG zp/+9Kdvsnh+fj7Lcd9RPG9ubqbx8fHsJXcU6gDgfTEAMExZrOwGAAsJABgqOzs76Q9/+MNvSuPl 5eWOFd6fP39uHQOXq+COJwr0eC/vTm4AvC8GAIY1i5XdAGAhAQBD4927d2l0dPSHBfLr168f9P2j eC6Xy1lL7pmZmbS1tZWurq68oAB4XwwADHUWK7sBwEICAIbC7u5uKhQKPy2To/C+627p+P/HjvGc JXccVx5j2MkNgPfFAIAs/gtlNwBYSADAwIuS+Pd2dN/3SPP2ndzT09NKbgDwvhgAZHGXKbsBwEIC AAbaXYvu2xxpHsXz9vZ2mpiYyHon9/r6eqtQBwDviwEAWfxbym4AsJAAgIH1szu6f/asrq7+5ntG eR67rXOX3O7kBsD7YgBAFv8+ZTcAWEgAwECKortYLD64fG7v8N7b20vlcjlbyV0qlVKtVlNyA+B9 MQAgi29J2Q0AFhIAMHDue3T5j55//ud/zl5yN5tNLxwA3hcDALL4DpTdAGAhAQADpdNFd66nUCik arWaGo2GFw0A74u9LwYAWXwPym4AsJAAgIGxu7vbF0X327dv0+XlpRcMAO+LvS8GAFn8AMpuALCQ AICBEHd0x27pXi65485vx5UDgPfFACCLO0PZDQAWEgDQ9/rh6PLz83MvFAB4XwwAsriDlN0AYCEB AH2tV4vu+DW9fPlSyQ0A3hcDgCzORNkNABYSANC36vV6Txbdi4uLSm4A8L4YAGRxZiMvXrxI8Xz8 +NGrCgBd0mg0WrvQ2k98DQDcTWRor93R/ezZs3R2dubFAQDviwFAFnfBiJcSAACAfvPu3bue2tE9 NTWVPn365IUBAACALhq5uLhobUt/yHN6enqvwft97Pt+kPGYY8d/Z2xj98vY8Wel38aOv5OMbex+ Gfu+/1JvWMc+Pj42trH7Zuxms9l3Yz90XGMP19h/+tOf0t///d/33NHlr1+/zj7n19fXd57v+G+M bex+Gvs+HnPs+LvQ2Mbul7FjvWfs24s1vbGN3S9j37crecyx9VPG1gnqiDox9kitVnvwG/pKpXKv 32i/j728vNx3Y8d/Z2xj98vY8Wel38aOv5OMbex+GTuOpjH27U1OThrb2H0z9n0/QH3MsTtRNBp7 uMbu1adarWb9fd/nH8rFf2NsY/fT2Pf9EPGxxv7buw6NbexeHjvWe8a+vVjTG9vY/TL2fbuSxxxb P2VsnaCOqBNjK7v9YBvb2Mpu5aexld3GVrwaW9mt7Da2sruDz/7+vrLb2MZWdhvb2MpuZbexja3s VrwaWyeoE1R2+8H2g21sZbey29jGVjgru41tbGW3sY3dP8/S0lK6ublRdhvb2MpuYxtb2a3sNrax ld2KV2PrBHWC3Si7nc/vfH5jG9ud3e5wNvZwju3O7rtxf7Sx3dnt/mhj987Yf/zjH9Po6GjPFd3x RvxHRXen5tz90cYehrHvw53dxja2O7vd4Wxsd3a7s9vYxtYJDmc/db9/RggAAACP5OrqKv3Hf/xH XxXdAAAAQOcpuwEAAOgLsXNzc3MzTUxM9M3R5QAAAEA+ym4AAAB6WhxfurKykkqlUs8dXf78+fN7 HfcMAAAAPJyyGwAAgJ4UJXetVuvJktvR5QAAAPD4lN0AAAD0lNgpvba21rMlt6IbAAAAeoOyGwAA gJ7Qq3dyu6MbAAAAepOyGwAAgEcVxXE/lNztovvq6sqLBgAAAD1gJI6Fi+f9+/dmAwC65PT0NFUq lS9PfA0AwyZK7p2dnTQ1NdXzJbejywHA+2IAkMW9Z6T9pn1jY8OrCgBdcnh4+M2H5/E1AAyTDx8+ ZC25//Ef/zH98ssvim4A8L4YABjgLFZ2A4CFBAB0zf7+fiqXy9lK7rGxsVSr1VpHjceu8dHRUUU3 AHhfDAAMaBYruwHAQgIAsurGceVxPdf6+vpv7tN+aOGt6AYA74sBQBb3LmU3AFhIAEA2sZN7ZmYm a8kdO7mbzeYPfw33LbyfP3+u6AYA74sBQBb3MGU3AFhIAEDHHR0dpUqlkq3kLhQKaXV19XdL7q/d tfBeWlpK19fXXkgA8L4YAGRxD1N2A4CFBAB0zOnpaXr27FlH7sr+UcldrVbT5eXlnX9tty28HV0O AN4XA4As7g/KbgCwkACAB4uSe2FhIVvJHd/3viX3135WeCu6AcD7YgCQxf1D2Q0AFhIAcG9Rcsfd 1jl3ckcBfX5+3rFfcxTev/zyy3ePLld0A4D3xQAgi/uHshsALCQA4M6ifF5cXMxacr958+bWd3Lf 1R//+Mdvxvu3f/s3d3QDgPfFACCL+4yyGwAsJADg1mInd+y07sU7uR+SxX/+85+9uADgfTEAyOI+ o+wGAAsJAPipKLnn5uayFNztO7lfvXqVveSWxQDgfTEAoOwGACwkABgCUXLnPK48vm+n7+SWxQDg fTEAMBxZrOwGAAsJAPiN3HdyxxPfv9sltywGAO+LAQBlNwBgIQHAAIryOeed3PEsLCykk5MTWQwA 3hfLYgCQxQ+i7AYACwkASI1Go3Vnds6Se3Z2Nh0dHcliAEAWA4As7ghlNwBYSAAwxKLkXllZScVi MWvJfXBwIIsBAFkMALK4o0ZevHiR4vn48aNXFQC6JIqFnZ2dL098DQDd1Gw2U61Wy1pyVyqVnn2z LIsBQBYDgCzu/ywe8VICAAAMj+vr6/T27dtUKpWyldwzMzPpw4cPJhsAAADIStkNAAAwBKLkXl9f T2NjY9lK7qmpqbS7u5tubm5MOAAAAJCdshsAAGCARcm9sbGRxsfHs5bc29vbSm4AAACgq5TdAAAA A+jq6qpVckcRnavknp6eTvV6XckNAAAAPAplNwAAwACJkjuOK5+YmMi6k3tnZ0fJDQAAADwqZTcA AMAAiOJ5a2sra8kdR6HHGEpuAAAAoBcouwEAAPpY3Mm9ubmZ9U7u+N6xWzx2jQMAAAD0CmU3AABA H4rd1XGU+OTkZLaSu1Qqpbdv3yq5AQAAgJ6k7AYAAOgj7ZI77s3OWXLXarXUbDZNOAAAANCzlN0A AAB9Ym9vLz158iRbyV0oFNLKyoqSGwAAAOgLym4AAIAeFyV3uVzOeif369ev0+XlpckGAAAA+oay GwAAoEcdHh6m2dnZrMeVr62tuZMbAAAA6EvKbgAAgB6zv7+f5ufns5XcxWLRndwAAABA3xuJf8kf z/v3780GAHTJ6elpqlQqX574GgCi5M55XPno6GiqVquOK5fFACCLAUAWD0QWj7Q/9NjY2PCqAkCX xLG0X5cP8TUAw50L8cYyV8ldKBRaJff5+bnJlsUAIIsBgIHJYmU3AFhIAPBI4l9NLyws2MktiwFA FstiAJDF96DsBgALCQC6LEruxcXFVhmdq+ReXl62k1sWA4AsBgAGOouV3QBgIQFAl0T5vLS0lK3k jid2in/69Mlky2IAkMUAwMBnsbIbACwkAMis0WikV69eZSu5407u2Ml9cnJismUxAMhiAGBosljZ DQAWEgBkEiV33JldLBazHlfuTm5ZDACyGAAYxixWdgOAhQQAHRbHiEcJHTuu3cktiwEAWQwAsjgP ZTcAWEgA0CGxw3plZSVbyd2+k/vs7Mxky2IAkMUAwNBnsbIbACwkAHig2GEdO61z3cndLrndyS2L AUAWAwCy+P8puwHAQgKAe4o7uXPv5K5UKun4+Nhky2IAkMUAgCz+G8puALCQAOCO2iV3sVjMWnLL B1kMALIYAJDFP6bsBgALCQBuqdlsplqtlrXknpmZSXt7eyZbFgOALAYAZPFPKLsBwEICgJ9ol9yl UilryV2v19PNzY0Jl8UAIIsBAFl8C8puALCQAOAHrq+v0+bmZhofH89Wck9NTaV3794puWUxAMhi AEAW35GyGwAsJAD4G+2Se2JiIlvJHd97a2tLyS2LAUAWy2IAkMX3pOwGAAsJAP4qiuednZ00OTmp 5JbFAIAsBgBZ3ONGXrx4keL5+PGjVxUAuqTRaLTKlPYTXwPweNoldxwpnqvkfvLkSWu3eOwaRxYD gCyWxQAgix9uxEsJAAAMqyi5477snCV3qVRK6+vrSm4AAACADlN2AwAAQ+nDhw9ZjysvFovp7du3 qdlsmmwAAACADJTdAADA0Iid3Lu7u6lcLmctuVdWVtLl5aUJBwAAAMhI2Q0AAAyF2Mmd87jy0dHR 9OrVKyU3AAAAQJcouwEAgIF2cHCQZmdns5fc5+fnJhsAAACgi5TdAADAQDo6Okrz8/PZSu5CoZCq 1Wq6uLgw2QAAAACPQNkNAAAMlNPT0/Ts2bPWjutcO7mXl5eV3AAAAACPTNkNAAAMhOPj4zQ3N5et 5C4Wi2l1ddVx5QAAAAA9QtkNAAD0tbOzs7S4uJit5G4fV355eWmyAQAAAHqIshsAAOhLh4eHrTu5 cx5XruQGAAAA6F3KbgAAoK/EndxRcucouL++k9tx5QAAAAC9TdkNAAD0hdzHlcej5AYAAADoH8pu AACgp0X5HCV0zpJ7YWEhnZycmGwAAACAPjISHxjFs729bTYAoEuOj4/T5OTklye+BuBbFxcXSm5k MQDIYgBAFv/QSPtDno2NDa8qAHTJ4eHhN2VLfA3AXzQajbSyspKKxWK2krtSqfi7VxbLYgCQxQAg i/s8i5XdAGAhAdATPn/+nL3kXlpaSqenpyYbWQwAshgAZLGyGwDwph7gYZrNZqrVaqlUKjmuHFkM ALIYAJDFt6bsBgALCYBHcXl52bqTu1AoZD2uXMmNLAYAWQwADGYWK7sBwEICoKvcyY0sBgBkMQDI 4k5QdgOAhQRAV8Rx5aurq1lL7pmZmbS3t2eykcUAIIsBgCHIYmU3AFhIAGQVO7nX1tbS+Ph41pK7 Xq+nm5sbE44sBgBZDAAMSRYruwHAQgIgi9jJXavVUqlUylZyT09PK7mRxQAgiwGAIc1iZTcAWEgA dNT19XXa2trKupN7amoq7ezsKLmRxQAgiwGAIc5iZTcAWEgAdEQUz5ubm2liYiJbyT05OankRhYD gCwGAGRxi7IbACwkAB4kiucooGO3da6SO3aJr6+vp6urKxOOLAYAWQwAyOIWZTcAWEgA3Nvu7m7W kjvu+1ZyI4sBQBYDALL4e5TdAGAhAXBne3t7qVwuZyu5i8ViqtVqqdlsmmxkMQDIYgBAFn+XshsA LCQAbm1/fz9ryd0+rlzJjSwGAFkMAMjin1F2A4CFBMCt/t6qVCpZjyuPndyOK0cWA4AsBgBk8W0p uwHAQgLgh+r1evY7uR1XjiwGAFksiwFAFt/HyIsXL1I8Hz9+9KoCQJc0Go20s7Pz5YmvAXpJ7uPK C4VCWl5e9vcfshgAZLEsBgBZfG8jXkoAAKDt5OQkzc3NZS25q9Vqury8NNkAAAAAPIiyGwAAaJXc z549y1Zyj46OpsXFxXR+fm6yAQAAAOgIZTcAAAyxs7Oz7CV3HFeu5AYAAACg05TdAAAwhE5PT1sl d5TRuYruly9fKrkBAAAAyEbZDQAAQ+TTp09ZS+72ceWxYxwAAAAAclJ2AwDAELi4uEjVajVryf38 +XMlNwAAAABdo+wGAIAB1mg0Wndm5zyuPHZyO64cAAAAgG5TdgMAwACK8jlK7kKhkK3kXlhYSCcn JyYbAAAAgEeh7AYAgAESO7lfvXqVdSf33NyckhsAAACAR6fsBgCAARAl98rKSioWi9lK7kqlkg4P D002AAAAAD1B2Q0AAH2s2WymN2/eZC25y+WykhsAAACAnqPsBgCAPhQld61WS6VSKVvJ/fTp01Sv 19PNzY0JBwAAAKDnKLsBAKCPXF9fp/X19awldxxXfnx8bLIBAAAA6Gkjo6OjKZ7t7W2zAQBdEiXS 5OTkl0epBPxM3Mm9sbGRJiYm3MkNshgAZDEAIIv/z0j7g6344AwA6I4ok74umJRLwI/EceWrq6tZ 7+SemZlJBwcHJhtZDADIYgCQxX1F2Q0AFhJAD+rGndxRcruTG1ksiwFAFgOALFZ2AwDe1AMPFndy x9o8Z8k9NTWl5EYWy2IAkMUAIIuV3QCAN/XAw0XJvbm5mfVO7ii5d3Z2lNwgiwFAFgOALFZ2AwDe 1AMPE8VzFNCTk5PZSu7YJb61taXkBlkMALIYABioLFZ2A4CFBPAI2iV37LbOWXLHvd9x/zcgiwFA FgMAg5bFym4AsJAAumxvby89efIka8ldrVZTo9Ew2SCLAUAWAwADm8XKbgCwkAC6JErucrlsJzfI YgCQxbIYAGRxByi7AcBCAujCn/mcJXehUGjt5P78+bPJBlkMALIYABiaLFZ2A4CFBJDxz3qlUsl+ XPnl5aXJBlkMALIYABi6LFZ2A4CFBNBhp6enaX5+PlvJXSwWHVcOshgAZDEAMPRZrOwGAAsJoEP2 9/fT4uJiGh0dzXpcuZ3cIIsBQBYDALJY2Q0AFhJAR/5MP336NNtO7ijPl5eX08XFhckGWQwAshgA kMV/pewGAAsJ4AF/lnPeyd0uuc/Pz002yGIAkMUAgCz+G8puALCQAO4o7uReWFjIVnLHE9//06dP JhtkMQDIYgBAFv+AshsALCSAW4qSO+ed3PHMz8+nk5MTkw2yGABkMQAgi39i5MWLFymejx8/elUB oEsajUba2dn58sTXQO+KY8SXlpayltxzc3Pp6OjIZIMsBgBZDADI4lsa8VICAMD3XVxctO7Mzlly x53fx8fHJhsAAAAA7kjZDQAAf+Py8jKtrKykYrGYteS2kxsAAAAA7k/ZDQAAfxXHNVWr1ew7ud3J DQAAAAAPp+wGAGDoff78uVVyl0qlbCV3uVxOh4eHJhsAAAAAOkTZDQDA0Iqd3LmPK5+bm1NyAwAA AEAGym4AAIZOs9lMtVota8k9PT2d6vW6yQYAAACATJTdAAAMjXbJnfO48pmZmfThwweTDQAAAACZ KbsBABh419fXaXNzM42Pj2cruaemptK7d+/Szc2NCQcAAACALlB2AwAwsGIn9/r6epqYmMhWclcq lbS7u6vkBgAAAIAuU3YDADBwrq6uWiW348oBAAAAYHApuwEAGBhxXPnOzk7W48qj5K7X63ZyAwAA AMAjU3YDAND3onje2tpKY2NjWe/kjiJdyQ0AAAAAvUHZDQBA34rieXNzM01OTiq5AQAAAGDIjIyO jqZ4tre3zQYAdMnx8XGrnGs/8TVwe1E8RwEdRXSukjuOQo97v+NodEAWAwCyGABkce8ZaX+Yt7Gx 4VUFgC45PDz8plSLr4Hb6VbJfXV1ZbJBFgMAshgAZHEPU3YDgIUE9IW9vb1ULpezldylUinVajUl N8hiAEAWA4As7hPKbgCwkICe1q2Su9lsmmyQxQCALAYAWdxHlN0AYCEBPfvnpFKpZCu5C4VCqlar qdFomGyQxbIYAGQxAMjiPqTsBgALCegpR0dHXSm5Ly8vTTbIYlkMALIYAGSxshsA8KYeHub09DQt Li6m0dHRbEX30tKSkhuQxQAgiwFAFiu7AQBv6uHhzs7Ospbc8X2Xl5fTp0+fTDYgiwFAFgMASdkN AFhIwIOcn5+3SujcJXeMAyCLAUAWAwCDl8XKbgCwkICuiju55+fnsx5XruQGZDEAyGIAYPCzWNkN ABYS0BXduJN7YWEhnZycmGxAFgOALAYAhiCLld0AYCEBWV1cXGQ9rlzJDchiAJDFAMBwZrGyGwAs JCCLRqORXr58mbXkrlQq/vwAshgAZDEAMKRZrOwGAAsJ6KjLy8tUq9VSsVjMVnLPzs76cwPIYgCQ xQDAkGexshsALCSgI2Ind7VazbqTe2ZmJtXr9XRzc2PCAVkMALIYABjyLFZ2A4CFBDxIs9lMKysr WXdyx53c8edEyQ3IYgCQxQCALG5TdgOAhQTcy9XVVeu48lKp5E5uQBYDALIYAGRx1428ePEixfPx 40evKgB0SRz3vLOz8+WJr6Gffn5jJ3fOktud3IAsBgBZDADI4p8Z8VICAHAbcVx57OTOeVy5O7kB AAAAgNtSdgMA8LuieF5bW8u6k3t6elrJDQAAAADcibIbAIDvur6+Tpubm2lycjJbyT01NdU6JknJ DQAAAADclbIbAIDfePfuXdaSe2xsrFWkK7kBAAAAgPtSdgMA0BLF8/b2dtaSe3x8PG1tbbV2jQMA AAAAPISyGwCAtLu72zpSPFfJXSwW0+rqarq6ujLZAAAAAEBHKLsBAIbY3t5eKpfL2UruUqmU1tbW lNwAAAAAQMcpuwEAhtD+/n7Wkjt2ctdqtdRsNk02AAAAAJCFshsAYIgcHh6mSqWSreQuFAqpWq2m y8tLkw0AAAAAZKXsBgAYAqenp2l+fj7rceXr6+t2cgMAAAAAXaPsBgAYYEdHR2lhYSGNjo5mK7kd Vw4AAAAAPAZlNwDAADo+Pk6Li4vZSu44rnx1dVXJDQAAAAA8GmU3AMAAiZ3cuUtud3IDAAAAAL1g JD4IjWd7e9tsAECXxK7bycnJL098DQ9xcnKSKpVKtju5Y72o5AZkMQAgiwFAFveSkfYHmBsbG15V AOiSw8PDb4rE+Bru4/T0NOtO7vi+y8vL6fz83GQDshgAkMUAIIt7irIbACwk6ENRPucsueN59uyZ khuQxQCALAYAWdyzlN0AYCFBH4nyOXZa5yy55+fnW8eiA8hiAEAWA4As7mXKbgCwkKAPNBqN9PLl S8eVA8hiAJDFAIAs/itlNwBYSNDDonxeWVlJxWIx207uhYWF1t3fALIYAJDFACCL+4myGwAsJOhB 3biTe25uznHlgCyWxQAgiwFAFiu7AQBv6nm4btzJXalU/MwBslgWA4AsBgBZrOwGALyp5+HiTu5X r15lLbnL5bKfNQBZDACyGABQdgMAFhI8XJTcue/kjpK7Xq+nm5sbEw4giwFAFgMAym4AwEKC+2s2 m+nNmzdZS+64k3t/f99kA8hiAJDFAMBAZrGyGwAsJOiiKLlrtVoqlUrZSu7p6em0t7dnsgFkMQDI YgBgoLNY2Q0AFhJ0wfX1dVpbW0tjY2NZS247uQFkMQDIYgBgWLJY2Q0AFhJkdHV11Sq5Jycns5Xc MzMz6cOHD+7kBpDFACCLAYChymJlNwBYSJBBFM+bm5tpYmIiW8k9NTWV6vW6khtAFgOALAYAhjKL ld0AYCFBB8Vx5VtbW60iOmfJvbOzo+QGkMUAIIsBgKHOYmU3AFhI0AFRPEcBnfO48vHx8VaRruQG kMUAIIsBAFmc0siLFy9SPB8/fvSqAkCXNBqNVjHafuJr+lO75M65kztK7vX19db93wDIYgCQxQCA LP6LES8lAMD97O3tpSdPnmQruUulUnr79q2SGwAAAADgO5TdAAB3FEf6lMvlrCV3rVZLzWbTZAMA AAAA/ICyGwDglg4ODtLs7Gy2krtQKKSVlRUlNwAAAADALSi7AQB+InZy5yy5i8Viqlar6fLy0mQD AAAAANySshsA4AeOjo6y7+SOkrvRaJhsAAAAAIA7UnYDAPyN09PTtLi4mEZHR7OU3PF9ldwAAAAA AA+j7AYA+Kvz8/P0/PnzrCX3q1evWuMAAAAAAPAwym4AYOjFceXLy8vZSu544vsruQEAAAAAOkfZ DQAMrTiufGFhIVvBHeV5lNxnZ2cmGwAAAACgw5TdAMDQyX1ceTxx57ed3AAAAAAA+Si7AYChEeXz 0tJS1pI7dorHsegAAAAAAOSl7AYABt6nT59StVrNXnKfnJyYbAAAAACALlF2AwAD6/Pnz+n169dZ S+5KpWInNwAAAADAIxiJD3/j2d7eNhsA0CXHx8dpcnLyyxNf0zmNRiO9efMmjY2NZSu55+fn0/7+ vskGkMUAgCwGAFn8SEbaH9hubGx4VQGgSw4PD78pTuNrHq7ZbKZarZaKxWLWkttx5QCyGACQxQAg ix+fshsALCT63vn5eeu48lKplPW4cq8TgCwGAGQxAMji3qHsBgALib4Vx5WvrKykQqGQreSemZlJ e3t7JhtAFgMAshgAZHGPUXYDgIVE32mX3DmPK4+Su16vp5ubGxMOIIsBAFkMALK4Bym7AcBCom90 407uqamp9O7dOyU3gCwGAGQxAMjiHqfsBgALiZ7XLrlz3skdJffOzo6SG0AWAwCyGABkcZ9QdgOA hUTPur6+Tpubm2l8fDxbyR3fO9ZBSm4AWQwAyGIAkMX9RdkNABYSPSeK5yi5JyYmst7JvbW1la6u rkw4gCyWxQAgiwFAFvchZTcAWEj0jCi54yjxOFLcceUAyGIAkMUAgCz+PcpuALCQeHTt48qnp6ez HlceYyi5AZDFACCLAUAWK7sBAG/qHySK5+3t7azHlReLxVSr1VKz2fSDB4AsBgBZDAAkZTcAYCHx ILu7u1mPK4+Su1qtpsvLSz9wAMhiAJDFAMAAZrGyGwAsJLrq4OAglcvlbCV3oVBIKysrqdFo+EED QBYDgCwGAAY4i5XdAGAh0bXfc6VSyVZyl0ql1nHlnz9/9gMGgCwGAFkMAAxBFiu7AcBCIquTk5O0 sLCQRkdHs+3kjuPK7eQGQBYDgCwGAIYri5XdAGAhkcXR0VGam5vLXnK7kxsAWQwAshgAGM4sHnnx 4kWK5+PHj15VAOiS2IW8s7Pz5RmkXcmnp6dpcXExW8kd33d5eTldXFz4QQJAFgOALAYAhjiLR7yU AEAnnJ2ddaXkPj8/N9kAAAAAACi7AYCHifI5SuhcJXc8ced37BgHAAAAAIA2ZTcAcC9xrM3Lly+z 7uSOO7mV3AAAAAAAfI+yGwC4k9jJvbKykorFouPKAQAAAAB4NMpuAOBW2seVFwqFbMeVVyqV1t3f AAAAAADwM8puAOB3detO7pOTE5MNAAAAAMCtKbsBgO+6uLjIXnKXy+V0dHRksgEAAAAAuDNlNwDw jUajkfVO7vZx5YeHhyYbAAAAAIB7U3YDAC2fP3/OXnLPzMykg4MDkw0AAAAAwIMpuwFgyDWbzVSr 1VKpVMq+k/vm5saEAwAAAADQEcpuABhS19fXaWNjI2vJPTs767hyAAAAAACyUHYDwJDpxk7uOK68 Xq/byQ0AAAAAQDbKbgB4RMvLy2l/f78rY11dXaXNzc00NjaWreSenp5WcgMAAAAA0BUjo6OjKZ7t 7W2zAQBdcnx8nP7hH/6hVRD/3d/9Xfqv//qvbGO1d3IXi8VsJffU1FTa2dlRcgPQV1k8OTn55Ymv AQBZDACyuL+MtD+kjjs7AYD84q7sf//3f/+mLP7ll186vsM7xllbW8t6XHksgpTcAPSjw8PDbzIt vgYAZDEAyOL+ouwGgC6KAnp+fv67xXGhUEi7u7sdGSOOK5+YmMhWco+Pj6f19fXW0egA4E09ACCL 4X/bu0PeKNo9jMOTUAgCwUfoh0ATJAnICgQCEgQJJHwBCI7kVZtgEQgMCQKBQK5AVCAQiMpugkCO rJzTf5PlHMjLYXa6O7M3e13JklTAc9qel9+zvWkXQIunYOwGgJHUdz8fHBz83xG5Xlrk/fv3g//8 TY/c9XrfRm4APKkHALQYALR4Gxi7AWAE9d3Wt2/f7j0qv3nzpvefXSN3/Sjxet3sTY3c9aPQ63W/ 6/W/AcCTegBAiwFAi7eBsRsANmzVoXv5I83fvXv3xz+7vgt8kyN3fZd4Den1PgCAJ/UAgBYDgBZv E2M3AGzQkKH7fx+/ew3vjx8/dteuXfOa3ACw40/qAUCLAYBdbrGxGwA2pH68+J07d841OtdreL96 9erHnzfGjys3cgPgST0AoMUAoMUJjN0AsAH1Hd03b95c2wh9/fr1jQ3cXpMbAE/qfYEdALQYALQ4 kbEbANZs3UP3Jh/12uBPnz41cgPgSb0vsAOAFgOAFscxdgPAGqUM3fXj0R8/ftx9+/bNJw0AT+p9 gR0AtBgAtDjy/TB2A8CarOM1uscYuR88eNAdHR35hAHgSb0vsAOAFgOAFhu7AWDX1dB9+/btrR66 Dw4Ouq9fv/pkAUDnC+wAoMUAoMXGbgBg64fuu3fvGrkB4C99Ug8AWgwA7HKLjd0AcA7bPHTX/67P nz/7JAHAX/ykHgC0GADY5RYbuwFgoJOTk618je6bN28auQFgR57UA4AWAwC73GJjNwAMUEN3jcrb NHLfuHHDFwcAYMee1AOAFgMAu9zi5tmzZ92jR4+6t2/fnr0TQx5fvnwZdPjx8fHgM7fh7KOjo7iz 6/c529kpZ9d/K2ln199Jzt6Nsw8ODrZq6L548WL3zz//rPR+f//+fbKPeeLZh4eHznZ2zNlt28ad fd5zne3sVc/+8OHD2T/6Xj7q7b5n1z96m+r9HnJ2/R5nOzvp7CGmPLv+PnK2s1POrvvetpz965/5 u7ZP+X7Xnd7Zzk45e+hWMuXZ6RuRs22C6Ztgn+fFCftU8/z587V8J9kQ6Wffu3cv7uz6fc52dsrZ 9d9K2tn1d5Kz//6zHzx4sJWv0b3q4/Xr15N9zBPP3t/fd7azY84e+gXUKc9ex99rznb2WGcP/Ud6 U51dv8fZzk46e+gXEac6+9fviHG2s7f57LrvObu/utM729kpZw/dSqY82z7lbJugjWgdZxu7/R/b 2c42dht9nb3C2X/L0G3sNrw629ht7Ha2s43dzna2sdv46Wxjt7MNr842dhu7ne1sm6Cx2/+x/R/b 2c42dhucjd3GbmO3s51t7Da8OtvYbex2trON3c52trHb2O1sZxu7Da/OtgnaBMceu/18fj+f39nO 9prdXrva2audva2D96VLl7oXL154zW6v4exsZ3vNbmc7e8Nne81uZzt7s2cP4TW7ne3svNfsTjjb 60c722t224ic7WybYMBrdncAwMq2bfC+evVq9+nTJ58YAAAAAAB2hrEbAAbalsG7hu6h/3IYAAAA AABSGbsB4BwePnw46dB95cqVwT8CDwAAAAAAkhm7AeCcpvoO7729PT+6HAAAAACAnWXsBoA1GHvw ru/o/vjxow88AAAAAAA7y9gNAGsy1uB9+fJlQzcAAAAAADvP2A0Aa7TpwbuG7g8fPvhAAwAAAACw 84zdALBmmxq8Dd0AAAAAAPBfxm4A2IB1D95+dDkAAAAAAPys2dvb6+rx6tUrHw0AWKN1Dd6+oxsA 1u/w8LDb39//8ai3AQAtBgAtztIsv5A+m818VgFgzc47eF+5csXQDQAbMJ/Pf2puvQ0AaDEAaHEW YzcAbNjQwbu+o9uTfQDwpB4AtBgA0OJ/Z+wGgBGsOnjXd3R7jW4A8KQeALQYANDi3zN2A8BI+g7e e3t7hm4A8KQeALQYANDiPzB2A8CI/jR413d0Hx4e+kABgCf1AKDFAIAW/4GxGwBG9rvB++rVq57c A4An9QCgxQCAFvdk7AaACdy6deuni8SFCxc8sQcAT+oBQIsBAC1egbEbALbgIvHy5UsfFADwpB4A tBgA0OIVGLsBwEUCALRYiwFAiwFAi+MYuwHARQIAtFiLAUCLAUCL4xi7AcBFAgC0WIsBQIsBQIvj GLsBwEUCALRYiwFAiwFAi+MYuwHARQIAtFiLAUCLAUCL4xi7AcBFAgC0WIsBQIsBQIvjGLsBwEUC ALRYiwFAiwFAi+MYuwHARQIAtFiLAUCLAUCL4zQ1ctdjsVj4rALASNq2Pbs8LB/1NgCgxQCgxQCA FvfX+FQCAAAAAAAAkMbYDQAAAAAAAEAcYzcAAAAAAAAAcYzdAAAAAAAAAMQxdgMAAAAAAAAQx9gN AAAAAAAAQBxjNwAAAAAAAABxjN0AAAAAAAAAxDF2AwAAAAAAABDH2A0AAAAAAABAHGM3AAAAAAAA AHGM3QAAAAAAAADEMXYDAAAAAAAAEKc5Vb90s9nMRwMARjKfz7tlg+tRbwMAWgwAWgwAaHF/xm4A cJEAAC3WYgDQYgDQ4jjGbgBwkQAALdZiANBiANDiOMZuAHCRAAAt1mIA0GIA0OI4xm4AcJEAAC3W YgDQYgDQ4jjGbgBwkQAALdZiANBiANDiOMZuAHCRAAAt1mIA0GIA0OI4xm4AcJEAAC3WYgDQYgDQ 4jjGbgBwkQAALdZiANBiANDiOMZuAHCRAAAt1mIA0GIA0OI4xm4AcJEAAC3WYgDQYgDQ4jjGbgBw kQAALdZiANBiANDiOMZuAHCRAAAt1mIA0GIA0OI4xm4AcJEAAC3WYgDQYgDQ4jjGbgBwkQAALdZi ANBiANDiOMZuAHCRAAAt1mIA0GIA0OI4xm4AcJEAAC3WYgDQYgDQ4jhNjdz1WCwWPqsAMJK2bc8u D8tHvQ0AaDEAaDEAoMX9NT6VAAAAAAAAAKQxdgMAAAAAAAAQx9gNAAAAAAAAQBxjNwAAAAAAAABx jN0AAAAAAAAAxDF2AwAAAAAAABDH2A0AAAAAAABAHGM3AAAAAAAAAHGM3QAAAAAAAADEMXYDAAAA AAAAEMfYDQAAAAAAAEAcYzcAAAAAAAAAcYzdAAAAAAAAAMRpTtUv3Ww289EAgJHM5/Nu2eB61NsA gBYDgBYDAFrcn7EbAFwkAECLtRgAtBgAtDiOsRsAXCQAQIu1GAC0GAC0OI6xGwBcJABAi7UYALQY ALQ4jrEbAFwkAECLtRgAtBgAtDiOsRsAXCQAQIu1GAC0GAC0OI6xGwBcJABAi7UYALQYALQ4jrEb AFwkAECLtRgAtBgAtDiOsRsAXCQAQIu1GAC0GAC0OI6xGwBcJABAi7UYALQYALQ4jrEbAFwkAECL tRgAtBgAtDiOsRsAXCQAQIu1GAC0GAC0OI6xGwBcJABAi7UYALQYALQ4jrEbAFwkAECLtRgAtBgA tDiOsRsAXCQAQIu1GAC0GAC0OI6xGwBcJABAi7UYALQYALQ4jrEbAFwkAECLtRgAtBgAtDhOUyN3 PRaLhc8qAIykbduzy8PyUW8DAFoMAFoMAGhxf41PJQAAAAAAAABpjN0AAAAAAAAAxDF2AwAAAAAA ABDH2A0AAAAAAABAHGM3AAAAAAAAAHGM3QAAAAAAAADEMXYDAAAAAAAAEMfYDQAAAAAAAEAcYzcA AAAAAAAAcYzdAAAAAAAAAMQxdgMAAAAAAAAQx9gNAAAAAAAAQBxjNwAAAAAAAABxmlP1SzebzXw0 AGAk8/m8Wza4HvU2AKDFAKDFAIAW92fsBgAXCQDQYi0GAC0GAC2OY+wGABcJANBiLQYALQYALY5j 7AYAFwkA0GItBgAtBgAtjmPsBgAXCQDQYi0GAC0GAC2OY+wGABcJANBiLQYALQYALY5j7AYAFwkA 0GItBgAtBgAtjmPsBgAXCQDQYi0GAC0GAC2OY+wGABcJANBiLQYALQYALY5j7AYAFwkA0GItBgAt BgAtjmPsBgAXCQDQYi0GAC0GAC2OY+wGABcJANBiLQYALQYALY5j7AYAFwkA0GItBgAtBgAtjmPs BgAXCQDQYi0GAC0GAC2OY+wGABcJANBiLQYALQYALY5j7AYAFwkA0GItBgAtBgAtjmPsBgAXCQDQ Yi0GAC0GAC2O09TIXY/FYuGzCgAjadv27PKwfNTbAIAWA4AWAwBa3F/jUwkAAAAAAABAGmM3AAAA AAAAAHGM3QAAAAAAAADEMXYDAAAAAAAAEMfYDQAAAAAAAEAcYzcAAAAAAAAAcYzdAAAAAAAAAMQx dgMAAAAAAAAQx9gNAAAAAAAAQBxjNwAAAAAAAABxjN0AAAAAAAAAxDF2AwAAAAAAABDH2A0AAAAA AABAnOZU/dLNZjMfDQAYyXw+75YNrke9DQBoMQBoMQCgxf0ZuwHARQIAtFiLAUCLAUCL4xi7AcBF AgC0WIsBQIsBQIvjGLsBwEUCALRYiwFAiwFAi+MYuwHARQIAtFiLAUCLAUCL4xi7AcBFAgC0WIsB QIsBQIvjGLsBwEUCALRYiwFAiwFAi+MYuwHARQIAtFiLAUCLAUCL4xi7AcBFAgC0WIsBQIsBQIvj GLsBwEUCALRYiwFAiwFAi+MYuwHARQIAtFiLAUCLAUCL4xi7AcBFAgC0WIsBQIsBQIvjGLsBwEUC ALRYiwFAiwFAi+MYuwHARQIAtFiLAUCLAUCL4xi7AcBFAgC0WIsBQIsBQIvjGLsBwEUCALRYiwFA iwFAi+MYuwHARQIAtFiLAUCLAUCL4zQ1ctdjsVj4rALASNq2Pbs8LB/1NgCgxQCgxQCAFvfX+FQC AAAAAAAAkMbYDQAAAAAAAEAcYzcAAAAAAAAAcYzdAAAAAAAAAMQxdgMAAAAAAAAQx9gNAAAAAAAA QBxjNwAAAAAAAABxjN0AAAAAAAAAxDF2AwAAAAAAABDH2A0AAAAAAABAHGM3AAAAAAAAAHGM3QAA AAAAAADEMXYDAAAAAAAAEKc5Vb90s9nMRwMARjKfz7tlg+tRbwMAWgwAWgwAaHF/xm4AcJEAAC3W YgDQYgDQ4jjGbgBwkQAALdZiANBiANDiOMZuAHCRAAAt1mIA0GIA0OI4xm4AcJEAAC3WYgDQYgDQ 4jjGbgBwkQAALdZiANBiANDiOMZuAHCRAAAt1mIA0GIA0OI4xm4AcJEAAC3WYgDQYgDQ4jjGbgBw kQAALdZiANBiANDiOMZuAHCRAAAt1mIA0GIA0OI4xm4AcJEAAC3WYgDQYgDQ4jjGbgBwkQAALdZi ANBiANDiOMZuAHCRAAAt1mIA0GIA0OI4xm4AcJEAAC3WYgDQYgDQ4jjGbgBwkQAALdZiANBiANDi OMZuAHCRAAAt1mIA0GIA0OI4xm4AcJEAAC3WYgDQYgDQ4jhNjdz1WCwWPqsAMJK2bc8uD8tHvQ0A aDEAaDEAoMX9NT6VAAAAAAAAAKQxdgMAAAAAAAAQx9gNAAAAAAAAQBxjNwAAAAAAAABxjN0AAAAA AAAAxDF2AwAAAAAAABDH2A0AAAAAAABAHGM3AAAAAAAAAHGM3QAAAAAAAADEMXYDAAAAAAAAEMfY DQAAAAAAAEAcYzcAAAAAAAAAcYzdAAAAAAAAAMRpTtUv3Ww289EAgJHM5/Nu2eB61NsAgBYDgBYD AFrcn7EbAFwkAECLtRgAtBgAtDiOsRsAXCQAQIu1GAC0GAC0OI6xGwBcJABAi7UYALQYALQ4jrEb AFwkAECLtRgAtBgAtDiOsRsAXCQAQIu1GAC0GAC0OI6xGwBcJABAi7UYALQYALQ4jrEbAFwkAECL tRgAtBgAtDiOsRsAXCQAQIu1GAC0GAC0OI6xGwBcJABAi7UYALQYALQ4jrEbAFwkAECLtRgAtBgA tDiOsRsAXCQAQIu1GAC0GAC0OI6xGwBcJABAi7UYALQYALQ4jrEbAFwkAECLtRgAtBgAtDiOsRsA XCQAQIu1GAC0GAC0OI6xGwBcJABAi7UYALQYALQ4jrEbAFwkAECLtRgAtBgAtDhO8+nTp64ebdv6 rALASE5OTrrj4+Mfj3obANBiANBiAECL+2t8KgEAAAAAAABIY+wGAAAAAAAAII6xGwAAAAAAAIA4 xm4AAAAAAAAA4hi7AQAAAAAAAIhj7AYAAAAAAAAgjrEbAAAAAAAAgDjGbgAAAAAAAADiGLsBAAAA AAAAiGPsBgAAAAAAACCOsRsAAAAAAACAOMZuAAAAAAAAAOIYuwEAAAAAAACI05yqX7rZbOajAQAj mc/n3bLB9ai3AQAtBgAtBgC0uD9jNwC4SACAFmsxAGgxAGhxHGM3ALhIAIAWazEAaDEAaHEcYzcA uEgAgBZrMQBoMQBocRxjNwC4SACAFmsxAGgxAGhxHGM3ALhIAIAWazEAaDEAaHEcYzcAuEgAgBZr MQBoMQBocRxjNwC4SACAFmsxAGgxAGhxHGM3ALhIAIAWazEAaDEAaHEcYzcAuEgAgBZrMQBoMQBo cRxjNwC4SACAFmsxAGgxAGhxHGM3ALhIAIAWazEAaDEAaHEcYzcAuEgAgBZrMQBoMQBocRxjNwC4 SACAFmsxAGgxAGhxHGM3ALhIAIAWazEAaDEAaHEcYzcAuEgAgBZrMQBoMQBocZwfY/ejR4/O3okh jy9fvgw6/Pj4ePCZ23D20dFR3Nn1+5zt7JSz67+VtLPr7yRnO7vPo/6R2XkuEut4v79//z7Zxzzx 7MPDQ2c7O+bstm3jzj7vuc529qpn/9riervv2ScnJ5O930POrt/jbGcnnT3ElGfX30fOdnbK2XXf 25az+36Bfcr3u+70znZ2ytlDt5Ipz07fiJxtE0zfBPs8L07Yp5r79+//9I4Medy4cWPQO/r8+fPo s+/duxd3dv0+Zzs75ez6byXt7Po7ydnOXuXx5MmTswvPql9MXMfZr1+/nuz9Tjx7f3/f2c6OOXvo F1CnPPu85zrb2WOePfQfyk11dv0eZzs76eyhX0Sc6uxfBztnO3ubz6773racXc+D67/d5eN3z4un fL/rTu9sZ6ecPXQrmfLs9I3I2TZBm+B2nP0fDlW7oIhWRjMAAAAASUVORK5CYIJQSwMEFAAGAAgA AAAhANcKEjLlAQAAzgIAABQAAABkcnMvbWVkaWEvaW1hZ2UyLndtZoxSv2/TQBR+d04CSSPZAToU 8cMggZqqFMTAHNcxlEpBUZOWpZJrwrW1FDtRHH5kAoG6sISFhb+AkYWhEkMnNoQ6IBj7J0TIGxLm e9eqQ1k4+91973vn79295x9fv7wnPWqFyNjQaH1FUJHIWBdEknY0l8csBQhiJGSWZRotiJkjbkoC aK4sD4RtTMG7XjCpTI1guN0e9RVRk84csecJChmRBX8P6BPsAArvkIIzFFlNMjona+KWuAD0W+79 wYLxlg/Ch7PaYaQS+4F6Zq/0oiAGWdKh6uTD0xpQDnYDu5m9rUMsPFtdFi+P1S/SSXUt/9/qQmeZ /JNldW0bWXaQj+uQkdPvJ427rivoJzi2ukrCrdhudUIVd9S8fT/uLFBeUKFYbzXad4jOPgxjp9td DJKw4/Yeq2awpRKq5E9eu2K0RtGjXhcht/dkEKoB14QquUbb9p4PBwEKf/qK6Y3rN51mapn3fKf5 6/Il4GnTodRLr6XjRR/IMl1exl465y+lY83UsL5YQsiZ8+u+l/LrmGVBeCQG+iDwaxjwUe6SgP96 FdOrWUZrjKq4rO4BV6Kke3/YwsPKW3SKN9Bnbg6LXm2NkqGKaHc/9wZMib5Nb+6ysf/x+8xxX7m/ E52cv/wLAAD//wMAUEsDBBQABgAIAAAAIQDEJ1HJxAEAAF4CAAAUAAAAZHJzL21lZGlhL2ltYWdl My53bWZcUbFOG0EQnV3bgI2lO5MgBRSRCwIkUOLYFKk5zkegMLJiIySa43A25CT7bPkMxFVcRmmc OgWiQinzARRU6RIpBeI3UHRUSDhvFlfZu9l982Z3dvbN9a+f30iP0/RWcl+j8z1BaaLEgiCS1Ndc CrMUIIiRkMPhUKO8mBlxkxJAc1nZF2diEt7SmEFZKvvdD7VeWxEVaGrEzhIyDIlM+JdAV7B9pN+B 8Q1pziYZPZaWeEJPge7k5T0WjK9cCBdn1oKmiqxtdWK9bTX9EGRGh5Zvvh+vASVhL7Gb2VUd4sTF whn1ZR+IK7wlu92OyhuOI+g3OLaSioLD0KrWAxXW1QtrK6znKSVoLF2qlmuviR7tBqHdaKz7UVB3 Wu9UxT9UEeVS/xeUS1R7zYNWAyGnddQJVIerpVyyXLPcj92OD0kmnhvuoPTKrsSm8cazK3+fzQFP GzbFbrwYD9Y9INNweBm48Yq3GQ80s4b10yZC9opX8tyYf9vICsInMaCQQNMS8CFERsD/XOSpgCdq Tfj9Gd2LB0kfdDZpnDfQhe4pUs1Xe1FXNYn+JL/ok8uz7zts7P+4mhnprK+hG6RK6PP/AAAA//8D AFBLAwQUAAYACAAAACEAPhf47OMBAADOAgAAFAAAAGRycy9tZWRpYS9pbWFnZTQud21mjFK/b9NA FH53+VGSRrJTYCg/DRKoqdoiMXSO6xgapKCoicSCZNxwFEuxE8VpIRMVqAtLWFj4CxhZ2BgysTEw BBgZ+AMi5AEJCfO9a9WBLpz97r73vfP37t7z108f35AeP/Jh5oFGv7YEFYgy9wWRpAPN5TBLAYIY CZmmqUZrYvGIm5cAmivJ72Ii5+FdzxtUooY/fNwe9RVRkxaO2HMEhZTIhD8Beg/bh8JrpOAMBVaT jM7IqvhCF4B+y8kfLBiv+CB8OLMdhCq27qon1lYv9COQRR2qzN7uVYGysFXsZvamDrHwUuWO2D9W d0+oa/n/Vhc6y+xElrp9EVkOkI/rkJLd78eNW44j6Bs4tpqKg53IanUCFXXUilWPOmuUE5Qv1FqN 9jrR6XtBZHe7G34cdJzeQ9X0d1RM5dy/1y5nWqNwu9dFyOntDgI14JpQOdtoW+7T4cBH4U9dMdxx 7YbdTEzjtmc3f16+BHzWsClxk2vJeMMDMg2Hl7GbLHubyVgzVazPNhGyl72a5yb82kZJEB6JgT4I /BoZ+Ch3UcB/Ucf0fImRzaiCy+oecCWKuveHLTzsq0lzvIE+cHNY9GprFA9VSNPP2ZdgirR+/tGU jf1308XjvnJ/Zzo5f/kXAAD//wMAUEsDBBQABgAIAAAAIQBdVo+1vgEAAFYCAAAUAAAAZHJzL21l ZGlhL2ltYWdlNS53bWZcUT1vE0EQfbu2A3Ys3ZlPJUJwIBGJKCSEgjqX80FSmFjYCInmcjibcJJ9 tnwO4AIRiY7G1PwCSn4ARSokCgqKiL9hoeuQMG9Wrti7uXnzZm925u2vH98+wa6r5d3ivkUbzxXK QMFTgMZby5X41YoEBCk9m80sWldLc25RE1iuqk/UvlpktLLgoIpGPHrZHg8McA8X5uwyWGEGuIxP ic5oct5TmpxQlmpa0CXtqU1cI/qjT//ScX20nbA5t530TOY9Nq+9J/1enDJXsTvuTD+/2iIq0u6y JufBfZuSGfbGJ1rmkv6m8AeDrPEwCBS+kxOrmyw5Sr1WJzFpx6x5u2lnHSWFhXK91Wg/AC4+S1K/ 292Os6QT9A9MMz4yGWql/9upFVrj3ot+l6mgfzxMzFB6Ra3YaHvhm9EwpiDnbzrhpL7hN3PXeRT5 zd83rhNfdnzkYX47n2xHRK4TiJuE+Wq0k08ss0X/bocpfzWqR2Eur+9UFfhoLuqjKFSBMWWoKMbv 9zidyCCTV+wdiB6Y6+vinI2+2rtkkVutcTYyPeBn8QMzFRwuH14Rk/jL2dJcX3sApixVsP//AwAA //8DAFBLAwQUAAYACAAAACEAf4h2asYBAABeAgAAFAAAAGRycy9tZWRpYS9pbWFnZTcud21mXFEx b9NAFH53SUqTRrLTliEItQa1SFS0RBlYutR1TNshKGqCGDoYk16LpcSJ4gDNhEfEEsTIxMjID2DI xEalDm2H/gdUITNVInzvmqlnv7vvfe/u3bvvnf/6+YX0+D29k36p0dmeoCxRakkQSYo1l8EsBQhi JOR4PNZoTRQn3IwE0FxexmIkZuA9mDIoT1W//7ox6CqiEs1O2DuEDGMiE/4I6BQWI/1zGN+Q5WyS 0by0xDrdBbqSo39YMD5xIVyc2QjaKrKeqXfWbqfthyBzOvTw8tvbDaA0bBW7mS3rECcul75SLGMg rvAv2d1uVH3qOIKOwbFVVBQchla9GaiwqR5ZO2FzjTKCprKVerXxhGjuRRDardamHwVNp7Ovav6h iqiQuVlQIVUftF91Wgg5nTe9QPW4Wiqkqw3LPer3fEgyfc9wh5XHdi0xjS3Prv1ZXAC+bdiUuMly Mtz0gEzD4WXoJivedjLUzAbW99sI2StexXMT/m0jLwifxIBCAk1LwYcQOQH/Q5mnEp6oNeH353Qv riW91tmkW7yBfuieItX9+iDqqzbRSfqjPvm5eHDBxv730+JEZ30NXSJVSp//DwAA//8DAFBLAQIt ABQABgAIAAAAIQAIvg0VFgEAAEcCAAATAAAAAAAAAAAAAAAAAAAAAABbQ29udGVudF9UeXBlc10u eG1sUEsBAi0AFAAGAAgAAAAhADj9If/WAAAAlAEAAAsAAAAAAAAAAAAAAAAARwEAAF9yZWxzLy5y ZWxzUEsBAi0AFAAGAAgAAAAhAEiJxXWBCwAA9UAAAA4AAAAAAAAAAAAAAAAARgIAAGRycy9lMm9E b2MueG1sUEsBAi0AFAAGAAgAAAAhAKOpAMnEAQAAVgIAABQAAAAAAAAAAAAAAAAA8w0AAGRycy9t ZWRpYS9pbWFnZTkud21mUEsBAi0AFAAGAAgAAAAhAEcVARfDAQAAVgIAABUAAAAAAAAAAAAAAAAA 6Q8AAGRycy9tZWRpYS9pbWFnZTEwLndtZlBLAQItABQABgAIAAAAIQB7Xk/XvwEAAFYCAAAVAAAA AAAAAAAAAAAAAN8RAABkcnMvbWVkaWEvaW1hZ2UxMi53bWZQSwECLQAUAAYACAAAACEAvRMExuEA AAALAQAADwAAAAAAAAAAAAAAAADREwAAZHJzL2Rvd25yZXYueG1sUEsBAi0AFAAGAAgAAAAhACL6 jL0MAQAA0wYAABkAAAAAAAAAAAAAAAAA3xQAAGRycy9fcmVscy9lMm9Eb2MueG1sLnJlbHNQSwEC LQAUAAYACAAAACEAItJjpsMBAABWAgAAFQAAAAAAAAAAAAAAAAAiFgAAZHJzL21lZGlhL2ltYWdl MTEud21mUEsBAi0AFAAGAAgAAAAhAKkGvFLFAQAAXgIAABQAAAAAAAAAAAAAAAAAGBgAAGRycy9t ZWRpYS9pbWFnZTgud21mUEsBAi0AFAAGAAgAAAAhACOnTO3EAQAAXgIAABQAAAAAAAAAAAAAAAAA DxoAAGRycy9tZWRpYS9pbWFnZTYud21mUEsBAi0ACgAAAAAAAAAhAIGT0P0pfwAAKX8AABQAAAAA AAAAAAAAAAAABRwAAGRycy9tZWRpYS9pbWFnZTEucG5nUEsBAi0AFAAGAAgAAAAhANcKEjLlAQAA zgIAABQAAAAAAAAAAAAAAAAAYJsAAGRycy9tZWRpYS9pbWFnZTIud21mUEsBAi0AFAAGAAgAAAAh AMQnUcnEAQAAXgIAABQAAAAAAAAAAAAAAAAAd50AAGRycy9tZWRpYS9pbWFnZTMud21mUEsBAi0A FAAGAAgAAAAhAD4X+OzjAQAAzgIAABQAAAAAAAAAAAAAAAAAbZ8AAGRycy9tZWRpYS9pbWFnZTQu d21mUEsBAi0AFAAGAAgAAAAhAF1Wj7W+AQAAVgIAABQAAAAAAAAAAAAAAAAAgqEAAGRycy9tZWRp YS9pbWFnZTUud21mUEsBAi0AFAAGAAgAAAAhAH+IdmrGAQAAXgIAABQAAAAAAAAAAAAAAAAAcqMA AGRycy9tZWRpYS9pbWFnZTcud21mUEsFBgAAAAARABEAVQQAAGqlAAAAAA== ">
                <o:lock v:ext="edit" aspectratio="t"/>
                <v:group id="Group 6135" o:spid="_x0000_s1027" style="position:absolute;left:291;top:546;width:21302;height:21065"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P6SfMIAAADbAAAADwAAAGRycy9kb3ducmV2LnhtbERPTWvCQBC9F/wPywje 6iZKi0TXIGKlByk0EcTbkB2TkOxsyG6T+O+7h0KPj/e9SyfTioF6V1tWEC8jEMSF1TWXCq75x+sG hPPIGlvLpOBJDtL97GWHibYjf9OQ+VKEEHYJKqi87xIpXVGRQbe0HXHgHrY36APsS6l7HEO4aeUq it6lwZpDQ4UdHSsqmuzHKDiPOB7W8Wm4NI/j856/fd0uMSm1mE+HLQhPk/8X/7k/tYJ1GBu+hB8g 97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Fj+knzCAAAA2wAAAA8A AAAAAAAAAAAAAAAAqgIAAGRycy9kb3ducmV2LnhtbFBLBQYAAAAABAAEAPoAAACZAwAAAAA= ">
                  <v:group id="Group 6136" o:spid="_x0000_s1028" style="position:absolute;width:21600;height:21600"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7I358QAAADbAAAADwAAAGRycy9kb3ducmV2LnhtbESPT4vCMBTE7wt+h/AE b2taxUWrUURc8SCCf0C8PZpnW2xeSpNt67ffLAh7HGbmN8xi1ZlSNFS7wrKCeBiBIE6tLjhTcL18 f05BOI+ssbRMCl7kYLXsfSww0bblEzVnn4kAYZeggtz7KpHSpTkZdENbEQfvYWuDPsg6k7rGNsBN KUdR9CUNFhwWcqxok1P6PP8YBbsW2/U43jaH52Pzul8mx9shJqUG/W49B+Gp8//hd3uvFYxn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N7I358QAAADbAAAA DwAAAAAAAAAAAAAAAACqAgAAZHJzL2Rvd25yZXYueG1sUEsFBgAAAAAEAAQA+gAAAJsDAAAAAA== ">
                    <v:group id="Group 6137" o:spid="_x0000_s1029" style="position:absolute;left:2792;width:18807;height:18707" coordorigin="3207"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7tB8MAAADbAAAADwAAAGRycy9kb3ducmV2LnhtbERPy2rCQBTdC/2H4Ra6 M5O0Wkp0FAlt6UIEk0Jxd8lck2DmTshM8/h7Z1Ho8nDe2/1kWjFQ7xrLCpIoBkFcWt1wpeC7+Fi+ gXAeWWNrmRTM5GC/e1hsMdV25DMNua9ECGGXooLa+y6V0pU1GXSR7YgDd7W9QR9gX0nd4xjCTSuf 4/hVGmw4NNTYUVZTect/jYLPEcfDS/I+HG/XbL4U69PPMSGlnh6nwwaEp8n/i//cX1rBKqwPX8IP kL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ju0HwwAAANsAAAAP AAAAAAAAAAAAAAAAAKoCAABkcnMvZG93bnJldi54bWxQSwUGAAAAAAQABAD6AAAAmgMAAAAA ">
                      <v:shape id="Picture 6138" o:spid="_x0000_s1030" type="#_x0000_t75" style="position:absolute;left:3207;top:4301;width:17772;height:1729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HGH63DAAAA2wAAAA8AAABkcnMvZG93bnJldi54bWxEj0+LwjAUxO8L+x3CW/Aimiqy7lajiCCo N/8sXt82z7bYvMQm1vrtzcKCx2FmfsNM562pREO1Ly0rGPQTEMSZ1SXnCo6HVe8LhA/IGivLpOBB Huaz97cpptreeUfNPuQiQtinqKAIwaVS+qwgg75vHXH0zrY2GKKsc6lrvEe4qeQwST6lwZLjQoGO lgVll/3NKHC77Yndz/fV/w43eqy754PpNkp1PtrFBESgNrzC/+21VjAawN+X+APk7AkAAP//AwBQ SwECLQAUAAYACAAAACEABKs5XgABAADmAQAAEwAAAAAAAAAAAAAAAAAAAAAAW0NvbnRlbnRfVHlw ZXNdLnhtbFBLAQItABQABgAIAAAAIQAIwxik1AAAAJMBAAALAAAAAAAAAAAAAAAAADEBAABfcmVs cy8ucmVsc1BLAQItABQABgAIAAAAIQAzLwWeQQAAADkAAAASAAAAAAAAAAAAAAAAAC4CAABkcnMv cGljdHVyZXhtbC54bWxQSwECLQAUAAYACAAAACEAUcYfrcMAAADbAAAADwAAAAAAAAAAAAAAAACf AgAAZHJzL2Rvd25yZXYueG1sUEsFBgAAAAAEAAQA9wAAAI8DAAAAAA== ">
                        <v:imagedata r:id="rId259" o:title=""/>
                      </v:shape>
                      <v:line id="Line 6139" o:spid="_x0000_s1031" style="position:absolute;visibility:visible;mso-wrap-style:square" from="3207,21514" to="24807,215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aE4AMQAAADbAAAADwAAAGRycy9kb3ducmV2LnhtbESPQWsCMRSE74X+h/AKXkrNdpFStkaR olgPHqr+gOfmNdl287IkWV3/fSMIHoeZ+YaZzgfXihOF2HhW8DouQBDXXjdsFBz2q5d3EDEha2w9 k4ILRZjPHh+mWGl/5m867ZIRGcKxQgU2pa6SMtaWHMax74iz9+ODw5RlMFIHPGe4a2VZFG/SYcN5 wWJHn5bqv13vFKw25vjbX45b05bPdn0Iy36hl0qNnobFB4hEQ7qHb+0vrWBSwvVL/gFy9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poTgAxAAAANsAAAAPAAAAAAAAAAAA AAAAAKECAABkcnMvZG93bnJldi54bWxQSwUGAAAAAAQABAD5AAAAkgMAAAAA " strokeweight="1pt">
                        <v:stroke startarrow="oval" startarrowwidth="narrow" startarrowlength="short" endarrow="classic" endarrowwidth="narrow"/>
                      </v:line>
                      <v:line id="Line 6140" o:spid="_x0000_s1032" style="position:absolute;flip:y;visibility:visible;mso-wrap-style:square" from="3207,0" to="3207,215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85FL8MAAADbAAAADwAAAGRycy9kb3ducmV2LnhtbESPQWvCQBSE74X+h+UVvDUbTSgSXUUK paU3reL1mX0mwezbsLvG2F/vCoLHYWa+YebLwbSiJ+cbywrGSQqCuLS64UrB9u/rfQrCB2SNrWVS cCUPy8XryxwLbS+8pn4TKhEh7AtUUIfQFVL6siaDPrEdcfSO1hkMUbpKaoeXCDetnKTphzTYcFyo saPPmsrT5mwU9N9VNqzzbn9oV7//pXSHXZY7pUZvw2oGItAQnuFH+0cryDO4f4k/QC5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PORS/DAAAA2wAAAA8AAAAAAAAAAAAA AAAAoQIAAGRycy9kb3ducmV2LnhtbFBLBQYAAAAABAAEAPkAAACRAwAAAAA= " strokeweight="1pt">
                        <v:stroke startarrow="oval" startarrowwidth="narrow" startarrowlength="short" endarrow="classic" endarrowwidth="narrow"/>
                      </v:line>
                    </v:group>
                    <v:shape id="Picture 6141" o:spid="_x0000_s1033" type="#_x0000_t75" style="position:absolute;width:2606;height:296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JICb/FAAAA2wAAAA8AAABkcnMvZG93bnJldi54bWxEj0trwzAQhO+F/AexgdwaOcGUxo0cisEQ ekjaPHperPWjsVaupTjuv68KhRyHmfmGWW9G04qBetdYVrCYRyCIC6sbrhScjvnjMwjnkTW2lknB DznYpJOHNSba3viDhoOvRICwS1BB7X2XSOmKmgy6ue2Ig1fa3qAPsq+k7vEW4KaVyyh6kgYbDgs1 dpTVVFwOV6Ngf/76/O6at212aeNysLneRe8rpWbT8fUFhKfR38P/7a1WEMfw9yX8AJn+AgAA//8D AFBLAQItABQABgAIAAAAIQAEqzleAAEAAOYBAAATAAAAAAAAAAAAAAAAAAAAAABbQ29udGVudF9U eXBlc10ueG1sUEsBAi0AFAAGAAgAAAAhAAjDGKTUAAAAkwEAAAsAAAAAAAAAAAAAAAAAMQEAAF9y ZWxzLy5yZWxzUEsBAi0AFAAGAAgAAAAhADMvBZ5BAAAAOQAAABIAAAAAAAAAAAAAAAAALgIAAGRy cy9waWN0dXJleG1sLnhtbFBLAQItABQABgAIAAAAIQBSSAm/xQAAANsAAAAPAAAAAAAAAAAAAAAA AJ8CAABkcnMvZG93bnJldi54bWxQSwUGAAAAAAQABAD3AAAAkQMAAAAA ">
                      <v:imagedata r:id="rId260" o:title=""/>
                    </v:shape>
                    <v:shape id="Picture 6142" o:spid="_x0000_s1034" type="#_x0000_t75" style="position:absolute;left:1281;top:13812;width:1355;height:237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gXP3XCAAAA2wAAAA8AAABkcnMvZG93bnJldi54bWxEj0FrwkAUhO9C/8PyCl5EN9VaTHSVUlA8 Vu3B4zP7TILZt2F3G+O/dwXB4zAz3zCLVWdq0ZLzlWUFH6MEBHFudcWFgr/DejgD4QOyxtoyKbiR h9XyrbfATNsr76jdh0JECPsMFZQhNJmUPi/JoB/Zhjh6Z+sMhihdIbXDa4SbWo6T5EsarDgulNjQ T0n5Zf9vFGx/B9PUpLzepLvTkZ1tqwmdleq/d99zEIG68Ao/21ut4HMKjy/xB8jlHQAA//8DAFBL AQItABQABgAIAAAAIQAEqzleAAEAAOYBAAATAAAAAAAAAAAAAAAAAAAAAABbQ29udGVudF9UeXBl c10ueG1sUEsBAi0AFAAGAAgAAAAhAAjDGKTUAAAAkwEAAAsAAAAAAAAAAAAAAAAAMQEAAF9yZWxz Ly5yZWxzUEsBAi0AFAAGAAgAAAAhADMvBZ5BAAAAOQAAABIAAAAAAAAAAAAAAAAALgIAAGRycy9w aWN0dXJleG1sLnhtbFBLAQItABQABgAIAAAAIQDoFz91wgAAANsAAAAPAAAAAAAAAAAAAAAAAJ8C AABkcnMvZG93bnJldi54bWxQSwUGAAAAAAQABAD3AAAAjgMAAAAA ">
                      <v:imagedata r:id="rId261" o:title=""/>
                    </v:shape>
                    <v:shape id="Picture 6143" o:spid="_x0000_s1035" type="#_x0000_t75" style="position:absolute;left:18971;top:18633;width:2293;height:296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PBJo3CAAAA2wAAAA8AAABkcnMvZG93bnJldi54bWxEj0+LwjAUxO8LfofwFryt6S4iWo2yLggq XvwDXh/NM63bvJQmtfXbG0HwOMzMb5jZorOluFHtC8cKvgcJCOLM6YKNgtNx9TUG4QOyxtIxKbiT h8W89zHDVLuW93Q7BCMihH2KCvIQqlRKn+Vk0Q9cRRy9i6sthihrI3WNbYTbUv4kyUhaLDgu5FjR X07Z/6GxCnYtTcYbY+xdS3ttktN5uW3OSvU/u98piEBdeIdf7bVWMBzB80v8AXL+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CjwSaNwgAAANsAAAAPAAAAAAAAAAAAAAAAAJ8C AABkcnMvZG93bnJldi54bWxQSwUGAAAAAAQABAD3AAAAjgMAAAAA ">
                      <v:imagedata r:id="rId262" o:title=""/>
                    </v:shape>
                    <v:shape id="Picture 6144" o:spid="_x0000_s1036" type="#_x0000_t75" style="position:absolute;left:1459;top:18707;width:1146;height:237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R1PjHDAAAA2wAAAA8AAABkcnMvZG93bnJldi54bWxEj0FrAjEUhO8F/0N4greaKKWW1SgqFAUP bVcPHh+b52Zx87Js4rr+e1Mo9DjMzDfMYtW7WnTUhsqzhslYgSAuvKm41HA6fr5+gAgR2WDtmTQ8 KMBqOXhZYGb8nX+oy2MpEoRDhhpsjE0mZSgsOQxj3xAn7+JbhzHJtpSmxXuCu1pOlXqXDitOCxYb 2loqrvnNafj2X53a3dRmh3aT76/nC80OndajYb+eg4jUx//wX3tvNLzN4PdL+gFy+QQAAP//AwBQ SwECLQAUAAYACAAAACEABKs5XgABAADmAQAAEwAAAAAAAAAAAAAAAAAAAAAAW0NvbnRlbnRfVHlw ZXNdLnhtbFBLAQItABQABgAIAAAAIQAIwxik1AAAAJMBAAALAAAAAAAAAAAAAAAAADEBAABfcmVs cy8ucmVsc1BLAQItABQABgAIAAAAIQAzLwWeQQAAADkAAAASAAAAAAAAAAAAAAAAAC4CAABkcnMv cGljdHVyZXhtbC54bWxQSwECLQAUAAYACAAAACEAJHU+McMAAADbAAAADwAAAAAAAAAAAAAAAACf AgAAZHJzL2Rvd25yZXYueG1sUEsFBgAAAAAEAAQA9wAAAI8DAAAAAA== ">
                      <v:imagedata r:id="rId263" o:title=""/>
                    </v:shape>
                    <v:shape id="Picture 6145" o:spid="_x0000_s1037" type="#_x0000_t75" style="position:absolute;left:1176;top:6506;width:1459;height:237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V4VEq+AAAA2wAAAA8AAABkcnMvZG93bnJldi54bWxET01rAjEQvRf6H8IUeilutqWIrBulLQji zVXvQzJuFjeTbZJq+u+bg9Dj43236+xGcaUQB88KXqsaBLH2ZuBewfGwmS1AxIRscPRMCn4pwnr1 +NBiY/yN93TtUi9KCMcGFdiUpkbKqC05jJWfiAt39sFhKjD00gS8lXA3yre6nkuHA5cGixN9WdKX 7scpGL/Zu89dmOogT120Lzrts1bq+Sl/LEEkyulffHdvjYL3MrZ8KT9Arv4AAAD//wMAUEsBAi0A FAAGAAgAAAAhAASrOV4AAQAA5gEAABMAAAAAAAAAAAAAAAAAAAAAAFtDb250ZW50X1R5cGVzXS54 bWxQSwECLQAUAAYACAAAACEACMMYpNQAAACTAQAACwAAAAAAAAAAAAAAAAAxAQAAX3JlbHMvLnJl bHNQSwECLQAUAAYACAAAACEAMy8FnkEAAAA5AAAAEgAAAAAAAAAAAAAAAAAuAgAAZHJzL3BpY3R1 cmV4bWwueG1sUEsBAi0AFAAGAAgAAAAhALV4VEq+AAAA2wAAAA8AAAAAAAAAAAAAAAAAnwIAAGRy cy9kb3ducmV2LnhtbFBLBQYAAAAABAAEAPcAAACKAwAAAAA= ">
                      <v:imagedata r:id="rId264" o:title=""/>
                    </v:shape>
                    <v:shape id="Picture 6146" o:spid="_x0000_s1038" type="#_x0000_t75" style="position:absolute;left:1163;top:10177;width:1459;height:237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aBTLfBAAAA2wAAAA8AAABkcnMvZG93bnJldi54bWxEj0GLwjAUhO+C/yE8wZumishajVKFhT0s rFvF86N5NsXmpTSpdv/9RhA8DjPzDbPZ9bYWd2p95VjBbJqAIC6crrhUcD59Tj5A+ICssXZMCv7I w247HGww1e7Bv3TPQykihH2KCkwITSqlLwxZ9FPXEEfv6lqLIcq2lLrFR4TbWs6TZCktVhwXDDZ0 MFTc8s4qOHbHWZfZVf6D2f7yXZRk5gkpNR712RpEoD68w6/2l1awWMHzS/wBcvsPAAD//wMAUEsB Ai0AFAAGAAgAAAAhAASrOV4AAQAA5gEAABMAAAAAAAAAAAAAAAAAAAAAAFtDb250ZW50X1R5cGVz XS54bWxQSwECLQAUAAYACAAAACEACMMYpNQAAACTAQAACwAAAAAAAAAAAAAAAAAxAQAAX3JlbHMv LnJlbHNQSwECLQAUAAYACAAAACEAMy8FnkEAAAA5AAAAEgAAAAAAAAAAAAAAAAAuAgAAZHJzL3Bp Y3R1cmV4bWwueG1sUEsBAi0AFAAGAAgAAAAhAGaBTLfBAAAA2wAAAA8AAAAAAAAAAAAAAAAAnwIA AGRycy9kb3ducmV2LnhtbFBLBQYAAAAABAAEAPcAAACNAwAAAAA= ">
                      <v:imagedata r:id="rId265" o:title=""/>
                    </v:shape>
                    <v:shape id="Picture 6147" o:spid="_x0000_s1039" type="#_x0000_t75" style="position:absolute;left:1202;top:2798;width:1459;height:237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C1bYHBAAAA2wAAAA8AAABkcnMvZG93bnJldi54bWxET1trwjAUfh/4H8IR9jJm6kCRzlhKQege NvACvh6aY1tMTkqTmfrvzcNgjx/ffVtM1og7jb53rGC5yEAQN0733Co4n/bvGxA+IGs0jknBgzwU u9nLFnPtIh/ofgytSCHsc1TQhTDkUvqmI4t+4QbixF3daDEkOLZSjxhTuDXyI8vW0mLPqaHDgaqO mtvx1yqYwvfar2K1GeLPpYx1Yw5vX0ap1/lUfoIINIV/8Z+71gpWaX36kn6A3D0BAAD//wMAUEsB Ai0AFAAGAAgAAAAhAASrOV4AAQAA5gEAABMAAAAAAAAAAAAAAAAAAAAAAFtDb250ZW50X1R5cGVz XS54bWxQSwECLQAUAAYACAAAACEACMMYpNQAAACTAQAACwAAAAAAAAAAAAAAAAAxAQAAX3JlbHMv LnJlbHNQSwECLQAUAAYACAAAACEAMy8FnkEAAAA5AAAAEgAAAAAAAAAAAAAAAAAuAgAAZHJzL3Bp Y3R1cmV4bWwueG1sUEsBAi0AFAAGAAgAAAAhAOC1bYHBAAAA2wAAAA8AAAAAAAAAAAAAAAAAnwIA AGRycy9kb3ducmV2LnhtbFBLBQYAAAAABAAEAPcAAACNAwAAAAA= ">
                      <v:imagedata r:id="rId266" o:title=""/>
                    </v:shape>
                    <v:shape id="Picture 6148" o:spid="_x0000_s1040" type="#_x0000_t75" style="position:absolute;left:6233;top:18806;width:729;height:217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7Sta/GAAAA2wAAAA8AAABkcnMvZG93bnJldi54bWxEj0FrwkAUhO+F/oflCb3VjUpFopsgRbEX SzUe9PaafU2i2bcxu8b033cLhR6HmfmGWaS9qUVHrassKxgNIxDEudUVFwoO2fp5BsJ5ZI21ZVLw TQ7S5PFhgbG2d95Rt/eFCBB2MSoovW9iKV1ekkE3tA1x8L5sa9AH2RZSt3gPcFPLcRRNpcGKw0KJ Db2WlF/2N6PA4XRzulWXbLs6bj/fJ7Pztfs4K/U06JdzEJ56/x/+a79pBS8j+P0SfoBMfg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jtK1r8YAAADbAAAADwAAAAAAAAAAAAAA AACfAgAAZHJzL2Rvd25yZXYueG1sUEsFBgAAAAAEAAQA9wAAAJIDAAAAAA== ">
                      <v:imagedata r:id="rId267" o:title=""/>
                    </v:shape>
                    <v:shape id="Picture 6149" o:spid="_x0000_s1041" type="#_x0000_t75" style="position:absolute;left:9874;top:18855;width:938;height:217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Ma49PGAAAA2wAAAA8AAABkcnMvZG93bnJldi54bWxEj0FrwkAUhO+F/oflCb0Us9FiKdFVimCx 5CCmAT0+sq9JavZtyK4m+uu7BaHHYWa+YRarwTTiQp2rLSuYRDEI4sLqmksF+ddm/AbCeWSNjWVS cCUHq+XjwwITbXve0yXzpQgQdgkqqLxvEyldUZFBF9mWOHjftjPog+xKqTvsA9w0chrHr9JgzWGh wpbWFRWn7GwUDMXtZV/mh/zzuKt/0o/nzJt0rdTTaHifg/A0+P/wvb3VCmZT+PsSfoBc/gIAAP// AwBQSwECLQAUAAYACAAAACEABKs5XgABAADmAQAAEwAAAAAAAAAAAAAAAAAAAAAAW0NvbnRlbnRf VHlwZXNdLnhtbFBLAQItABQABgAIAAAAIQAIwxik1AAAAJMBAAALAAAAAAAAAAAAAAAAADEBAABf cmVscy8ucmVsc1BLAQItABQABgAIAAAAIQAzLwWeQQAAADkAAAASAAAAAAAAAAAAAAAAAC4CAABk cnMvcGljdHVyZXhtbC54bWxQSwECLQAUAAYACAAAACEAQxrj08YAAADbAAAADwAAAAAAAAAAAAAA AACfAgAAZHJzL2Rvd25yZXYueG1sUEsFBgAAAAAEAAQA9wAAAJIDAAAAAA== ">
                      <v:imagedata r:id="rId268" o:title=""/>
                    </v:shape>
                    <v:shape id="Picture 6150" o:spid="_x0000_s1042" type="#_x0000_t75" style="position:absolute;left:17427;top:18855;width:938;height:217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gBzdbGAAAA2wAAAA8AAABkcnMvZG93bnJldi54bWxEj1trAjEUhN8L/odwhL7VrJW2shpFCuKN Urz29bA53V3cnMRN1G1/vREKfRxm5htmOG5MJS5U+9Kygm4nAUGcWV1yrmC3nT71QfiArLGyTAp+ yMN41HoYYqrtldd02YRcRAj7FBUUIbhUSp8VZNB3rCOO3retDYYo61zqGq8Rbir5nCSv0mDJcaFA R+8FZcfN2Sj4XCYfX6fZYTkx+983t3KL83zvlHpsN5MBiEBN+A//tedawUsP7l/iD5CjG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2AHN1sYAAADbAAAADwAAAAAAAAAAAAAA AACfAgAAZHJzL2Rvd25yZXYueG1sUEsFBgAAAAAEAAQA9wAAAJIDAAAAAA== ">
                      <v:imagedata r:id="rId269" o:title=""/>
                    </v:shape>
                    <v:shape id="Picture 6151" o:spid="_x0000_s1043" type="#_x0000_t75" style="position:absolute;left:13710;top:18855;width:834;height:237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cJWQbEAAAA2wAAAA8AAABkcnMvZG93bnJldi54bWxEj1trwkAUhN8L/oflCL7pRrFeoqsUpdCH RvCC+njIHpPY7NmQ3Wr6711B6OMwM98w82VjSnGj2hWWFfR7EQji1OqCMwWH/Wd3AsJ5ZI2lZVLw Rw6Wi9bbHGNt77yl285nIkDYxagg976KpXRpTgZdz1bEwbvY2qAPss6krvEe4KaUgygaSYMFh4Uc K1rllP7sfk2g6NWJj2seXxNbfG84STbnbKpUp918zEB4avx/+NX+0greh/D8En6AXDw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DcJWQbEAAAA2wAAAA8AAAAAAAAAAAAAAAAA nwIAAGRycy9kb3ducmV2LnhtbFBLBQYAAAAABAAEAPcAAACQAwAAAAA= ">
                      <v:imagedata r:id="rId270" o:title=""/>
                    </v:shape>
                  </v:group>
                  <v:oval id="Oval 6152" o:spid="_x0000_s1044" style="position:absolute;left:9620;top:9992;width:1446;height:274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x0js8IA AADbAAAADwAAAGRycy9kb3ducmV2LnhtbESPzarCMBSE94LvEI5wd5oqKFKNIoKo3IX4t3B3SI5t sTmpTdT69ubCBZfDzHzDTOeNLcWTal84VtDvJSCItTMFZwpOx1V3DMIHZIOlY1LwJg/zWbs1xdS4 F+/peQiZiBD2KSrIQ6hSKb3OyaLvuYo4eldXWwxR1pk0Nb4i3JZykCQjabHguJBjRcuc9O3wsAru y/3vZXfUj7Jab7GxO307j7RSP51mMQERqAnf8H97YxQMh/D3Jf4AOfsAAAD//wMAUEsBAi0AFAAG AAgAAAAhAPD3irv9AAAA4gEAABMAAAAAAAAAAAAAAAAAAAAAAFtDb250ZW50X1R5cGVzXS54bWxQ SwECLQAUAAYACAAAACEAMd1fYdIAAACPAQAACwAAAAAAAAAAAAAAAAAuAQAAX3JlbHMvLnJlbHNQ SwECLQAUAAYACAAAACEAMy8FnkEAAAA5AAAAEAAAAAAAAAAAAAAAAAApAgAAZHJzL3NoYXBleG1s LnhtbFBLAQItABQABgAIAAAAIQCDHSOzwgAAANsAAAAPAAAAAAAAAAAAAAAAAJgCAABkcnMvZG93 bnJldi54bWxQSwUGAAAAAAQABAD1AAAAhwMAAAAA " filled="f" fillcolor="black" strokecolor="red" strokeweight="1pt"/>
                </v:group>
                <w10:wrap type="square"/>
                <w10:anchorlock/>
              </v:group>
            </w:pict>
          </mc:Fallback>
        </mc:AlternateContent>
      </w:r>
      <w:r w:rsidR="00B303CF">
        <w:rPr>
          <w:lang w:val="pt-BR"/>
        </w:rPr>
        <w:t xml:space="preserve"> </w:t>
      </w:r>
    </w:p>
    <w:p w:rsidR="001404AC" w:rsidRPr="00C7261D" w:rsidRDefault="001404AC" w:rsidP="00B258AB">
      <w:pPr>
        <w:pStyle w:val="ListParagraph"/>
        <w:tabs>
          <w:tab w:val="left" w:pos="284"/>
          <w:tab w:val="left" w:pos="2835"/>
          <w:tab w:val="left" w:pos="5387"/>
          <w:tab w:val="left" w:pos="7920"/>
        </w:tabs>
        <w:spacing w:line="240" w:lineRule="auto"/>
        <w:ind w:left="0"/>
        <w:jc w:val="left"/>
        <w:rPr>
          <w:lang w:val="pt-BR"/>
        </w:rPr>
      </w:pPr>
      <w:r w:rsidRPr="00D61595">
        <w:rPr>
          <w:lang w:val="pt-BR"/>
        </w:rPr>
        <w:t xml:space="preserve">→ Vậy </w:t>
      </w:r>
      <w:r w:rsidRPr="00C7261D">
        <w:rPr>
          <w:position w:val="-10"/>
          <w:lang w:val="pt-BR"/>
        </w:rPr>
        <w:object w:dxaOrig="1365" w:dyaOrig="375">
          <v:shape id="_x0000_i1288" type="#_x0000_t75" style="width:68.25pt;height:18.75pt" o:ole="">
            <v:imagedata r:id="rId622" o:title=""/>
          </v:shape>
          <o:OLEObject Type="Embed" ProgID="Equation.DSMT4" ShapeID="_x0000_i1288" DrawAspect="Content" ObjectID="_1676923348" r:id="rId623"/>
        </w:object>
      </w:r>
      <w:r>
        <w:rPr>
          <w:lang w:val="pt-BR"/>
        </w:rPr>
        <w:t xml:space="preserve"> Hz.</w:t>
      </w:r>
    </w:p>
    <w:p w:rsidR="001404AC" w:rsidRPr="006704EF" w:rsidRDefault="001404AC" w:rsidP="00B303CF">
      <w:pPr>
        <w:tabs>
          <w:tab w:val="left" w:pos="284"/>
          <w:tab w:val="left" w:pos="2835"/>
          <w:tab w:val="left" w:pos="5387"/>
          <w:tab w:val="left" w:pos="7920"/>
        </w:tabs>
        <w:ind w:firstLine="142"/>
        <w:jc w:val="both"/>
      </w:pPr>
      <w:r>
        <w:rPr>
          <w:b/>
          <w:lang w:val="pt-BR"/>
        </w:rPr>
        <w:t>Câu 30</w:t>
      </w:r>
      <w:r w:rsidRPr="00D61595">
        <w:rPr>
          <w:b/>
          <w:lang w:val="pt-BR"/>
        </w:rPr>
        <w:t>:</w:t>
      </w:r>
      <w:r>
        <w:rPr>
          <w:b/>
          <w:lang w:val="pt-BR"/>
        </w:rPr>
        <w:t xml:space="preserve"> Chọn B.</w:t>
      </w:r>
      <w:r w:rsidR="00B258AB">
        <w:rPr>
          <w:b/>
          <w:lang w:val="pt-BR"/>
        </w:rPr>
        <w:t xml:space="preserve"> </w:t>
      </w:r>
      <w:r>
        <w:t>Từ đồ thị, ta có:</w:t>
      </w:r>
      <w:r w:rsidR="00B303CF">
        <w:t xml:space="preserve"> </w:t>
      </w:r>
      <w:r>
        <w:t xml:space="preserve">khi </w:t>
      </w:r>
      <w:r w:rsidRPr="006704EF">
        <w:rPr>
          <w:position w:val="-6"/>
        </w:rPr>
        <w:object w:dxaOrig="735" w:dyaOrig="270">
          <v:shape id="_x0000_i1289" type="#_x0000_t75" style="width:36.75pt;height:13.5pt" o:ole="">
            <v:imagedata r:id="rId624" o:title=""/>
          </v:shape>
          <o:OLEObject Type="Embed" ProgID="Equation.DSMT4" ShapeID="_x0000_i1289" DrawAspect="Content" ObjectID="_1676923349" r:id="rId625"/>
        </w:object>
      </w:r>
      <w:r>
        <w:t xml:space="preserve">V thì </w:t>
      </w:r>
      <w:r w:rsidRPr="006704EF">
        <w:rPr>
          <w:position w:val="-4"/>
        </w:rPr>
        <w:object w:dxaOrig="570" w:dyaOrig="270">
          <v:shape id="_x0000_i1290" type="#_x0000_t75" style="width:28.5pt;height:13.5pt" o:ole="">
            <v:imagedata r:id="rId626" o:title=""/>
          </v:shape>
          <o:OLEObject Type="Embed" ProgID="Equation.DSMT4" ShapeID="_x0000_i1290" DrawAspect="Content" ObjectID="_1676923350" r:id="rId627"/>
        </w:object>
      </w:r>
      <w:r>
        <w:t>A.</w:t>
      </w:r>
    </w:p>
    <w:p w:rsidR="001404AC" w:rsidRPr="00C7261D" w:rsidRDefault="001404AC" w:rsidP="001404AC">
      <w:pPr>
        <w:tabs>
          <w:tab w:val="left" w:pos="284"/>
          <w:tab w:val="left" w:pos="2835"/>
          <w:tab w:val="left" w:pos="5387"/>
          <w:tab w:val="left" w:pos="7920"/>
        </w:tabs>
        <w:ind w:firstLine="142"/>
        <w:jc w:val="both"/>
      </w:pPr>
      <w:r>
        <w:t xml:space="preserve">→ </w:t>
      </w:r>
      <w:r w:rsidRPr="00D61595">
        <w:t xml:space="preserve">Điện trở của vật dẫn </w:t>
      </w:r>
      <w:r w:rsidRPr="008A20E8">
        <w:rPr>
          <w:position w:val="-30"/>
        </w:rPr>
        <w:object w:dxaOrig="1755" w:dyaOrig="675">
          <v:shape id="_x0000_i1291" type="#_x0000_t75" style="width:87.75pt;height:33.75pt" o:ole="">
            <v:imagedata r:id="rId628" o:title=""/>
          </v:shape>
          <o:OLEObject Type="Embed" ProgID="Equation.DSMT4" ShapeID="_x0000_i1291" DrawAspect="Content" ObjectID="_1676923351" r:id="rId629"/>
        </w:object>
      </w:r>
      <w:r>
        <w:t xml:space="preserve"> Ω.</w:t>
      </w:r>
    </w:p>
    <w:p w:rsidR="001404AC" w:rsidRPr="00D61595" w:rsidRDefault="001404AC" w:rsidP="001404AC">
      <w:pPr>
        <w:tabs>
          <w:tab w:val="left" w:pos="284"/>
          <w:tab w:val="left" w:pos="2835"/>
          <w:tab w:val="left" w:pos="5387"/>
          <w:tab w:val="left" w:pos="7938"/>
        </w:tabs>
        <w:ind w:firstLine="142"/>
        <w:jc w:val="both"/>
        <w:rPr>
          <w:b/>
          <w:lang w:val="pt-BR"/>
        </w:rPr>
      </w:pPr>
      <w:r>
        <w:rPr>
          <w:b/>
          <w:lang w:val="pt-BR"/>
        </w:rPr>
        <w:t>Câu 31</w:t>
      </w:r>
      <w:r w:rsidRPr="00D61595">
        <w:rPr>
          <w:b/>
          <w:lang w:val="pt-BR"/>
        </w:rPr>
        <w:t>:</w:t>
      </w:r>
      <w:r>
        <w:rPr>
          <w:b/>
          <w:lang w:val="pt-BR"/>
        </w:rPr>
        <w:t xml:space="preserve"> Chọn A.</w:t>
      </w:r>
    </w:p>
    <w:p w:rsidR="001404AC" w:rsidRDefault="001404AC" w:rsidP="00B303CF">
      <w:pPr>
        <w:pStyle w:val="ListParagraph"/>
        <w:tabs>
          <w:tab w:val="left" w:pos="284"/>
          <w:tab w:val="left" w:pos="2835"/>
          <w:tab w:val="left" w:pos="5387"/>
          <w:tab w:val="left" w:pos="7920"/>
        </w:tabs>
        <w:spacing w:line="240" w:lineRule="auto"/>
        <w:ind w:left="0"/>
      </w:pPr>
      <w:r w:rsidRPr="00C26B10">
        <w:t xml:space="preserve">Ban đầu khi nam châm tiến lại gần vòng dây, vòng dây xuất </w:t>
      </w:r>
      <w:r w:rsidRPr="00C26B10">
        <w:lastRenderedPageBreak/>
        <w:t>hiện dòng điện cảm ứng để chống lại chuyển động này → mặt đối diện với nam châm là mặt nam → dòng điện chạy cùng chiều kim đồng hồ.</w:t>
      </w:r>
    </w:p>
    <w:p w:rsidR="001404AC" w:rsidRPr="00C26B10" w:rsidRDefault="001404AC" w:rsidP="00B303CF">
      <w:pPr>
        <w:pStyle w:val="ListParagraph"/>
        <w:tabs>
          <w:tab w:val="left" w:pos="284"/>
          <w:tab w:val="left" w:pos="2835"/>
          <w:tab w:val="left" w:pos="5387"/>
          <w:tab w:val="left" w:pos="7920"/>
        </w:tabs>
        <w:spacing w:line="240" w:lineRule="auto"/>
        <w:ind w:left="0"/>
      </w:pPr>
      <w:r w:rsidRPr="00C26B10">
        <w:t>Khi nam châm xuyên qua vòng dây và chuyển động ra xa vòng dây → trong vòng dây xuất hiện dòng điện cảm ứng để chống lại chuyển động này (lúc này mặt đối diện với vòng dây của nam châm là mặt bắc) → mặt đối diện với nam châm là mặt nam → mặt quan sát theo yêu cầu bài toán lại là mặc bắc → dòng điện ngược chiều kim đồng hồ.</w:t>
      </w:r>
    </w:p>
    <w:p w:rsidR="001404AC" w:rsidRDefault="001404AC" w:rsidP="001404AC">
      <w:pPr>
        <w:tabs>
          <w:tab w:val="left" w:pos="284"/>
          <w:tab w:val="left" w:pos="2835"/>
          <w:tab w:val="left" w:pos="5387"/>
          <w:tab w:val="left" w:pos="7938"/>
        </w:tabs>
        <w:ind w:firstLine="142"/>
        <w:jc w:val="both"/>
        <w:rPr>
          <w:bCs/>
        </w:rPr>
      </w:pPr>
      <w:r w:rsidRPr="00D61595">
        <w:rPr>
          <w:b/>
          <w:bCs/>
        </w:rPr>
        <w:t xml:space="preserve">Câu 32: </w:t>
      </w:r>
      <w:r>
        <w:rPr>
          <w:b/>
          <w:bCs/>
        </w:rPr>
        <w:t>Chọn B.</w:t>
      </w:r>
      <w:r w:rsidR="00D8362F">
        <w:rPr>
          <w:noProof/>
        </w:rPr>
        <mc:AlternateContent>
          <mc:Choice Requires="wpg">
            <w:drawing>
              <wp:anchor distT="0" distB="0" distL="114300" distR="114300" simplePos="0" relativeHeight="251662336" behindDoc="0" locked="1" layoutInCell="1" allowOverlap="1">
                <wp:simplePos x="0" y="0"/>
                <wp:positionH relativeFrom="column">
                  <wp:posOffset>4038600</wp:posOffset>
                </wp:positionH>
                <wp:positionV relativeFrom="paragraph">
                  <wp:posOffset>33655</wp:posOffset>
                </wp:positionV>
                <wp:extent cx="2498090" cy="1695450"/>
                <wp:effectExtent l="0" t="0" r="3175" b="2540"/>
                <wp:wrapSquare wrapText="bothSides"/>
                <wp:docPr id="14" name="Canvas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498090" cy="1695450"/>
                          <a:chOff x="0" y="0"/>
                          <a:chExt cx="21600" cy="21600"/>
                        </a:xfrm>
                      </wpg:grpSpPr>
                      <wpg:grpSp>
                        <wpg:cNvPr id="15" name="Group 6154"/>
                        <wpg:cNvGrpSpPr>
                          <a:grpSpLocks/>
                        </wpg:cNvGrpSpPr>
                        <wpg:grpSpPr bwMode="auto">
                          <a:xfrm>
                            <a:off x="311" y="458"/>
                            <a:ext cx="21287" cy="21138"/>
                            <a:chOff x="0" y="0"/>
                            <a:chExt cx="21600" cy="21600"/>
                          </a:xfrm>
                        </wpg:grpSpPr>
                        <wps:wsp>
                          <wps:cNvPr id="16" name="Freeform 6155"/>
                          <wps:cNvSpPr>
                            <a:spLocks noChangeArrowheads="1"/>
                          </wps:cNvSpPr>
                          <wps:spPr bwMode="auto">
                            <a:xfrm>
                              <a:off x="0" y="14129"/>
                              <a:ext cx="4372" cy="6488"/>
                            </a:xfrm>
                            <a:custGeom>
                              <a:avLst/>
                              <a:gdLst>
                                <a:gd name="T0" fmla="*/ 20433 w 21600"/>
                                <a:gd name="T1" fmla="*/ 5917 h 21600"/>
                                <a:gd name="T2" fmla="*/ 21600 w 21600"/>
                                <a:gd name="T3" fmla="*/ 10800 h 21600"/>
                                <a:gd name="T4" fmla="*/ 21600 w 21600"/>
                                <a:gd name="T5" fmla="*/ 10800 h 21600"/>
                                <a:gd name="T6" fmla="*/ 10800 w 21600"/>
                                <a:gd name="T7" fmla="*/ 10800 h 21600"/>
                                <a:gd name="T8" fmla="*/ 20433 w 21600"/>
                                <a:gd name="T9" fmla="*/ 5917 h 21600"/>
                                <a:gd name="T10" fmla="*/ 21600 w 21600"/>
                                <a:gd name="T11" fmla="*/ 10800 h 21600"/>
                              </a:gdLst>
                              <a:ahLst/>
                              <a:cxnLst>
                                <a:cxn ang="0">
                                  <a:pos x="T0" y="T1"/>
                                </a:cxn>
                                <a:cxn ang="0">
                                  <a:pos x="T2" y="T3"/>
                                </a:cxn>
                                <a:cxn ang="0">
                                  <a:pos x="T4" y="T5"/>
                                </a:cxn>
                                <a:cxn ang="0">
                                  <a:pos x="T6" y="T7"/>
                                </a:cxn>
                                <a:cxn ang="0">
                                  <a:pos x="T8" y="T9"/>
                                </a:cxn>
                                <a:cxn ang="0">
                                  <a:pos x="T10" y="T11"/>
                                </a:cxn>
                              </a:cxnLst>
                              <a:rect l="0" t="0" r="r" b="b"/>
                              <a:pathLst>
                                <a:path w="21600" h="21600">
                                  <a:moveTo>
                                    <a:pt x="20433" y="5917"/>
                                  </a:moveTo>
                                  <a:cubicBezTo>
                                    <a:pt x="21200" y="7431"/>
                                    <a:pt x="21600" y="9103"/>
                                    <a:pt x="21600" y="10800"/>
                                  </a:cubicBezTo>
                                  <a:lnTo>
                                    <a:pt x="10800" y="10800"/>
                                  </a:lnTo>
                                  <a:close/>
                                </a:path>
                                <a:path w="21600" h="21600">
                                  <a:moveTo>
                                    <a:pt x="20433" y="5917"/>
                                  </a:moveTo>
                                  <a:cubicBezTo>
                                    <a:pt x="21200" y="7431"/>
                                    <a:pt x="21600" y="9103"/>
                                    <a:pt x="21600" y="10800"/>
                                  </a:cubicBezTo>
                                </a:path>
                              </a:pathLst>
                            </a:custGeom>
                            <a:solidFill>
                              <a:srgbClr val="D8D8D8"/>
                            </a:solidFill>
                            <a:ln w="9525">
                              <a:solidFill>
                                <a:srgbClr val="000000"/>
                              </a:solidFill>
                              <a:round/>
                              <a:headEnd/>
                              <a:tailEnd/>
                            </a:ln>
                          </wps:spPr>
                          <wps:bodyPr rot="0" vert="horz" wrap="square" lIns="91440" tIns="45720" rIns="91440" bIns="45720" anchor="ctr" anchorCtr="0" upright="1">
                            <a:noAutofit/>
                          </wps:bodyPr>
                        </wps:wsp>
                        <wps:wsp>
                          <wps:cNvPr id="17" name="Line 6156"/>
                          <wps:cNvCnPr/>
                          <wps:spPr bwMode="auto">
                            <a:xfrm>
                              <a:off x="2297" y="17374"/>
                              <a:ext cx="11976"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8" name="Line 6157"/>
                          <wps:cNvCnPr/>
                          <wps:spPr bwMode="auto">
                            <a:xfrm rot="18000000">
                              <a:off x="8382" y="9679"/>
                              <a:ext cx="17771"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9" name="Line 6158"/>
                          <wps:cNvCnPr/>
                          <wps:spPr bwMode="auto">
                            <a:xfrm>
                              <a:off x="14274" y="17374"/>
                              <a:ext cx="5988"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0" name="Line 6159"/>
                          <wps:cNvCnPr/>
                          <wps:spPr bwMode="auto">
                            <a:xfrm flipV="1">
                              <a:off x="20318" y="1983"/>
                              <a:ext cx="0" cy="1539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1" name="Line 6160"/>
                          <wps:cNvCnPr/>
                          <wps:spPr bwMode="auto">
                            <a:xfrm flipV="1">
                              <a:off x="2297" y="1983"/>
                              <a:ext cx="17965" cy="1539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22" name="Picture 6161"/>
                            <pic:cNvPicPr>
                              <a:picLocks noChangeAspect="1" noChangeArrowheads="1"/>
                            </pic:cNvPicPr>
                          </pic:nvPicPr>
                          <pic:blipFill>
                            <a:blip r:embed="rId630">
                              <a:extLst>
                                <a:ext uri="{28A0092B-C50C-407E-A947-70E740481C1C}">
                                  <a14:useLocalDpi xmlns:a14="http://schemas.microsoft.com/office/drawing/2010/main" val="0"/>
                                </a:ext>
                              </a:extLst>
                            </a:blip>
                            <a:srcRect/>
                            <a:stretch>
                              <a:fillRect/>
                            </a:stretch>
                          </pic:blipFill>
                          <pic:spPr bwMode="auto">
                            <a:xfrm>
                              <a:off x="905" y="17456"/>
                              <a:ext cx="1225" cy="181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 name="Picture 6162"/>
                            <pic:cNvPicPr>
                              <a:picLocks noChangeAspect="1" noChangeArrowheads="1"/>
                            </pic:cNvPicPr>
                          </pic:nvPicPr>
                          <pic:blipFill>
                            <a:blip r:embed="rId631">
                              <a:extLst>
                                <a:ext uri="{28A0092B-C50C-407E-A947-70E740481C1C}">
                                  <a14:useLocalDpi xmlns:a14="http://schemas.microsoft.com/office/drawing/2010/main" val="0"/>
                                </a:ext>
                              </a:extLst>
                            </a:blip>
                            <a:srcRect/>
                            <a:stretch>
                              <a:fillRect/>
                            </a:stretch>
                          </pic:blipFill>
                          <pic:spPr bwMode="auto">
                            <a:xfrm>
                              <a:off x="4484" y="15479"/>
                              <a:ext cx="1225" cy="16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 name="Picture 6163"/>
                            <pic:cNvPicPr>
                              <a:picLocks noChangeAspect="1" noChangeArrowheads="1"/>
                            </pic:cNvPicPr>
                          </pic:nvPicPr>
                          <pic:blipFill>
                            <a:blip r:embed="rId632">
                              <a:extLst>
                                <a:ext uri="{28A0092B-C50C-407E-A947-70E740481C1C}">
                                  <a14:useLocalDpi xmlns:a14="http://schemas.microsoft.com/office/drawing/2010/main" val="0"/>
                                </a:ext>
                              </a:extLst>
                            </a:blip>
                            <a:srcRect/>
                            <a:stretch>
                              <a:fillRect/>
                            </a:stretch>
                          </pic:blipFill>
                          <pic:spPr bwMode="auto">
                            <a:xfrm>
                              <a:off x="13550" y="17605"/>
                              <a:ext cx="1225" cy="198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 name="Picture 6164"/>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bwMode="auto">
                            <a:xfrm>
                              <a:off x="20207" y="0"/>
                              <a:ext cx="1225" cy="198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6" name="Picture 6165"/>
                            <pic:cNvPicPr>
                              <a:picLocks noChangeAspect="1" noChangeArrowheads="1"/>
                            </pic:cNvPicPr>
                          </pic:nvPicPr>
                          <pic:blipFill>
                            <a:blip r:embed="rId634">
                              <a:extLst>
                                <a:ext uri="{28A0092B-C50C-407E-A947-70E740481C1C}">
                                  <a14:useLocalDpi xmlns:a14="http://schemas.microsoft.com/office/drawing/2010/main" val="0"/>
                                </a:ext>
                              </a:extLst>
                            </a:blip>
                            <a:srcRect/>
                            <a:stretch>
                              <a:fillRect/>
                            </a:stretch>
                          </pic:blipFill>
                          <pic:spPr bwMode="auto">
                            <a:xfrm>
                              <a:off x="20263" y="17605"/>
                              <a:ext cx="1336" cy="1818"/>
                            </a:xfrm>
                            <a:prstGeom prst="rect">
                              <a:avLst/>
                            </a:prstGeom>
                            <a:noFill/>
                            <a:extLst>
                              <a:ext uri="{909E8E84-426E-40DD-AFC4-6F175D3DCCD1}">
                                <a14:hiddenFill xmlns:a14="http://schemas.microsoft.com/office/drawing/2010/main">
                                  <a:solidFill>
                                    <a:srgbClr val="FFFFFF"/>
                                  </a:solidFill>
                                </a14:hiddenFill>
                              </a:ext>
                            </a:extLst>
                          </pic:spPr>
                        </pic:pic>
                        <wps:wsp>
                          <wps:cNvPr id="27" name="Freeform 6166"/>
                          <wps:cNvSpPr>
                            <a:spLocks noChangeArrowheads="1"/>
                          </wps:cNvSpPr>
                          <wps:spPr bwMode="auto">
                            <a:xfrm>
                              <a:off x="12032" y="14129"/>
                              <a:ext cx="4372" cy="6488"/>
                            </a:xfrm>
                            <a:custGeom>
                              <a:avLst/>
                              <a:gdLst>
                                <a:gd name="T0" fmla="*/ 16310 w 21600"/>
                                <a:gd name="T1" fmla="*/ 1511 h 21600"/>
                                <a:gd name="T2" fmla="*/ 21264 w 21600"/>
                                <a:gd name="T3" fmla="*/ 8128 h 21600"/>
                                <a:gd name="T4" fmla="*/ 21264 w 21600"/>
                                <a:gd name="T5" fmla="*/ 8128 h 21600"/>
                                <a:gd name="T6" fmla="*/ 21600 w 21600"/>
                                <a:gd name="T7" fmla="*/ 10800 h 21600"/>
                                <a:gd name="T8" fmla="*/ 21600 w 21600"/>
                                <a:gd name="T9" fmla="*/ 10800 h 21600"/>
                                <a:gd name="T10" fmla="*/ 10800 w 21600"/>
                                <a:gd name="T11" fmla="*/ 10800 h 21600"/>
                                <a:gd name="T12" fmla="*/ 16310 w 21600"/>
                                <a:gd name="T13" fmla="*/ 1511 h 21600"/>
                                <a:gd name="T14" fmla="*/ 21264 w 21600"/>
                                <a:gd name="T15" fmla="*/ 8128 h 21600"/>
                                <a:gd name="T16" fmla="*/ 21264 w 21600"/>
                                <a:gd name="T17" fmla="*/ 8128 h 21600"/>
                                <a:gd name="T18" fmla="*/ 21600 w 21600"/>
                                <a:gd name="T19" fmla="*/ 108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600" h="21600">
                                  <a:moveTo>
                                    <a:pt x="16310" y="1511"/>
                                  </a:moveTo>
                                  <a:cubicBezTo>
                                    <a:pt x="18773" y="2972"/>
                                    <a:pt x="20556" y="5354"/>
                                    <a:pt x="21264" y="8128"/>
                                  </a:cubicBezTo>
                                  <a:cubicBezTo>
                                    <a:pt x="21487" y="9001"/>
                                    <a:pt x="21600" y="9899"/>
                                    <a:pt x="21600" y="10800"/>
                                  </a:cubicBezTo>
                                  <a:lnTo>
                                    <a:pt x="10800" y="10800"/>
                                  </a:lnTo>
                                  <a:close/>
                                </a:path>
                                <a:path w="21600" h="21600">
                                  <a:moveTo>
                                    <a:pt x="16310" y="1511"/>
                                  </a:moveTo>
                                  <a:cubicBezTo>
                                    <a:pt x="18773" y="2972"/>
                                    <a:pt x="20556" y="5354"/>
                                    <a:pt x="21264" y="8128"/>
                                  </a:cubicBezTo>
                                  <a:cubicBezTo>
                                    <a:pt x="21487" y="9001"/>
                                    <a:pt x="21600" y="9899"/>
                                    <a:pt x="21600" y="10800"/>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g:grpSp>
                          <wpg:cNvPr id="28" name="Group 6167"/>
                          <wpg:cNvGrpSpPr>
                            <a:grpSpLocks/>
                          </wpg:cNvGrpSpPr>
                          <wpg:grpSpPr bwMode="auto">
                            <a:xfrm>
                              <a:off x="8655" y="16609"/>
                              <a:ext cx="1121" cy="1580"/>
                              <a:chOff x="166757" y="226944"/>
                              <a:chExt cx="21600" cy="21600"/>
                            </a:xfrm>
                          </wpg:grpSpPr>
                          <wps:wsp>
                            <wps:cNvPr id="29" name="Line 6168"/>
                            <wps:cNvCnPr/>
                            <wps:spPr bwMode="auto">
                              <a:xfrm>
                                <a:off x="167830" y="226944"/>
                                <a:ext cx="20526" cy="2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6169"/>
                            <wps:cNvCnPr/>
                            <wps:spPr bwMode="auto">
                              <a:xfrm rot="16200000">
                                <a:off x="166220" y="227481"/>
                                <a:ext cx="21600" cy="205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 name="Group 6170"/>
                          <wpg:cNvGrpSpPr>
                            <a:grpSpLocks/>
                          </wpg:cNvGrpSpPr>
                          <wpg:grpSpPr bwMode="auto">
                            <a:xfrm>
                              <a:off x="16443" y="9570"/>
                              <a:ext cx="1121" cy="1580"/>
                              <a:chOff x="316810" y="130764"/>
                              <a:chExt cx="21600" cy="21600"/>
                            </a:xfrm>
                          </wpg:grpSpPr>
                          <wps:wsp>
                            <wps:cNvPr id="32" name="Line 6171"/>
                            <wps:cNvCnPr/>
                            <wps:spPr bwMode="auto">
                              <a:xfrm>
                                <a:off x="317883" y="130764"/>
                                <a:ext cx="20526" cy="215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6172"/>
                            <wps:cNvCnPr/>
                            <wps:spPr bwMode="auto">
                              <a:xfrm rot="16200000">
                                <a:off x="316273" y="131301"/>
                                <a:ext cx="21599" cy="205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pic:pic xmlns:pic="http://schemas.openxmlformats.org/drawingml/2006/picture">
                          <pic:nvPicPr>
                            <pic:cNvPr id="34" name="Picture 6173"/>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9609" y="6486"/>
                              <a:ext cx="1671" cy="281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5" name="Picture 6174"/>
                            <pic:cNvPicPr>
                              <a:picLocks noChangeAspect="1" noChangeArrowheads="1"/>
                            </pic:cNvPicPr>
                          </pic:nvPicPr>
                          <pic:blipFill>
                            <a:blip r:embed="rId636">
                              <a:extLst>
                                <a:ext uri="{28A0092B-C50C-407E-A947-70E740481C1C}">
                                  <a14:useLocalDpi xmlns:a14="http://schemas.microsoft.com/office/drawing/2010/main" val="0"/>
                                </a:ext>
                              </a:extLst>
                            </a:blip>
                            <a:srcRect/>
                            <a:stretch>
                              <a:fillRect/>
                            </a:stretch>
                          </pic:blipFill>
                          <pic:spPr bwMode="auto">
                            <a:xfrm>
                              <a:off x="7422" y="18789"/>
                              <a:ext cx="1782" cy="281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6" name="Picture 6175"/>
                            <pic:cNvPicPr>
                              <a:picLocks noChangeAspect="1" noChangeArrowheads="1"/>
                            </pic:cNvPicPr>
                          </pic:nvPicPr>
                          <pic:blipFill>
                            <a:blip r:embed="rId637">
                              <a:extLst>
                                <a:ext uri="{28A0092B-C50C-407E-A947-70E740481C1C}">
                                  <a14:useLocalDpi xmlns:a14="http://schemas.microsoft.com/office/drawing/2010/main" val="0"/>
                                </a:ext>
                              </a:extLst>
                            </a:blip>
                            <a:srcRect/>
                            <a:stretch>
                              <a:fillRect/>
                            </a:stretch>
                          </pic:blipFill>
                          <pic:spPr bwMode="auto">
                            <a:xfrm>
                              <a:off x="14274" y="8667"/>
                              <a:ext cx="1782" cy="2810"/>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3" o:spid="_x0000_s1026" style="position:absolute;margin-left:318pt;margin-top:2.65pt;width:196.7pt;height:133.5pt;z-index:251662336" coordsize="21600,21600"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BlrhDGTDQAA8VAAAA4AAABkcnMvZTJvRG9jLnhtbOxY227jNhB9L9B/ IPRYIGtRF+uCOIvUToICaRtg077TEmUJlUSVlK1kF/33zpCS1nLi3LYtUCAO4FDmcDhz5nBmqNOP d1VJdlyqQtQLi36wLcLrRKRFvVlYv91enoQWUS2rU1aKmi+se66sj2fff3faNTF3RC7KlEsCSmoV d83Cytu2iWczleS8YuqDaHgNk5mQFWvhUW5mqWQdaK/KmWPb81knZNpIkXCl4NeVmbTOtP4s40n7 a5Yp3pJyYYFtrf6W+nuN37OzUxZvJGvyIunNYG+womJFDZuOqlasZWQriweqqiKRQoms/ZCIaiay rEi49gG8ofaBN1dSbBvtyybuNs0IE0B7gNOb1Sa/7G4kKVKInWeRmlUQoyWrd0wRF8Hpmk0MMley +dTcSOMhDK9F8ocitVjmrN7wc9UA0KACV8wOl+Dzxqwn6+5nkcIWbNsKjdddJivUCkiQOx2W+zEs /K4lCfzoeFFoRxC9BOboPPI9vw9ckkN0H6xL8othJZ3b/TpHD9E+FptNtaG9YcZR/TD6PODiD7jo cJA59b3nkPlWGFxKLQLOen5oGDpCQZ0wMEA4lLr97D8KA5xD9ZVq6tuo9ilnDdcMVkijAdL5AOml 5BwPN6LqG1S14EA2dcg0KUWXc5aCXQPb9hZ0jYoV8PSFPKMedaIpwJ4bOAbfuRdqeEe+sDjZqvaK C01YtrtWLcQZjnwKIzPoD9AtcC6rSkgkP8yIY3uuSzoyEhBXDIIQ5lHQj2hA8sflwKZRTis6ptDd E6R2aNvHNMJpf5lGoP8o+KRGCOqB4BGngcAHgke8htoxCj4JY7Qn+BSMdBIYzAjHcMQDOO79wG3g xBh1lg9ESO7qngkwIpAYMZMhMRqhMEkhLeBQ3xriAp3uapw9IgwhR2GdhWG/p4Uhmiisj9CzwhAo FA6Q+c8KQwxQWB+TZ4URX5QG9PZ0m2U9NBIqxWExlhaBYrw2J7FhLSKqcYMh6aAAmDSeDyOcq8SO 3wot1SK4mh96dyRAv/1XoWS7LpIf+efJEgodhF4SeK62GEJllJkNwZWI2joCD2c0KQY3J9rLen8X I4ew7K8YZJJSKG6wQsf/t15DjI39/UBHEAO/lzKVKIv0sihL9FLJzXpZSrJj0JmtQvzrwZyIlTUS IPIdX5+kydxEha0/j6mAJqpOAWIWY+G46MctK0ozBitLOIjQDpjigQ2AitcivYdCIoVpGaHFhUEu 5GeLdNAuLiz155ZJbpHypxqKUUQ9D7jU6gfPDxx4kPsz6/0ZViegamElLVDfPCxb05VuG1lsct1M ocm1OIdWKSuw1GgLjV39A1RqY+2/X7IhaZvu8LqoOZbrOWKNSEFdX9Y3sn96Ufl1nAj04ZEI3EB3 UyweWhxKowAyFPZ6usuD8AxNYiNN/SU4WFglWKJZMdRi5F4vYrBDsunIGxpRJ4ADr9l3lIpv5BFp 7xvoa1XLWdnmwBEYV0AODreiiqc9L5Fn2tM+waHP+pbwJbKji/Ai9E48Z35x4tmr1cn55dI7mV/S wF+5q+VyRf9C06kX50Wa8hp9G24s1HtZm9bfncxdY7yz1KLHaTbVrqsDmDj8N2f6sWMykPM/5CPU pSkfdc5/DR/N2abQI+FH06K/hYRuaKpvNA8O+kMaBAG0Bu/sfGenfuFw5IIDDemUnbq4vYadmCh6 OlLPgSR5JF36EVxT3vn4ni3NC7DH+YjdyJSPOq29ho8kK4vmd7x17zHTsV1qLgg0Cvs+eajjsKV+ X+O78OoGC8R7HZ/U8b8BAAD//+xa62/bRgz/VwR9HOBap7eMOkDqJEWBbgvWYN9lSbaE6rWTHCcb 9r+P5J1syQ/F6WuJqwBuTxJF8Y7k73gkzUmchGGU3yRpqjxkaV5NfGZO1biuy8l4XAVxlPnVmywJ eFEVi/pNUGTjYrFIgmgccn+d5MuxrjFtnPlJrl689Sd5gbzGF2/HwKjFHW9Mooe6+f9jhcN1WU2q 8pZfvMXRvAgfbzm+i1frqhS3YSBlg9unybYueCgEw1HJiyCqKhD2U+yXEciJ/IPf7m+5koRTVWeq kvtZNFU/Jnmk2MzWVJBCEs1ykgmvUFRlvv61CIHWX9UFTflhwTNlkSbln1OV0R1YIeUB+OqeoyqP cNdzDeRIK6AE8Ig5nm2pSoAPLcOj78ECISskK3lVv4+KTMHBVE1BLGLs38O60eJuSDqL7k/SXFkD T93RNHqjKtIkRJUgXcWX81nKlXs/naoa/aFY8OEOGS9WeUjixpEfXuehUj+WMOMC3lORfZWpShrl NCC62k/SLV1VR35ax13SLArlt9JcrgTZgFiTFU+m6j+e5l271645MnX7emRqV1ejy5uZObJvmGNd GVez2RX7F6fVMa0XabhlEkzgJ2WD0Z7hFmWUg8stCp75dfWm4MvGpbIUbFezx/BWveKRKplkJ/HI fP55VY7AUUu/TuZJmtSPxA7WDYXK72+TAD0OL1o+oDc+AI/xq+gGDDXW0Im3wDaT4GMRfK6UvJjF fr6MLqsyCsBK0YuaW5wXazQe8FdignOhrwkudNmRZA7+05gpjuWc+SnLJgDpqghWWZTXYu14lML0 i7yKk7JSFT6JsnkEvs4/hMJHAYv27E93LzXN09+NZpY2A/tzrkeXnumMHO3aMTXTZTM2a+xvVUWw DH56VSZfb4DSI6WD7MGkP8ElER4c/AGLTU5X1TyqgxhvL8DB5X105uYBLfN2ZVEHxyEM+Ujg8jTA JoQmx7RsFKoFXLre4JbLXCnwEdjiICmB0NOwdUgb/ycadPCwA5s39Ccn3iI7ab9rNACYi0P4Cf+C wetBCuMAUui4IDglRJSzQQqdrPeQbQ5IIUIc03RNARWW6XhHocK2KP45HuEMULEbGqMzidD4FUMF 2IYIrAETmqCCLOHsoMIYoOLQuagVVDDDsjQZVtgQYBwLK+RZacAKOrT9PGEFhJV7WGGeZVhhDljx BFbomq6J1AllRg4ePwacaGdtfh6csA/gBO0mZxdTWANOPI0TNhxHKVWxH1MYBtgKpViHVMU3wQrM gX//bDwAvwgEbngUYXoUU5GUhpIZ+U9UMYA8V7mTiNzLOnZe6M/gtyNVXTMgHYpWZTJ951RrGg48 Q6uyTXc3ARasRN4emTVJL3+yDGWmcRnKmd1BILzIUn+q/jJWmG0wTVkrOtQd5Ha3JYSk6pbQYkyJ D9OBTBs6nem2eYwhuMuG0GW6e4whHN02dL0MIW7bEPYxBF/c0NFUj0kI+t8QMs3VtGMiui3CXo5e i7CXI+vohb59TC8dxfRJydqq6dd1WzesR9nsZOWwU7XDuurpMSDW1k+fwiE9vFVkr35Yr4LgJLjx ID8WBTB/Ejzk0qtgpEAdAipatF+WRYXFN3QxcNI7UX4gevTKI8TC3e+aLBVQ9RCLjNcdBR0gXD8x rCuK4eBJ5kliWDEkJsh5khiNlWZ42hTRDon8tEmijRH5adNE+yHy0yaKtkHknamKKUu1YkpQwTql qkBxCf6FWhBXlflUnYvcAdS30BpQUTjEwqSAUCVuRvgsK+6ju4KoajQMckH6OrqYVMuWKFjNk+Bd 9HfnFddxRJgBFV1KdcMniZmuWVAhwalYhkWn1c0TBGF6gj7SaL/D/NCndGa64uTjaRpJt2WI2wN+ ynM9uSlJIWjjwCcEbge/leadCSFgiTWgkbDNhiZIiyoSt3BhhwWWZtWzwGC5YqnkgOwSzbkVELSK RSeX4kU537Og6IZq+BIWe9V80Kw/kRX7RvGy50IknDFQEr0YCi+E791HHAZxwf+Gqj73Syj9/7Xy sTadfsihyOsx00RHpQvTcnT01/aTefuJnwfAaqoGNTi0uJjVcA0vrUqeLGP4lqjS5sUltFksEmp6 2MolxZUtIsvJkpefqFtk2S5pA8aIQPI9rEGJUSSB07okqvf4DhbCYXvBIcWSuB67z/GaKI41fyAL WTl1bQt2XDQU29Z2IkfGdAgaRMuHKwO9IP5dFFKA3rGE4+u67ZkSS4L4+qGmjhFpg/i6GArVidIr ySxl/FFNM7Bni9VtmmYI5GTEfVLTTGvdQDWuIRCpPX0ovYnJa5YOMHt48uB6X9ku8yP8i3JYcrvC aZ1dxwtq/rsfDtFGulZHTvYcqxOYxmxosYE/glXpvOCDOgIXupjuQLuHiDM2Rii2WTJCsse2Bw5G +CL6BbdAiDB4ZGMwsFOJ+v2ajcEhON4F/m+5MTDbNEUI6Vnia62kdt/GYDDblZE+MzQHYkowOwgs XuzGgKmTjos65EfPcdHWxmAwx4XmSdpSW9Pf+GR7Y7BEWAxh15GGpGf3UQ4bw2vp4TXARrpWR+e0 51jd8Y0BfFCXB0BmgBfubQxoeSI6GTaGl9lI3t4YsFAEv1fTcWdAHkHY9u2mjQbMEfaBsyt52RSP AbrvRcpDx504KHp4rsTtEMoPu725Nmy1AoYwZOgNT4eGu3NsuDMg+bCHFOfZROMMSPFEcdwxdZHy Z67j7uaiHBee0VF2gIp2WvWn6aPB3og9qDjPPhp3gIonoIKZkO+iqMKFPHQ37QUH8AEqbm5kONWq wHwxVLTPIjReL6F4AWmLJVRW4iS48mu/fU01iUmkF3GRhhG/+A8AAP//AwBQSwMEFAAGAAgAAAAh AExMX4AbAgAARgMAABQAAABkcnMvbWVkaWEvaW1hZ2U3LndtZpRSS2sTURT+7k3SRxKZSX2Az04F uyg2ioiCq0yT2LqIDUlKoYhpHK91IC9nkmgWYsCdIHGlxYU/w5WLrAQXrgr2N7iyyOwE4zk3g4LF hZc5c7/z3ZlzznfO3f/88S302p2Zimxr9O2OwCwQ2RWAxEvNxegtBRFgJOR4PNYoLU6GXEIS0FxS WhIyQd7ilIEkCrXOw0q/rYAi5kL2FCjCGDDJHxF6Tzai8F/IOMMsR5OMjsk9sSDOEPohV+kPXq90 JVScWXEbyrduq8dWqdWoNVH8tI43V9O9zNNrPf4ySrZMMUkPrsSZYQ2lvicmsQfiLCaxRz/59P9j C53j4FCOjf4grN9B5lAOSiS4/kLFyj/peDXcWO5liPxX/azjgFQfoX2ig5lut+t5uAsLA8lz4n6b wm63/cLNbFbgK3FsOeW7O02r7Liq6aiL1q2mk0ZMYDqaKxcq14Gjm27TrtdXar7rZFv3VbG2o3yk Yn+3NxUp9xv3WnU6yra6nqs87j1S0d865jCzYOSHuUt2MTCN1apd/D5/jvBxw0aQDy4Ew5UqIdPI 8jbMB0vVtWComQztz9boyF6q5qr5gB/bSArqlJC0qF+CWhAhn8THGc0TRfTzDcKngYR2StRbGkdc 4vW+Rep57NyZuL5zPH+E8zAxrb0PfNs4yfly3++oBrYexV4QE8e7Ew+22Ni/vLce3qc/M4/o/38B AAD//wMAUEsDBBQABgAIAAAAIQCL0Nwh4QAAAAoBAAAPAAAAZHJzL2Rvd25yZXYueG1sTI9PS8NA FMTvgt9heYI3u/ljY415KaWop1KwFYq31+Q1Cc3uhuw2Sb+925MehxlmfpMtJ9WKgXvbGI0QzgIQ rAtTNrpC+N5/PC1AWEe6pNZoRriyhWV+f5dRWppRf/Gwc5XwJdqmhFA716VS2qJmRXZmOtbeO5le kfOyr2TZ0+jLVSujIEikokb7hZo6XtdcnHcXhfA50riKw/dhcz6trz/7+fawCRnx8WFavYFwPLm/ MNzwPTrknuloLrq0okVI4sR/cQjzGMTND6LXZxBHhOglikHmmfx/If8FAAD//wMAUEsDBBQABgAI AAAAIQBK/WQG7AAAAL0EAAAZAAAAZHJzL19yZWxzL2Uyb0RvYy54bWwucmVsc7zUz2oCMRAG8Huh 7xDm3s3uqqsUs16k4LXYBwjJ7G7o5g9J1Pr2DYhQQdJbjplhvu93ynb3o2dyRh+UNQyaqgaCRlip zMjg6/jxtgESIjeSz9YggysG2PWvL9tPnHlMR2FSLpCUYgKDKUb3TmkQE2oeKuvQpM1gveYxPf1I HRfffETa1nVH/d8M6B8yyUEy8AeZ+o9Xl5r/z7bDoATurThpNPFJBVU6dadA7keMDDRKxW/DTXXR A9DnhkUZwyJnWJcxrHOGtoyhzRmaMoYmZ+jKGLqcYVXGsMoZlmUMy7uBPnw6/S8AAAD//wMAUEsD BBQABgAIAAAAIQDnGvaaGwIAAEYDAAAUAAAAZHJzL21lZGlhL2ltYWdlOC53bWaUUkuL01AU/u5N O4+2knR8gI9xoqCLwakgouCqmTbOuKhTbIubgVrTOAbatCZttQux6E6QutLB7fwHcSHYlbhxo+D8 BneDxJVgPee2KDi48JKT+53vJufxnbv78f0rqPV4bka7pdD3TYF5QNsWgMQzxcXpLQURYCTkeDxW KCOOTrmkJKC4lDQlZJK8szM6UijUOnfL/bYLFLEwZY+BIowBg/wRoddkIwr/hYwzzHM0yeiQ/CwW xQlCP+Qa/cHruaqEijPKXtMNzevuffNGq1nz8ebDBl5ezPSyDy/1+MsY2QrFpH5wIcEM91BHICax B2IRk9ijn3z6/7GFyrG3L0elP5jW7yC7LwclElx/oWzaDzpBDVdWelki/1U/97FHXR+gfdIHM91u NwhQgYmB5Dmx3oaw2u2wcDWXE/hKHFveDb0t3yw5nus77jnzmu9kEBeYjeVLhfJl4OBNz7cajdVa 6Dm5Vt0t1rbcEOn43/KmtVK/ebvVoKNcqxt4bsDaIx373ccC5k7p9jB/3ipGhr5WtYrflk4SPqxb iOzoTDRcrRIy9BxvQztarq5HQ8VkaX+0TkfWcjVftSN+LD0lSCkhaZFegiTQyKfmE4yWiCL6SYXw cSCpnDppS+NISLzYNal7Hjsrk1B3jueP6TwMzCrvrbq7lOR0qR923CZ27sWf0kkC747c2WFjf/vT xvQ+/Zm5pv7/BQAA//8DAFBLAwQUAAYACAAAACEAMKlpmgECAADcAgAAFAAAAGRycy9tZWRpYS9p bWFnZTYud21mbFK/b9NQEL73nPSHE8lJgIGfNUgwVDSVEAKJKa5jCENoRFKxILnGmNZS4gQ7CWRA VGKDIUyAmNi7IwaQOiGExNKBrgz8ARXyhkT47hF1AE4+v+++9/Tdu7u39+Xja1L2YW5GW1fo821B 80SaL4gkPVNcFn8pQBAjISeTiUJlcXTK5SSA4vLSlN9EDtG5GYPyVPf6m61RLyBqUGnKHiMoTIgK iHeA3sLfQP4rnDPMs5pkdFhuiZN0Auin3PmFBfZc3QSXK7TCTpCYN4IH5s1ux4vo3adVenmxPKw8 ujTkkxn4EjRRD13QmeEa1mhrqu1T5R9tdQja9ZbpPOzHHl1ZGlZA/l9bqBz7kM3jzJ8cGtBgENdi lYk7yJ3ICavXS+pXbVvQd3Ds1SAJNyKz6YdB5AfnzeuRX6asoNlMtVlvXSY6dCuMrHZ7xUtC3+7e DRreRpBQMft34UWtOerc6baxZXcHcRjE3BUqZg6qKNHcacMZV5etRlowrrlW48fCKeAjhkWpk55N xysuUMGweRk76aJbS8eKqWB9XMOWtehWXSflzzLyAs0UEoZJCIxEQ4yG64wWQIF+sgZ8nFA7Og/X Jb3YM1E48TC4K7p6CTwVmk6iQLMqeq9eFBKcaY6SftCh7fvZp9jRabd0b5ud41e7qwdTRnLaVxdh gd8AAAD//wMAUEsDBBQABgAIAAAAIQDNH0BPwgEAAFYCAAAUAAAAZHJzL21lZGlhL2ltYWdlNC53 bWZcUc9rE1EQ/t5LYk0a2I0/UURXQQ/Fpiqi1243q+0hNpiI4GW7xte6kGxiNlZzKBYED17iTfEv 8eChJ9GDF0H8N4rsTTB+88jJYWfnm292581879f3Lx9h7XR5o7hl0cojhTJQ8BSgsWe5Et9akYAg pWezmUV1dWbOLWoCy1X1vtpSi8yuHHFQRTMeP+1Mhga4hmNz9izYYQa4zA+IftLlvAd0OaEs3bSg E9pT13GO6I8++MtAe2cn4XBuJ+mbzLtnXnj3B/04xaevm3h/s767undrV74s0pfZk/vgRkUY2SHA vpa9ZL5D+MNh1rwTBArfyIk3TJbspF67m5i0a656G2m3jpLCQrHRbnZuA8cfJqnf663FWdINBk9M K94xGWql/8epFdqT/uNBj6Vg8HyUmJHMilqx2fHCl+NRTEGOXnTCaWPFb+WuczfyW78vnCc+6fjI w/xyPl2LiFwnkDAN86VoPZ9aZpXx1TpL/lLUiMJcHt+pKq6oNI36KApVYE4ZKor564DbiQyyecXe geiBub4uFmz22d4lm1xqT7Kx6QPPSm9ZqeDNqe1AXPIPPzbn+toDcMhWBfv/PwAAAP//AwBQSwME FAAGAAgAAAAhAHQDAGrCAQAAVgIAABQAAABkcnMvbWVkaWEvaW1hZ2UzLndtZlxRv2/TUBD+3ktC SRrJDj8FQmCQ6FBBCgjBWtcxtENoRIKQWFwTHsVS4oQ4FDJUVGJjSZlA/CUMDJ0QDCxIiH+jQt6Q CN89ZeLk8333nX3v7nu/vn/5CGunyxvFLYtWHimUgYKnAI1dy5X41ooEBCk9m80sqqszc25RE1iu qvfUllpktnTEQRXNePysMxka4BqOzdmzYIcZ4DI/IPpJl/Me0OWEsnTTgk5oT13HOaI/+uAvA23f TsLh3E7SN5l3z7z07g/6cYpPXzfx/mZ9Z3X31o58WaRfZU/ugxsVYWSHYLKnZS+Z7xD+cJg17wSB wjdy4g2TJdup1+4mJu2aK95G2q2jpLBQbLSbndvA8YdJ6vd6a3GWdIPBE9OKt02GWun/cWqF9qT/ eNBjKRi8GCVmJLOiVmx2vPDVeBRTkKMXnXDaWPFbuevcjfzW7wvniU86PvIwv5xP1yIi1wkkTMN8 OVrPp5ZZZXy9zpK/HDWiMJfHd6qKKypNoz6KQhWYU4aKYv4m4HYig2xesXcgemCur4sFm322d8km l9qTbGz6wPPSW1Yq2D/19J245B9+bM71tQfgkK0K9v9/AAAA//8DAFBLAwQUAAYACAAAACEA9SwR A88BAABYAgAAFAAAAGRycy9tZWRpYS9pbWFnZTIud21mLFE9j9NAEH27jjmSi2QH7sSHEPhOQHHi AkIIJKo4juEowkUkiILC5wvLYSlxQhwCKfgoqGhCB+Jf0FFQXIUQEg0NLSUlIHdIhLerrDw7b96s Z2fefv/66R3MOlI8be8YVL8rUASsNQFIPDOczV0KEtBIyPl8blBVHFtwy5LAcGVZEztimdHZAw7K aMbjB53pUAEXcGjBHgcrzAGX8T7RKr3H8rdp+oairiY1WpE/sI4TRH/l/j86rte6E8Hm3Pa0vzvo YfLz6uakxsyHz9t4c6k6qT29PNEnC7RNHuY8uFjSDAPEeCH1XLq/3/CHw6x5LQgEvpDT1lBZspd6 7W6i0q46591Iu1XYAkuFRrvZuQIcvpOkfq9Xj7OkGwzuqVa8pzJU7E7SV5l3Uz32bg36cYqKtWiw YgeDR6NEjXQSlUKz44VPxqOYghxcc8JZ47zfyl3neuS3/pw6Sbzq+MjD/Ew+q0dErhNoNwvzjWgr nxmmRv98iyl/I2pEYa4/3ykLjigkF/URFMpiTBlK1Kvw8r0Vcz4thJ69ZF5BK4KFwi6WTPTRvCbL rLen2Vj1gYf2K2ZK2F25f1Sbjt9+214obK7AL5ayzP//AQAA//8DAFBLAwQUAAYACAAAACEAEsx5 VsMBAABWAgAAFAAAAGRycy9tZWRpYS9pbWFnZTEud21mXFFBaxNBGH0zSWyTBnZjK6KIroIeio0g rV473azWQ2wwC4KXzRrHdiHZxGys5lAUvHmJN8Xf4A/w4KEnUcGLIP6NKntSML4ZcnLYb+e99+1+ 831vfnz9+BZ2nSy/K3Ys+nJPoAwUPAFIHFitxLcUFGCQkLPZzKK6ODXXliSB1aqyIzpiiezSMQdV NOPxXjgZasDD8bl6GqwwA1zyQ6LvDHPeBsOcUDbVpEEr0hMhzhD9kYd/uXG9sp2wOTdM+jrzbusn 3p1BP07x/tMOXq/X9zcPru2bL4uMNdbkPLhaMQoJFJ5LM5fp7whqOMyaN3xf4DM1Ew2dJbup1+4m Ou3qy96ttFtHSWCh2Gg3w+vA8t0kVb3eVpwlXX/wQLfiXZ2hVvq/nVqhPenfH/SY8gePR4kemV5R KzZDL3g6HsU0ZPG8E0wbV1Qrd52bkWr9OneW+ISjkAf5xXy6FRG5jm+2aZCvRtv51Cqb3J9tM6VW o0YU5OZRTlVwRCG56I+gUQVy2lAR5C8UpzM2mMkr9g6MH5j762LBsg/2LlnkQnuSjXUfeFR6yUwF P5cf/jZh+JtvO3N/7QE4YqmC/f8fAAAA//8DAFBLAwQUAAYACAAAACEAy7uPJ8YBAABWAgAAFAAA AGRycy9tZWRpYS9pbWFnZTUud21mXFG/b9NAGH13SWibRrIDFIkKgUGCoaJBQqVd49qGMoRGJIiB wTXhaC0lThqnPzJUVGJBLGGj4m9gRgwdOqF2YEFC/BsV8oZEeHfKxMmf77332d9937tf3799glnP pj/nNwx690JgBsg5ApA4MFqBbykoQCMhx+OxQRVxdaLNSgKjleSGOBSzZHcuWCihFg22msOeAhxc nKjzYIUxYJOfEP1kVFn+AUOfMKOrSY0uS0cEuEb0R5785cb1wXTC5uxm3FGp80TtOU+7nSjB19N1 fFyq7FYPlnf1l3nGImtyHtwvaoUE/vBQ6rl0f+dwe7209tDzBM6o6fBVGm8mTqMVq6Sl7jqPk1YF BYGpvN+oNVeAS8/jxG23V6M0bnndV6oebaoU5cL/7ZRzjWHnZbfNlNfd6ceqr3tFOV9rOsH+oB/R kOmbVjDy77n1zLYehW79943rxHOWiyzIbmej1ZDItjy9jYJsIVzLRkapcn+zxpS7EPphkOnHtUqC IwrJRX8EjcqR04aiIH/rczptg568aO5A+4GJvzamDDs2d8kitxrDdKA6wHbhPTNFHF95/UWH5kc/ 1if+mgNwzlI58/8/AAAA//8DAFBLAQItABQABgAIAAAAIQC/V5zlDAEAABUCAAATAAAAAAAAAAAA AAAAAAAAAABbQ29udGVudF9UeXBlc10ueG1sUEsBAi0AFAAGAAgAAAAhADj9If/WAAAAlAEAAAsA AAAAAAAAAAAAAAAAPQEAAF9yZWxzLy5yZWxzUEsBAi0AFAAGAAgAAAAhABlrhDGTDQAA8VAAAA4A AAAAAAAAAAAAAAAAPAIAAGRycy9lMm9Eb2MueG1sUEsBAi0AFAAGAAgAAAAhAExMX4AbAgAARgMA ABQAAAAAAAAAAAAAAAAA+w8AAGRycy9tZWRpYS9pbWFnZTcud21mUEsBAi0AFAAGAAgAAAAhAIvQ 3CHhAAAACgEAAA8AAAAAAAAAAAAAAAAASBIAAGRycy9kb3ducmV2LnhtbFBLAQItABQABgAIAAAA IQBK/WQG7AAAAL0EAAAZAAAAAAAAAAAAAAAAAFYTAABkcnMvX3JlbHMvZTJvRG9jLnhtbC5yZWxz UEsBAi0AFAAGAAgAAAAhAOca9pobAgAARgMAABQAAAAAAAAAAAAAAAAAeRQAAGRycy9tZWRpYS9p bWFnZTgud21mUEsBAi0AFAAGAAgAAAAhADCpaZoBAgAA3AIAABQAAAAAAAAAAAAAAAAAxhYAAGRy cy9tZWRpYS9pbWFnZTYud21mUEsBAi0AFAAGAAgAAAAhAM0fQE/CAQAAVgIAABQAAAAAAAAAAAAA AAAA+RgAAGRycy9tZWRpYS9pbWFnZTQud21mUEsBAi0AFAAGAAgAAAAhAHQDAGrCAQAAVgIAABQA AAAAAAAAAAAAAAAA7RoAAGRycy9tZWRpYS9pbWFnZTMud21mUEsBAi0AFAAGAAgAAAAhAPUsEQPP AQAAWAIAABQAAAAAAAAAAAAAAAAA4RwAAGRycy9tZWRpYS9pbWFnZTIud21mUEsBAi0AFAAGAAgA AAAhABLMeVbDAQAAVgIAABQAAAAAAAAAAAAAAAAA4h4AAGRycy9tZWRpYS9pbWFnZTEud21mUEsB Ai0AFAAGAAgAAAAhAMu7jyfGAQAAVgIAABQAAAAAAAAAAAAAAAAA1yAAAGRycy9tZWRpYS9pbWFn ZTUud21mUEsFBgAAAAANAA0ASgMAAM8iAAAAAA== ">
                <o:lock v:ext="edit" aspectratio="t"/>
                <v:group id="Group 6154" o:spid="_x0000_s1027" style="position:absolute;left:311;top:458;width:21287;height:21138"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phgsMAAADbAAAADwAAAGRycy9kb3ducmV2LnhtbERPTWvCQBC9F/wPywi9 1U1aUkp0DUGs9BCEakG8DdkxCWZnQ3ZN4r/vCoXe5vE+Z5VNphUD9a6xrCBeRCCIS6sbrhT8HD9f PkA4j6yxtUwK7uQgW8+eVphqO/I3DQdfiRDCLkUFtfddKqUrazLoFrYjDtzF9gZ9gH0ldY9jCDet fI2id2mw4dBQY0ebmsrr4WYU7EYc87d4OxTXy+Z+Pib7UxGTUs/zKV+C8DT5f/Gf+0uH+Qk8fgkH yPU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9SmGCwwAAANsAAAAP AAAAAAAAAAAAAAAAAKoCAABkcnMvZG93bnJldi54bWxQSwUGAAAAAAQABAD6AAAAmgMAAAAA ">
                  <v:shape id="Freeform 6155" o:spid="_x0000_s1028" style="position:absolute;top:14129;width:4372;height:6488;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4AracUA AADbAAAADwAAAGRycy9kb3ducmV2LnhtbESPT2vCQBDF74LfYZlCb7pJU1RSN0GE0oIHqXrocciO SWh2Nma3+fPt3YLQ2wzvzfu92eajaURPnastK4iXEQjiwuqaSwWX8/tiA8J5ZI2NZVIwkYM8m8+2 mGo78Bf1J1+KEMIuRQWV920qpSsqMuiWtiUO2tV2Bn1Yu1LqDocQbhr5EkUrabDmQKiwpX1Fxc/p 1wTu+hB/9K/f0y2+0jgkiR42R6/U89O4ewPhafT/5sf1pw71V/D3SxhAZncAAAD//wMAUEsBAi0A FAAGAAgAAAAhAPD3irv9AAAA4gEAABMAAAAAAAAAAAAAAAAAAAAAAFtDb250ZW50X1R5cGVzXS54 bWxQSwECLQAUAAYACAAAACEAMd1fYdIAAACPAQAACwAAAAAAAAAAAAAAAAAuAQAAX3JlbHMvLnJl bHNQSwECLQAUAAYACAAAACEAMy8FnkEAAAA5AAAAEAAAAAAAAAAAAAAAAAApAgAAZHJzL3NoYXBl eG1sLnhtbFBLAQItABQABgAIAAAAIQCLgCtpxQAAANsAAAAPAAAAAAAAAAAAAAAAAJgCAABkcnMv ZG93bnJldi54bWxQSwUGAAAAAAQABAD1AAAAigMAAAAA " path="m20433,5917v767,1514,1167,3186,1167,4883l10800,10800,20433,5917xem20433,5917v767,1514,1167,3186,1167,4883e" fillcolor="#d8d8d8">
                    <v:path o:connecttype="custom" o:connectlocs="4136,1777;4372,3244;4372,3244;2186,3244;4136,1777;4372,3244" o:connectangles="0,0,0,0,0,0"/>
                  </v:shape>
                  <v:line id="Line 6156" o:spid="_x0000_s1029" style="position:absolute;visibility:visible;mso-wrap-style:square" from="2297,17374" to="14273,173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7+H7sIAAADbAAAADwAAAGRycy9kb3ducmV2LnhtbERPTWsCMRC9F/wPYQRvNVuFVrZGEVlL D4LUVehx2Iy7SzeTkKS67a83guBtHu9z5svedOJMPrSWFbyMMxDEldUt1woO5eZ5BiJEZI2dZVLw RwGWi8HTHHNtL/xF532sRQrhkKOCJkaXSxmqhgyGsXXEiTtZbzAm6GupPV5SuOnkJMtepcGWU0OD jtYNVT/7X6Ogb0vnitN3cfSr7f9HMd2U291RqdGwX72DiNTHh/ju/tRp/hvcfkkHyMUV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7+H7sIAAADbAAAADwAAAAAAAAAAAAAA AAChAgAAZHJzL2Rvd25yZXYueG1sUEsFBgAAAAAEAAQA+QAAAJADAAAAAA== " strokeweight="1pt">
                    <v:stroke endarrow="classic" endarrowwidth="narrow"/>
                  </v:line>
                  <v:line id="Line 6157" o:spid="_x0000_s1030" style="position:absolute;rotation:-60;visibility:visible;mso-wrap-style:square" from="8382,9679" to="26153,96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sHKzcQAAADbAAAADwAAAGRycy9kb3ducmV2LnhtbESPQWvCQBCF74X+h2UKvZS6sRax0VVE KHjw0ijocciOSWh2NmSnMf33zqHQ2wzvzXvfrDZjaM1AfWoiO5hOMjDEZfQNVw5Ox8/XBZgkyB7b yOTglxJs1o8PK8x9vPEXDYVURkM45eigFulya1NZU8A0iR2xatfYBxRd+8r6Hm8aHlr7lmVzG7Bh baixo11N5XfxExzMZufpVk7D7v2Ckn3sD83L5Vg49/w0bpdghEb5N/9d773iK6z+ogPY9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uwcrNxAAAANsAAAAPAAAAAAAAAAAA AAAAAKECAABkcnMvZG93bnJldi54bWxQSwUGAAAAAAQABAD5AAAAkgMAAAAA " strokeweight="1pt">
                    <v:stroke endarrow="classic" endarrowwidth="narrow"/>
                  </v:line>
                  <v:line id="Line 6158" o:spid="_x0000_s1031" style="position:absolute;visibility:visible;mso-wrap-style:square" from="14274,17374" to="20262,173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Wy2B8IAAADbAAAADwAAAGRycy9kb3ducmV2LnhtbERPTWsCMRC9F/wPYQRvNVuFUrdGEVlL D4LUVehx2Iy7SzeTkKS67a83guBtHu9z5svedOJMPrSWFbyMMxDEldUt1woO5eb5DUSIyBo7y6Tg jwIsF4OnOebaXviLzvtYixTCIUcFTYwulzJUDRkMY+uIE3ey3mBM0NdSe7ykcNPJSZa9SoMtp4YG Ha0bqn72v0ZB35bOFafv4uhX2/+PYropt7ujUqNhv3oHEamPD/Hd/anT/BncfkkHyMUV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Wy2B8IAAADbAAAADwAAAAAAAAAAAAAA AAChAgAAZHJzL2Rvd25yZXYueG1sUEsFBgAAAAAEAAQA+QAAAJADAAAAAA== " strokeweight="1pt">
                    <v:stroke endarrow="classic" endarrowwidth="narrow"/>
                  </v:line>
                  <v:line id="Line 6159" o:spid="_x0000_s1032" style="position:absolute;flip:y;visibility:visible;mso-wrap-style:square" from="20318,1983" to="20318,173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oj62sIAAADbAAAADwAAAGRycy9kb3ducmV2LnhtbERPz2vCMBS+D/Y/hCfstqZ6cKMaRQRZ KYNt2oPHZ/Nsg81LaaKt/vXLYbDjx/d7uR5tK27Ue+NYwTRJQRBXThuuFZSH3es7CB+QNbaOScGd PKxXz09LzLQb+Idu+1CLGMI+QwVNCF0mpa8asugT1xFH7ux6iyHCvpa6xyGG21bO0nQuLRqODQ12 tG2ouuyvVoF5K4rT1H4dMR3yR7n7/P4wslbqZTJuFiACjeFf/OfOtYJZXB+/xB8gV7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oj62sIAAADbAAAADwAAAAAAAAAAAAAA AAChAgAAZHJzL2Rvd25yZXYueG1sUEsFBgAAAAAEAAQA+QAAAJADAAAAAA== " strokeweight="1pt">
                    <v:stroke endarrow="classic" endarrowwidth="narrow"/>
                  </v:line>
                  <v:line id="Line 6160" o:spid="_x0000_s1033" style="position:absolute;flip:y;visibility:visible;mso-wrap-style:square" from="2297,1983" to="20262,173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Y+bY8IAAADbAAAADwAAAGRycy9kb3ducmV2LnhtbESPT4vCMBTE7wt+h/AEb2vqHxapRhFB FG+6u3h9Ns+22LyUJNbqpzeC4HGYmd8ws0VrKtGQ86VlBYN+AoI4s7rkXMHf7/p7AsIHZI2VZVJw Jw+Leedrhqm2N95Tcwi5iBD2KSooQqhTKX1WkEHftzVx9M7WGQxRulxqh7cIN5UcJsmPNFhyXCiw plVB2eVwNQqaTT5q9+P6eKqWu0cm3el/NHZK9brtcgoiUBs+4Xd7qxUMB/D6En+AnD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4Y+bY8IAAADbAAAADwAAAAAAAAAAAAAA AAChAgAAZHJzL2Rvd25yZXYueG1sUEsFBgAAAAAEAAQA+QAAAJADAAAAAA== " strokeweight="1pt">
                    <v:stroke startarrow="oval" startarrowwidth="narrow" startarrowlength="short" endarrow="classic" endarrowwidth="narrow"/>
                  </v:line>
                  <v:shape id="Picture 6161" o:spid="_x0000_s1034" type="#_x0000_t75" style="position:absolute;left:905;top:17456;width:1225;height:181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ROIrPDAAAA2wAAAA8AAABkcnMvZG93bnJldi54bWxEj0FrwkAUhO9C/8PyCr2IboxUJHUVEYTi rSaCx0f2mQ3Nvg27q0n/fVco9DjMzDfMZjfaTjzIh9axgsU8A0FcO91yo6Aqj7M1iBCRNXaOScEP BdhtXyYbLLQb+Ise59iIBOFQoAITY19IGWpDFsPc9cTJuzlvMSbpG6k9DgluO5ln2UpabDktGOzp YKj+Pt+tgnJVTk28nhZ6WN6qvVwe8d1flHp7HfcfICKN8T/81/7UCvIcnl/SD5DbX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VE4is8MAAADbAAAADwAAAAAAAAAAAAAAAACf AgAAZHJzL2Rvd25yZXYueG1sUEsFBgAAAAAEAAQA9wAAAI8DAAAAAA== ">
                    <v:imagedata r:id="rId638" o:title=""/>
                  </v:shape>
                  <v:shape id="Picture 6162" o:spid="_x0000_s1035" type="#_x0000_t75" style="position:absolute;left:4484;top:15479;width:1225;height:165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lDolLEAAAA2wAAAA8AAABkcnMvZG93bnJldi54bWxEj0FrwkAUhO+C/2F5Qm9104jSRjehFAMF i6Kt4PGRfSah2bdhd9X033cLBY/DzHzDrIrBdOJKzreWFTxNExDEldUt1wq+PsvHZxA+IGvsLJOC H/JQ5OPRCjNtb7yn6yHUIkLYZ6igCaHPpPRVQwb91PbE0TtbZzBE6WqpHd4i3HQyTZKFNNhyXGiw p7eGqu/DxSiQpdwnejOk69P88rF92R1TdqVSD5PhdQki0BDu4f/2u1aQzuDvS/wBMv8FAAD//wMA UEsBAi0AFAAGAAgAAAAhAASrOV4AAQAA5gEAABMAAAAAAAAAAAAAAAAAAAAAAFtDb250ZW50X1R5 cGVzXS54bWxQSwECLQAUAAYACAAAACEACMMYpNQAAACTAQAACwAAAAAAAAAAAAAAAAAxAQAAX3Jl bHMvLnJlbHNQSwECLQAUAAYACAAAACEAMy8FnkEAAAA5AAAAEgAAAAAAAAAAAAAAAAAuAgAAZHJz L3BpY3R1cmV4bWwueG1sUEsBAi0AFAAGAAgAAAAhAFlDolLEAAAA2wAAAA8AAAAAAAAAAAAAAAAA nwIAAGRycy9kb3ducmV2LnhtbFBLBQYAAAAABAAEAPcAAACQAwAAAAA= ">
                    <v:imagedata r:id="rId639" o:title=""/>
                  </v:shape>
                  <v:shape id="Picture 6163" o:spid="_x0000_s1036" type="#_x0000_t75" style="position:absolute;left:13550;top:17605;width:1225;height:198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XkyJTFAAAA2wAAAA8AAABkcnMvZG93bnJldi54bWxEj0FrAjEUhO8F/0N4Qi+iWaWIbM0upVBQ 6MGquD0+Nq+bbTcvyyZq/PdNQehxmJlvmHUZbScuNPjWsYL5LANBXDvdcqPgeHibrkD4gKyxc0wK buShLEYPa8y1u/IHXfahEQnCPkcFJoQ+l9LXhiz6meuJk/flBoshyaGResBrgttOLrJsKS22nBYM 9vRqqP7Zn62C+rOabI2v4qaplt/v22h3lTwp9TiOL88gAsXwH763N1rB4gn+vqQfIItf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AF5MiUxQAAANsAAAAPAAAAAAAAAAAAAAAA AJ8CAABkcnMvZG93bnJldi54bWxQSwUGAAAAAAQABAD3AAAAkQMAAAAA ">
                    <v:imagedata r:id="rId640" o:title=""/>
                  </v:shape>
                  <v:shape id="Picture 6164" o:spid="_x0000_s1037" type="#_x0000_t75" style="position:absolute;left:20207;width:1225;height:198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Df8+DDAAAA2wAAAA8AAABkcnMvZG93bnJldi54bWxEj81qAkEQhO+BvMPQAS+ivQqKrM5KiAje TEzEa7vT+4M7PcvOqBufPhMI5FhU1VfUat3bRt2487UTDZNxAoold6aWUsPX53a0AOUDiaHGCWv4 Zg/r7PlpRalxd/ng2yGUKkLEp6ShCqFNEX1esSU/di1L9ArXWQpRdiWaju4RbhucJskcLdUSFypq +a3i/HK4Wg3HRPCB19mxrzdD5Ifsz++nQuvBS/+6BBW4D//hv/bOaJjO4PdL/AGY/Q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EN/z4MMAAADbAAAADwAAAAAAAAAAAAAAAACf AgAAZHJzL2Rvd25yZXYueG1sUEsFBgAAAAAEAAQA9wAAAI8DAAAAAA== ">
                    <v:imagedata r:id="rId641" o:title=""/>
                  </v:shape>
                  <v:shape id="Picture 6165" o:spid="_x0000_s1038" type="#_x0000_t75" style="position:absolute;left:20263;top:17605;width:1336;height:181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mLNBzGAAAA2wAAAA8AAABkcnMvZG93bnJldi54bWxEj0FrwkAUhO8F/8PyhN7qxjSopK5BJULt oaD20OMz+5oEs29DdjWpv75bKPQ4zMw3zDIbTCNu1LnasoLpJAJBXFhdc6ng47R7WoBwHlljY5kU fJODbDV6WGKqbc8Huh19KQKEXYoKKu/bVEpXVGTQTWxLHLwv2xn0QXal1B32AW4aGUfRTBqsOSxU 2NK2ouJyvBoFi/P5/e73p+Qtt8V8kz8n+bD9VOpxPKxfQHga/H/4r/2qFcQz+P0SfoBc/Q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2Ys0HMYAAADbAAAADwAAAAAAAAAAAAAA AACfAgAAZHJzL2Rvd25yZXYueG1sUEsFBgAAAAAEAAQA9wAAAJIDAAAAAA== ">
                    <v:imagedata r:id="rId642" o:title=""/>
                  </v:shape>
                  <v:shape id="Freeform 6166" o:spid="_x0000_s1039" style="position:absolute;left:12032;top:14129;width:4372;height:6488;visibility:visible;mso-wrap-style:square;v-text-anchor:middle"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u7YvMYA AADbAAAADwAAAGRycy9kb3ducmV2LnhtbESPQWvCQBSE74X+h+UJ3upGhVhSVykVUQ+ixtL2+Mi+ Jmmzb0N2jdFf7wqFHoeZ+YaZzjtTiZYaV1pWMBxEIIgzq0vOFbwfl0/PIJxH1lhZJgUXcjCfPT5M MdH2zAdqU5+LAGGXoILC+zqR0mUFGXQDWxMH79s2Bn2QTS51g+cAN5UcRVEsDZYcFgqs6a2g7Dc9 GQXb7npclTJOP342h/0ubj8XX/uxUv1e9/oCwlPn/8N/7bVWMJrA/Uv4AXJ2AwAA//8DAFBLAQIt ABQABgAIAAAAIQDw94q7/QAAAOIBAAATAAAAAAAAAAAAAAAAAAAAAABbQ29udGVudF9UeXBlc10u eG1sUEsBAi0AFAAGAAgAAAAhADHdX2HSAAAAjwEAAAsAAAAAAAAAAAAAAAAALgEAAF9yZWxzLy5y ZWxzUEsBAi0AFAAGAAgAAAAhADMvBZ5BAAAAOQAAABAAAAAAAAAAAAAAAAAAKQIAAGRycy9zaGFw ZXhtbC54bWxQSwECLQAUAAYACAAAACEAGu7YvMYAAADbAAAADwAAAAAAAAAAAAAAAACYAgAAZHJz L2Rvd25yZXYueG1sUEsFBgAAAAAEAAQA9QAAAIsDAAAAAA== " path="m16310,1511v2463,1461,4246,3843,4954,6617c21487,9001,21600,9899,21600,10800r-10800,l16310,1511xem16310,1511v2463,1461,4246,3843,4954,6617c21487,9001,21600,9899,21600,10800e" fillcolor="black">
                    <v:path o:connecttype="custom" o:connectlocs="3301,454;4304,2441;4304,2441;4372,3244;4372,3244;2186,3244;3301,454;4304,2441;4304,2441;4372,3244" o:connectangles="0,0,0,0,0,0,0,0,0,0"/>
                  </v:shape>
                  <v:group id="Group 6167" o:spid="_x0000_s1040" style="position:absolute;left:8655;top:16609;width:1121;height:1580" coordorigin="166757,226944"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ScEocIAAADbAAAADwAAAGRycy9kb3ducmV2LnhtbERPy0rDQBTdC/2H4Ra6 s5O0KCV2EkpR6aIIJoK4u2RuHiRzJ2TGJP37zkJweTjvY7aYXkw0utaygngbgSAurW65VvBVvD0e QDiPrLG3TApu5CBLVw9HTLSd+ZOm3NcihLBLUEHj/ZBI6cqGDLqtHYgDV9nRoA9wrKUecQ7hppe7 KHqWBlsODQ0OdG6o7PJfo+B9xvm0j1+na1edbz/F08f3NSalNuvl9ALC0+L/xX/ui1awC2PDl/AD ZHo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0nBKHCAAAA2wAAAA8A AAAAAAAAAAAAAAAAqgIAAGRycy9kb3ducmV2LnhtbFBLBQYAAAAABAAEAPoAAACZAwAAAAA= ">
                    <v:line id="Line 6168" o:spid="_x0000_s1041" style="position:absolute;visibility:visible;mso-wrap-style:square" from="167830,226944" to="188356,2485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HdoqMYAAADbAAAADwAAAGRycy9kb3ducmV2LnhtbESPQWvCQBSE7wX/w/IEb3VThdBGVxFL QT2Uagt6fGafSWr2bdhdk/TfdwtCj8PMfMPMl72pRUvOV5YVPI0TEMS51RUXCr4+3x6fQfiArLG2 TAp+yMNyMXiYY6Ztx3tqD6EQEcI+QwVlCE0mpc9LMujHtiGO3sU6gyFKV0jtsItwU8tJkqTSYMVx ocSG1iXl18PNKHiffqTtarvb9Mdtes5f9+fTd+eUGg371QxEoD78h+/tjVYweY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R3aKjGAAAA2wAAAA8AAAAAAAAA AAAAAAAAoQIAAGRycy9kb3ducmV2LnhtbFBLBQYAAAAABAAEAPkAAACUAwAAAAA= "/>
                    <v:line id="Line 6169" o:spid="_x0000_s1042" style="position:absolute;rotation:-90;visibility:visible;mso-wrap-style:square" from="166220,227481" to="187820,2480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7UvjcIAAADbAAAADwAAAGRycy9kb3ducmV2LnhtbERPy2oCMRTdC/5DuIXuNGMLrR2NUgS1 SF34gOLuMrlOpk5uhiQ64983i4LLw3lP552txY18qBwrGA0zEMSF0xWXCo6H5WAMIkRkjbVjUnCn APNZvzfFXLuWd3Tbx1KkEA45KjAxNrmUoTBkMQxdQ5y4s/MWY4K+lNpjm8JtLV+y7E1arDg1GGxo Yai47K9Wwbtbfben8++PX6y1HR23W7M5fCj1/NR9TkBE6uJD/O/+0gpe0/r0Jf0AOfs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7UvjcIAAADbAAAADwAAAAAAAAAAAAAA AAChAgAAZHJzL2Rvd25yZXYueG1sUEsFBgAAAAAEAAQA+QAAAJADAAAAAA== "/>
                  </v:group>
                  <v:group id="Group 6170" o:spid="_x0000_s1043" style="position:absolute;left:16443;top:9570;width:1121;height:1580" coordorigin="316810,130764"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cQ74cMAAADbAAAADwAAAGRycy9kb3ducmV2LnhtbESPQYvCMBSE78L+h/AE b5pWUaQaRWRdPMiCVVj29miebbF5KU22rf/eLAgeh5n5hllve1OJlhpXWlYQTyIQxJnVJecKrpfD eAnCeWSNlWVS8CAH283HYI2Jth2fqU19LgKEXYIKCu/rREqXFWTQTWxNHLybbQz6IJtc6ga7ADeV nEbRQhosOSwUWNO+oOye/hkFXx12u1n82Z7ut/3j9zL//jnFpNRo2O9WIDz1/h1+tY9awSyG/y/h B8jNE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JxDvhwwAAANsAAAAP AAAAAAAAAAAAAAAAAKoCAABkcnMvZG93bnJldi54bWxQSwUGAAAAAAQABAD6AAAAmgMAAAAA ">
                    <v:line id="Line 6171" o:spid="_x0000_s1044" style="position:absolute;visibility:visible;mso-wrap-style:square" from="317883,130764" to="338409,1523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wpsBMUAAADbAAAADwAAAGRycy9kb3ducmV2LnhtbESPQWvCQBSE70L/w/IK3nSjQiipq4gi aA9FbaE9PrOvSdrs27C7JvHfu0LB4zAz3zDzZW9q0ZLzlWUFk3ECgji3uuJCwefHdvQCwgdkjbVl UnAlD8vF02COmbYdH6k9hUJECPsMFZQhNJmUPi/JoB/bhjh6P9YZDFG6QmqHXYSbWk6TJJUGK44L JTa0Lin/O12MgvfZIW1X+7dd/7VPz/nmeP7+7ZxSw+d+9QoiUB8e4f/2TiuYTeH+Jf4Aubg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wpsBMUAAADbAAAADwAAAAAAAAAA AAAAAAChAgAAZHJzL2Rvd25yZXYueG1sUEsFBgAAAAAEAAQA+QAAAJMDAAAAAA== "/>
                    <v:line id="Line 6172" o:spid="_x0000_s1045" style="position:absolute;rotation:-90;visibility:visible;mso-wrap-style:square" from="316273,131301" to="337872,1518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2ex+sUAAADbAAAADwAAAGRycy9kb3ducmV2LnhtbESPW2sCMRSE3wv+h3AE32rWCtZujVKE XpD64AVK3w6b42Z1c7Ik0V3/vSkIfRxm5htmtuhsLS7kQ+VYwWiYgSAunK64VLDfvT9OQYSIrLF2 TAquFGAx7z3MMNeu5Q1dtrEUCcIhRwUmxiaXMhSGLIaha4iTd3DeYkzSl1J7bBPc1vIpyybSYsVp wWBDS0PFaXu2Cp7dx3f7ezj++OWntqP9em1WuxelBv3u7RVEpC7+h+/tL61gPIa/L+kHyPk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2ex+sUAAADbAAAADwAAAAAAAAAA AAAAAAChAgAAZHJzL2Rvd25yZXYueG1sUEsFBgAAAAAEAAQA+QAAAJMDAAAAAA== "/>
                  </v:group>
                  <v:shape id="Picture 6173" o:spid="_x0000_s1046" type="#_x0000_t75" style="position:absolute;left:9609;top:6486;width:1671;height:281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0kZ3C/AAAA2wAAAA8AAABkcnMvZG93bnJldi54bWxEj0GLwjAUhO+C/yE8wZum6iJSjVKUyl5X Ra+P5pkWm5fSRK3/3iwIHoeZ+YZZbTpbiwe1vnKsYDJOQBAXTldsFJyO+WgBwgdkjbVjUvAiD5t1 v7fCVLsn/9HjEIyIEPYpKihDaFIpfVGSRT92DXH0rq61GKJsjdQtPiPc1nKaJHNpseK4UGJD25KK 2+FuFRwz3Odc7ey82+fTy+lMJjN3pYaDLluCCNSFb/jT/tUKZj/w/yX+ALl+AwAA//8DAFBLAQIt ABQABgAIAAAAIQAEqzleAAEAAOYBAAATAAAAAAAAAAAAAAAAAAAAAABbQ29udGVudF9UeXBlc10u eG1sUEsBAi0AFAAGAAgAAAAhAAjDGKTUAAAAkwEAAAsAAAAAAAAAAAAAAAAAMQEAAF9yZWxzLy5y ZWxzUEsBAi0AFAAGAAgAAAAhADMvBZ5BAAAAOQAAABIAAAAAAAAAAAAAAAAALgIAAGRycy9waWN0 dXJleG1sLnhtbFBLAQItABQABgAIAAAAIQCtJGdwvwAAANsAAAAPAAAAAAAAAAAAAAAAAJ8CAABk cnMvZG93bnJldi54bWxQSwUGAAAAAAQABAD3AAAAiwMAAAAA ">
                    <v:imagedata r:id="rId643" o:title=""/>
                  </v:shape>
                  <v:shape id="Picture 6174" o:spid="_x0000_s1047" type="#_x0000_t75" style="position:absolute;left:7422;top:18789;width:1782;height:281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gnxE/BAAAA2wAAAA8AAABkcnMvZG93bnJldi54bWxEj82qwjAUhPeC7xCO4E5TK1ekGkUEUa4r f3B9aI5ttTkpTWx7395cEFwOM/MNs1x3phQN1a6wrGAyjkAQp1YXnCm4XnajOQjnkTWWlknBHzlY r/q9JSbatnyi5uwzESDsElSQe18lUro0J4NubCvi4N1tbdAHWWdS19gGuCllHEUzabDgsJBjRduc 0uf5ZRQ87nt3md5anv1Wm+b0im/p0cVKDQfdZgHCU+e/4U/7oBVMf+D/S/gBcvUGAAD//wMAUEsB Ai0AFAAGAAgAAAAhAASrOV4AAQAA5gEAABMAAAAAAAAAAAAAAAAAAAAAAFtDb250ZW50X1R5cGVz XS54bWxQSwECLQAUAAYACAAAACEACMMYpNQAAACTAQAACwAAAAAAAAAAAAAAAAAxAQAAX3JlbHMv LnJlbHNQSwECLQAUAAYACAAAACEAMy8FnkEAAAA5AAAAEgAAAAAAAAAAAAAAAAAuAgAAZHJzL3Bp Y3R1cmV4bWwueG1sUEsBAi0AFAAGAAgAAAAhAPgnxE/BAAAA2wAAAA8AAAAAAAAAAAAAAAAAnwIA AGRycy9kb3ducmV2LnhtbFBLBQYAAAAABAAEAPcAAACNAwAAAAA= ">
                    <v:imagedata r:id="rId644" o:title=""/>
                  </v:shape>
                  <v:shape id="Picture 6175" o:spid="_x0000_s1048" type="#_x0000_t75" style="position:absolute;left:14274;top:8667;width:1782;height:281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iqfqjEAAAA2wAAAA8AAABkcnMvZG93bnJldi54bWxEj0FrwkAUhO+F/oflFXqrGy1EiW6CVCs9 9KK292f2mQ3Jvk2z25j++64geBxm5htmVYy2FQP1vnasYDpJQBCXTtdcKfg6vr8sQPiArLF1TAr+ yEORPz6sMNPuwnsaDqESEcI+QwUmhC6T0peGLPqJ64ijd3a9xRBlX0nd4yXCbStnSZJKizXHBYMd vRkqm8OvVVCaTVP7YZfOq1P4XnzutuefZqvU89O4XoIINIZ7+Nb+0ApeU7h+iT9A5v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LiqfqjEAAAA2wAAAA8AAAAAAAAAAAAAAAAA nwIAAGRycy9kb3ducmV2LnhtbFBLBQYAAAAABAAEAPcAAACQAwAAAAA= ">
                    <v:imagedata r:id="rId645" o:title=""/>
                  </v:shape>
                </v:group>
                <w10:wrap type="square"/>
                <w10:anchorlock/>
              </v:group>
            </w:pict>
          </mc:Fallback>
        </mc:AlternateContent>
      </w:r>
      <w:r w:rsidR="00B303CF">
        <w:rPr>
          <w:b/>
          <w:bCs/>
        </w:rPr>
        <w:tab/>
      </w:r>
      <w:r>
        <w:rPr>
          <w:bCs/>
        </w:rPr>
        <w:t xml:space="preserve">Giản đồ vecto khi mạch nối tắc tụ. </w:t>
      </w:r>
    </w:p>
    <w:p w:rsidR="001404AC" w:rsidRDefault="001404AC" w:rsidP="00B258AB">
      <w:pPr>
        <w:pStyle w:val="ListParagraph"/>
        <w:tabs>
          <w:tab w:val="left" w:pos="284"/>
          <w:tab w:val="left" w:pos="2835"/>
          <w:tab w:val="left" w:pos="5387"/>
          <w:tab w:val="left" w:pos="7938"/>
        </w:tabs>
        <w:spacing w:line="240" w:lineRule="auto"/>
        <w:ind w:left="0"/>
        <w:jc w:val="left"/>
        <w:rPr>
          <w:bCs/>
        </w:rPr>
      </w:pPr>
      <w:r w:rsidRPr="00095481">
        <w:rPr>
          <w:bCs/>
          <w:position w:val="-12"/>
        </w:rPr>
        <w:object w:dxaOrig="2220" w:dyaOrig="405">
          <v:shape id="_x0000_i1292" type="#_x0000_t75" style="width:111pt;height:20.25pt" o:ole="">
            <v:imagedata r:id="rId646" o:title=""/>
          </v:shape>
          <o:OLEObject Type="Embed" ProgID="Equation.DSMT4" ShapeID="_x0000_i1292" DrawAspect="Content" ObjectID="_1676923352" r:id="rId647"/>
        </w:object>
      </w:r>
      <w:r>
        <w:rPr>
          <w:bCs/>
        </w:rPr>
        <w:t xml:space="preserve">V → </w:t>
      </w:r>
      <w:r w:rsidRPr="00095481">
        <w:rPr>
          <w:bCs/>
          <w:position w:val="-6"/>
        </w:rPr>
        <w:object w:dxaOrig="675" w:dyaOrig="270">
          <v:shape id="_x0000_i1293" type="#_x0000_t75" style="width:33.75pt;height:13.5pt" o:ole="">
            <v:imagedata r:id="rId648" o:title=""/>
          </v:shape>
          <o:OLEObject Type="Embed" ProgID="Equation.DSMT4" ShapeID="_x0000_i1293" DrawAspect="Content" ObjectID="_1676923353" r:id="rId649"/>
        </w:object>
      </w:r>
      <w:r>
        <w:rPr>
          <w:bCs/>
        </w:rPr>
        <w:t xml:space="preserve"> cân tại </w:t>
      </w:r>
      <w:r w:rsidRPr="00095481">
        <w:rPr>
          <w:bCs/>
          <w:position w:val="-6"/>
        </w:rPr>
        <w:object w:dxaOrig="240" w:dyaOrig="270">
          <v:shape id="_x0000_i1294" type="#_x0000_t75" style="width:12pt;height:13.5pt" o:ole="">
            <v:imagedata r:id="rId650" o:title=""/>
          </v:shape>
          <o:OLEObject Type="Embed" ProgID="Equation.DSMT4" ShapeID="_x0000_i1294" DrawAspect="Content" ObjectID="_1676923354" r:id="rId651"/>
        </w:object>
      </w:r>
      <w:r>
        <w:rPr>
          <w:bCs/>
        </w:rPr>
        <w:t xml:space="preserve">, </w:t>
      </w:r>
      <w:r w:rsidRPr="00095481">
        <w:rPr>
          <w:bCs/>
          <w:position w:val="-6"/>
        </w:rPr>
        <w:object w:dxaOrig="1410" w:dyaOrig="270">
          <v:shape id="_x0000_i1295" type="#_x0000_t75" style="width:70.5pt;height:13.5pt" o:ole="">
            <v:imagedata r:id="rId652" o:title=""/>
          </v:shape>
          <o:OLEObject Type="Embed" ProgID="Equation.DSMT4" ShapeID="_x0000_i1295" DrawAspect="Content" ObjectID="_1676923355" r:id="rId653"/>
        </w:object>
      </w:r>
      <w:r>
        <w:rPr>
          <w:bCs/>
        </w:rPr>
        <w:t>V.</w:t>
      </w:r>
    </w:p>
    <w:p w:rsidR="001404AC" w:rsidRDefault="001404AC" w:rsidP="00B303CF">
      <w:pPr>
        <w:pStyle w:val="ListParagraph"/>
        <w:tabs>
          <w:tab w:val="left" w:pos="284"/>
          <w:tab w:val="left" w:pos="2835"/>
          <w:tab w:val="left" w:pos="5387"/>
          <w:tab w:val="left" w:pos="7938"/>
        </w:tabs>
        <w:ind w:left="0"/>
        <w:rPr>
          <w:bCs/>
        </w:rPr>
      </w:pPr>
      <w:r>
        <w:rPr>
          <w:bCs/>
        </w:rPr>
        <w:t xml:space="preserve">→ </w:t>
      </w:r>
      <w:r w:rsidRPr="00095481">
        <w:rPr>
          <w:bCs/>
          <w:position w:val="-42"/>
        </w:rPr>
        <w:object w:dxaOrig="3074" w:dyaOrig="870">
          <v:shape id="_x0000_i1296" type="#_x0000_t75" style="width:153.75pt;height:43.5pt" o:ole="">
            <v:imagedata r:id="rId654" o:title=""/>
          </v:shape>
          <o:OLEObject Type="Embed" ProgID="Equation.DSMT4" ShapeID="_x0000_i1296" DrawAspect="Content" ObjectID="_1676923356" r:id="rId655"/>
        </w:object>
      </w:r>
      <w:r>
        <w:rPr>
          <w:bCs/>
        </w:rPr>
        <w:t xml:space="preserve"> → </w:t>
      </w:r>
      <w:r w:rsidRPr="00095481">
        <w:rPr>
          <w:bCs/>
          <w:position w:val="-6"/>
        </w:rPr>
        <w:object w:dxaOrig="780" w:dyaOrig="330">
          <v:shape id="_x0000_i1297" type="#_x0000_t75" style="width:39pt;height:16.5pt" o:ole="">
            <v:imagedata r:id="rId656" o:title=""/>
          </v:shape>
          <o:OLEObject Type="Embed" ProgID="Equation.DSMT4" ShapeID="_x0000_i1297" DrawAspect="Content" ObjectID="_1676923357" r:id="rId657"/>
        </w:object>
      </w:r>
      <w:r>
        <w:rPr>
          <w:bCs/>
        </w:rPr>
        <w:t xml:space="preserve"> vậy </w:t>
      </w:r>
      <w:r w:rsidRPr="00095481">
        <w:rPr>
          <w:bCs/>
          <w:position w:val="-6"/>
        </w:rPr>
        <w:object w:dxaOrig="1110" w:dyaOrig="360">
          <v:shape id="_x0000_i1298" type="#_x0000_t75" style="width:55.5pt;height:18pt" o:ole="">
            <v:imagedata r:id="rId658" o:title=""/>
          </v:shape>
          <o:OLEObject Type="Embed" ProgID="Equation.DSMT4" ShapeID="_x0000_i1298" DrawAspect="Content" ObjectID="_1676923358" r:id="rId659"/>
        </w:object>
      </w:r>
      <w:r>
        <w:rPr>
          <w:bCs/>
        </w:rPr>
        <w:t>.</w:t>
      </w:r>
    </w:p>
    <w:p w:rsidR="001404AC" w:rsidRDefault="001404AC" w:rsidP="00B303CF">
      <w:pPr>
        <w:pStyle w:val="ListParagraph"/>
        <w:tabs>
          <w:tab w:val="left" w:pos="284"/>
          <w:tab w:val="left" w:pos="2835"/>
          <w:tab w:val="left" w:pos="5387"/>
          <w:tab w:val="left" w:pos="7938"/>
        </w:tabs>
        <w:spacing w:line="240" w:lineRule="auto"/>
        <w:ind w:left="0"/>
      </w:pPr>
      <w:r w:rsidRPr="002B3A9A">
        <w:rPr>
          <w:position w:val="-12"/>
        </w:rPr>
        <w:object w:dxaOrig="3240" w:dyaOrig="420">
          <v:shape id="_x0000_i1299" type="#_x0000_t75" style="width:162pt;height:21pt" o:ole="">
            <v:imagedata r:id="rId660" o:title=""/>
          </v:shape>
          <o:OLEObject Type="Embed" ProgID="Equation.DSMT4" ShapeID="_x0000_i1299" DrawAspect="Content" ObjectID="_1676923359" r:id="rId661"/>
        </w:object>
      </w:r>
      <w:r>
        <w:t xml:space="preserve">Ω; </w:t>
      </w:r>
      <w:r w:rsidRPr="002B3A9A">
        <w:rPr>
          <w:position w:val="-12"/>
        </w:rPr>
        <w:object w:dxaOrig="3450" w:dyaOrig="405">
          <v:shape id="_x0000_i1300" type="#_x0000_t75" style="width:172.5pt;height:20.25pt" o:ole="">
            <v:imagedata r:id="rId662" o:title=""/>
          </v:shape>
          <o:OLEObject Type="Embed" ProgID="Equation.DSMT4" ShapeID="_x0000_i1300" DrawAspect="Content" ObjectID="_1676923360" r:id="rId663"/>
        </w:object>
      </w:r>
      <w:r>
        <w:t>Ω.</w:t>
      </w:r>
    </w:p>
    <w:p w:rsidR="001404AC" w:rsidRDefault="001404AC" w:rsidP="001404AC">
      <w:pPr>
        <w:tabs>
          <w:tab w:val="left" w:pos="284"/>
          <w:tab w:val="left" w:pos="2835"/>
          <w:tab w:val="left" w:pos="5387"/>
          <w:tab w:val="left" w:pos="7938"/>
        </w:tabs>
        <w:ind w:firstLine="142"/>
        <w:jc w:val="both"/>
      </w:pPr>
      <w:r>
        <w:t>Công suất tiêu thụ của mạch khi chưa nối tắt</w:t>
      </w:r>
    </w:p>
    <w:p w:rsidR="001404AC" w:rsidRPr="003254B6" w:rsidRDefault="001404AC" w:rsidP="001404AC">
      <w:pPr>
        <w:tabs>
          <w:tab w:val="left" w:pos="284"/>
          <w:tab w:val="left" w:pos="2835"/>
          <w:tab w:val="left" w:pos="5387"/>
          <w:tab w:val="left" w:pos="7938"/>
        </w:tabs>
        <w:ind w:firstLine="142"/>
        <w:jc w:val="both"/>
      </w:pPr>
      <w:r w:rsidRPr="002B3A9A">
        <w:rPr>
          <w:position w:val="-36"/>
        </w:rPr>
        <w:object w:dxaOrig="2520" w:dyaOrig="795">
          <v:shape id="_x0000_i1301" type="#_x0000_t75" style="width:126pt;height:39.75pt" o:ole="">
            <v:imagedata r:id="rId664" o:title=""/>
          </v:shape>
          <o:OLEObject Type="Embed" ProgID="Equation.DSMT4" ShapeID="_x0000_i1301" DrawAspect="Content" ObjectID="_1676923361" r:id="rId665"/>
        </w:object>
      </w:r>
      <w:r>
        <w:t xml:space="preserve"> → </w:t>
      </w:r>
      <w:r w:rsidRPr="002B3A9A">
        <w:rPr>
          <w:position w:val="-46"/>
        </w:rPr>
        <w:object w:dxaOrig="3180" w:dyaOrig="900">
          <v:shape id="_x0000_i1302" type="#_x0000_t75" style="width:159pt;height:45pt" o:ole="">
            <v:imagedata r:id="rId666" o:title=""/>
          </v:shape>
          <o:OLEObject Type="Embed" ProgID="Equation.DSMT4" ShapeID="_x0000_i1302" DrawAspect="Content" ObjectID="_1676923362" r:id="rId667"/>
        </w:object>
      </w:r>
      <w:r>
        <w:t xml:space="preserve"> → </w:t>
      </w:r>
      <w:r w:rsidRPr="002B3A9A">
        <w:rPr>
          <w:position w:val="-12"/>
        </w:rPr>
        <w:object w:dxaOrig="1110" w:dyaOrig="405">
          <v:shape id="_x0000_i1303" type="#_x0000_t75" style="width:55.5pt;height:20.25pt" o:ole="">
            <v:imagedata r:id="rId668" o:title=""/>
          </v:shape>
          <o:OLEObject Type="Embed" ProgID="Equation.DSMT4" ShapeID="_x0000_i1303" DrawAspect="Content" ObjectID="_1676923363" r:id="rId669"/>
        </w:object>
      </w:r>
      <w:r>
        <w:t>Ω.</w:t>
      </w:r>
    </w:p>
    <w:p w:rsidR="001404AC" w:rsidRDefault="001404AC" w:rsidP="00B303CF">
      <w:pPr>
        <w:tabs>
          <w:tab w:val="left" w:pos="284"/>
          <w:tab w:val="left" w:pos="2835"/>
          <w:tab w:val="left" w:pos="5387"/>
          <w:tab w:val="left" w:pos="7938"/>
        </w:tabs>
        <w:ind w:firstLine="142"/>
        <w:jc w:val="both"/>
        <w:rPr>
          <w:bCs/>
          <w:lang w:val="fr-FR"/>
        </w:rPr>
      </w:pPr>
      <w:r w:rsidRPr="00A262FD">
        <w:rPr>
          <w:b/>
          <w:bCs/>
        </w:rPr>
        <w:t>Câu 33:</w:t>
      </w:r>
      <w:r w:rsidRPr="00A262FD">
        <w:rPr>
          <w:b/>
          <w:bCs/>
          <w:lang w:val="pt-BR"/>
        </w:rPr>
        <w:t xml:space="preserve"> Chọn C.</w:t>
      </w:r>
      <w:r w:rsidR="00B303CF">
        <w:rPr>
          <w:b/>
          <w:bCs/>
          <w:lang w:val="pt-BR"/>
        </w:rPr>
        <w:tab/>
      </w:r>
      <w:r>
        <w:rPr>
          <w:bCs/>
          <w:lang w:val="fr-FR"/>
        </w:rPr>
        <w:t>Ta có :</w:t>
      </w:r>
      <w:r w:rsidRPr="00A262FD">
        <w:rPr>
          <w:bCs/>
          <w:position w:val="-10"/>
          <w:lang w:val="fr-FR"/>
        </w:rPr>
        <w:object w:dxaOrig="195" w:dyaOrig="270">
          <v:shape id="_x0000_i1304" type="#_x0000_t75" style="width:9.75pt;height:13.5pt" o:ole="">
            <v:imagedata r:id="rId670" o:title=""/>
          </v:shape>
          <o:OLEObject Type="Embed" ProgID="Equation.DSMT4" ShapeID="_x0000_i1304" DrawAspect="Content" ObjectID="_1676923364" r:id="rId671"/>
        </w:object>
      </w:r>
      <w:r>
        <w:rPr>
          <w:bCs/>
          <w:lang w:val="fr-FR"/>
        </w:rPr>
        <w:t xml:space="preserve"> và </w:t>
      </w:r>
      <w:r w:rsidRPr="00A262FD">
        <w:rPr>
          <w:bCs/>
          <w:position w:val="-6"/>
          <w:lang w:val="fr-FR"/>
        </w:rPr>
        <w:object w:dxaOrig="135" w:dyaOrig="270">
          <v:shape id="_x0000_i1305" type="#_x0000_t75" style="width:6.75pt;height:13.5pt" o:ole="">
            <v:imagedata r:id="rId672" o:title=""/>
          </v:shape>
          <o:OLEObject Type="Embed" ProgID="Equation.DSMT4" ShapeID="_x0000_i1305" DrawAspect="Content" ObjectID="_1676923365" r:id="rId673"/>
        </w:object>
      </w:r>
      <w:r>
        <w:rPr>
          <w:bCs/>
          <w:lang w:val="fr-FR"/>
        </w:rPr>
        <w:t xml:space="preserve"> dao động vuông pha.</w:t>
      </w:r>
    </w:p>
    <w:p w:rsidR="001404AC" w:rsidRPr="00A262FD" w:rsidRDefault="001404AC" w:rsidP="00B303CF">
      <w:pPr>
        <w:pStyle w:val="ListParagraph"/>
        <w:tabs>
          <w:tab w:val="left" w:pos="284"/>
          <w:tab w:val="left" w:pos="2835"/>
          <w:tab w:val="left" w:pos="5387"/>
          <w:tab w:val="left" w:pos="7938"/>
        </w:tabs>
        <w:spacing w:line="240" w:lineRule="auto"/>
        <w:ind w:left="0"/>
        <w:rPr>
          <w:bCs/>
          <w:lang w:val="fr-FR"/>
        </w:rPr>
      </w:pPr>
      <w:r>
        <w:rPr>
          <w:bCs/>
          <w:lang w:val="fr-FR"/>
        </w:rPr>
        <w:t xml:space="preserve">hệ </w:t>
      </w:r>
      <w:r w:rsidRPr="00A262FD">
        <w:rPr>
          <w:bCs/>
          <w:lang w:val="fr-FR"/>
        </w:rPr>
        <w:t xml:space="preserve">thức độc lập thời gian giữa </w:t>
      </w:r>
      <w:r w:rsidRPr="00A262FD">
        <w:rPr>
          <w:bCs/>
          <w:i/>
          <w:lang w:val="fr-FR"/>
        </w:rPr>
        <w:t xml:space="preserve">i </w:t>
      </w:r>
      <w:r w:rsidRPr="00A262FD">
        <w:rPr>
          <w:bCs/>
          <w:lang w:val="fr-FR"/>
        </w:rPr>
        <w:t xml:space="preserve">và </w:t>
      </w:r>
      <w:r w:rsidRPr="00A262FD">
        <w:rPr>
          <w:bCs/>
          <w:i/>
          <w:lang w:val="fr-FR"/>
        </w:rPr>
        <w:t>q</w:t>
      </w:r>
      <w:r>
        <w:rPr>
          <w:bCs/>
          <w:lang w:val="fr-FR"/>
        </w:rPr>
        <w:t xml:space="preserve"> : </w:t>
      </w:r>
      <w:r w:rsidRPr="00A262FD">
        <w:rPr>
          <w:bCs/>
          <w:position w:val="-32"/>
        </w:rPr>
        <w:object w:dxaOrig="1814" w:dyaOrig="795">
          <v:shape id="_x0000_i1306" type="#_x0000_t75" style="width:90.75pt;height:39.75pt" o:ole="">
            <v:imagedata r:id="rId674" o:title=""/>
          </v:shape>
          <o:OLEObject Type="Embed" ProgID="Equation.DSMT4" ShapeID="_x0000_i1306" DrawAspect="Content" ObjectID="_1676923366" r:id="rId675"/>
        </w:object>
      </w:r>
      <w:r w:rsidRPr="00A262FD">
        <w:rPr>
          <w:bCs/>
        </w:rPr>
        <w:t xml:space="preserve">→ </w:t>
      </w:r>
      <w:r w:rsidRPr="00346DD3">
        <w:rPr>
          <w:bCs/>
          <w:position w:val="-14"/>
        </w:rPr>
        <w:object w:dxaOrig="1470" w:dyaOrig="435">
          <v:shape id="_x0000_i1307" type="#_x0000_t75" style="width:73.5pt;height:21.75pt" o:ole="">
            <v:imagedata r:id="rId676" o:title=""/>
          </v:shape>
          <o:OLEObject Type="Embed" ProgID="Equation.DSMT4" ShapeID="_x0000_i1307" DrawAspect="Content" ObjectID="_1676923367" r:id="rId677"/>
        </w:object>
      </w:r>
      <w:r>
        <w:rPr>
          <w:bCs/>
        </w:rPr>
        <w:t>.</w:t>
      </w:r>
    </w:p>
    <w:p w:rsidR="001404AC" w:rsidRPr="008B6A7E" w:rsidRDefault="001404AC" w:rsidP="001404AC">
      <w:pPr>
        <w:tabs>
          <w:tab w:val="left" w:pos="284"/>
          <w:tab w:val="left" w:pos="2835"/>
          <w:tab w:val="left" w:pos="5387"/>
          <w:tab w:val="left" w:pos="7938"/>
        </w:tabs>
        <w:ind w:firstLine="142"/>
        <w:jc w:val="both"/>
        <w:rPr>
          <w:bCs/>
        </w:rPr>
      </w:pPr>
      <w:r w:rsidRPr="00D61595">
        <w:rPr>
          <w:bCs/>
          <w:lang w:val="fr-FR"/>
        </w:rPr>
        <w:t>Ứng với giả thuyết bài toán</w:t>
      </w:r>
      <w:r w:rsidR="00B303CF">
        <w:rPr>
          <w:bCs/>
          <w:lang w:val="fr-FR"/>
        </w:rPr>
        <w:t xml:space="preserve"> :   </w:t>
      </w:r>
      <w:r w:rsidRPr="008A20E8">
        <w:rPr>
          <w:bCs/>
          <w:position w:val="-14"/>
        </w:rPr>
        <w:object w:dxaOrig="1560" w:dyaOrig="435">
          <v:shape id="_x0000_i1308" type="#_x0000_t75" style="width:78pt;height:21.75pt" o:ole="">
            <v:imagedata r:id="rId678" o:title=""/>
          </v:shape>
          <o:OLEObject Type="Embed" ProgID="Equation.DSMT4" ShapeID="_x0000_i1308" DrawAspect="Content" ObjectID="_1676923368" r:id="rId679"/>
        </w:object>
      </w:r>
      <w:r w:rsidRPr="00D61595">
        <w:rPr>
          <w:bCs/>
          <w:lang w:val="fr-FR"/>
        </w:rPr>
        <w:t xml:space="preserve"> và </w:t>
      </w:r>
      <w:r w:rsidRPr="008A20E8">
        <w:rPr>
          <w:bCs/>
          <w:position w:val="-14"/>
          <w:lang w:val="fr-FR"/>
        </w:rPr>
        <w:object w:dxaOrig="1620" w:dyaOrig="435">
          <v:shape id="_x0000_i1309" type="#_x0000_t75" style="width:81pt;height:21.75pt" o:ole="">
            <v:imagedata r:id="rId680" o:title=""/>
          </v:shape>
          <o:OLEObject Type="Embed" ProgID="Equation.DSMT4" ShapeID="_x0000_i1309" DrawAspect="Content" ObjectID="_1676923369" r:id="rId681"/>
        </w:object>
      </w:r>
      <w:r w:rsidRPr="00D61595">
        <w:rPr>
          <w:bCs/>
        </w:rPr>
        <w:t xml:space="preserve">→ </w:t>
      </w:r>
      <w:r w:rsidRPr="008A20E8">
        <w:rPr>
          <w:bCs/>
          <w:position w:val="-30"/>
        </w:rPr>
        <w:object w:dxaOrig="1349" w:dyaOrig="675">
          <v:shape id="_x0000_i1310" type="#_x0000_t75" style="width:67.5pt;height:33.75pt" o:ole="">
            <v:imagedata r:id="rId682" o:title=""/>
          </v:shape>
          <o:OLEObject Type="Embed" ProgID="Equation.DSMT4" ShapeID="_x0000_i1310" DrawAspect="Content" ObjectID="_1676923370" r:id="rId683"/>
        </w:object>
      </w:r>
      <w:r>
        <w:rPr>
          <w:bCs/>
        </w:rPr>
        <w:t>.</w:t>
      </w:r>
    </w:p>
    <w:p w:rsidR="001404AC" w:rsidRPr="00E45FD2" w:rsidRDefault="001404AC" w:rsidP="001404AC">
      <w:pPr>
        <w:tabs>
          <w:tab w:val="left" w:pos="720"/>
          <w:tab w:val="left" w:pos="3240"/>
          <w:tab w:val="left" w:pos="5760"/>
          <w:tab w:val="left" w:pos="7938"/>
        </w:tabs>
        <w:ind w:firstLine="142"/>
        <w:jc w:val="both"/>
        <w:rPr>
          <w:bCs/>
        </w:rPr>
      </w:pPr>
      <w:r w:rsidRPr="00D61595">
        <w:rPr>
          <w:b/>
          <w:bCs/>
        </w:rPr>
        <w:t xml:space="preserve">Câu 34: </w:t>
      </w:r>
      <w:r>
        <w:rPr>
          <w:b/>
          <w:bCs/>
        </w:rPr>
        <w:t>Chọn C.</w:t>
      </w:r>
      <w:r w:rsidR="00B303CF">
        <w:rPr>
          <w:b/>
          <w:bCs/>
        </w:rPr>
        <w:t xml:space="preserve">    </w:t>
      </w:r>
      <w:r w:rsidRPr="00E45FD2">
        <w:rPr>
          <w:bCs/>
        </w:rPr>
        <w:t xml:space="preserve">Tần số nhỏ nhất gây ra sóng dừng trên dây </w:t>
      </w:r>
      <w:r w:rsidRPr="00DC6AA9">
        <w:rPr>
          <w:position w:val="-12"/>
        </w:rPr>
        <w:object w:dxaOrig="2520" w:dyaOrig="360">
          <v:shape id="_x0000_i1311" type="#_x0000_t75" style="width:126pt;height:18pt" o:ole="">
            <v:imagedata r:id="rId684" o:title=""/>
          </v:shape>
          <o:OLEObject Type="Embed" ProgID="Equation.DSMT4" ShapeID="_x0000_i1311" DrawAspect="Content" ObjectID="_1676923371" r:id="rId685"/>
        </w:object>
      </w:r>
      <w:r w:rsidRPr="00E45FD2">
        <w:rPr>
          <w:bCs/>
        </w:rPr>
        <w:t xml:space="preserve">Hz → </w:t>
      </w:r>
      <w:r w:rsidRPr="00DC6AA9">
        <w:rPr>
          <w:position w:val="-12"/>
        </w:rPr>
        <w:object w:dxaOrig="795" w:dyaOrig="360">
          <v:shape id="_x0000_i1312" type="#_x0000_t75" style="width:39.75pt;height:18pt" o:ole="">
            <v:imagedata r:id="rId686" o:title=""/>
          </v:shape>
          <o:OLEObject Type="Embed" ProgID="Equation.DSMT4" ShapeID="_x0000_i1312" DrawAspect="Content" ObjectID="_1676923372" r:id="rId687"/>
        </w:object>
      </w:r>
      <w:r w:rsidRPr="00E45FD2">
        <w:rPr>
          <w:bCs/>
        </w:rPr>
        <w:t>Hz.</w:t>
      </w:r>
    </w:p>
    <w:p w:rsidR="001404AC" w:rsidRPr="00BC28D9" w:rsidRDefault="001404AC" w:rsidP="001404AC">
      <w:pPr>
        <w:tabs>
          <w:tab w:val="left" w:pos="720"/>
          <w:tab w:val="left" w:pos="3240"/>
          <w:tab w:val="left" w:pos="5760"/>
          <w:tab w:val="left" w:pos="7938"/>
        </w:tabs>
        <w:ind w:firstLine="142"/>
        <w:jc w:val="both"/>
        <w:rPr>
          <w:bCs/>
        </w:rPr>
      </w:pPr>
      <w:r w:rsidRPr="00E45FD2">
        <w:rPr>
          <w:bCs/>
        </w:rPr>
        <w:t xml:space="preserve">→ Sóng hình thành trên dây với 4 bụng sóng → </w:t>
      </w:r>
      <w:r w:rsidRPr="00DC6AA9">
        <w:rPr>
          <w:position w:val="-6"/>
        </w:rPr>
        <w:object w:dxaOrig="540" w:dyaOrig="270">
          <v:shape id="_x0000_i1313" type="#_x0000_t75" style="width:27pt;height:13.5pt" o:ole="">
            <v:imagedata r:id="rId688" o:title=""/>
          </v:shape>
          <o:OLEObject Type="Embed" ProgID="Equation.DSMT4" ShapeID="_x0000_i1313" DrawAspect="Content" ObjectID="_1676923373" r:id="rId689"/>
        </w:object>
      </w:r>
      <w:r w:rsidRPr="00E45FD2">
        <w:rPr>
          <w:bCs/>
        </w:rPr>
        <w:t xml:space="preserve"> → </w:t>
      </w:r>
      <w:r w:rsidRPr="00DC6AA9">
        <w:rPr>
          <w:position w:val="-14"/>
        </w:rPr>
        <w:object w:dxaOrig="3253" w:dyaOrig="405">
          <v:shape id="_x0000_i1314" type="#_x0000_t75" style="width:162.75pt;height:20.25pt" o:ole="">
            <v:imagedata r:id="rId690" o:title=""/>
          </v:shape>
          <o:OLEObject Type="Embed" ProgID="Equation.DSMT4" ShapeID="_x0000_i1314" DrawAspect="Content" ObjectID="_1676923374" r:id="rId691"/>
        </w:object>
      </w:r>
      <w:r w:rsidRPr="00E45FD2">
        <w:rPr>
          <w:bCs/>
        </w:rPr>
        <w:t>Hz</w:t>
      </w:r>
    </w:p>
    <w:p w:rsidR="001404AC" w:rsidRPr="00037BF8" w:rsidRDefault="001404AC" w:rsidP="00B303CF">
      <w:pPr>
        <w:tabs>
          <w:tab w:val="left" w:pos="284"/>
          <w:tab w:val="left" w:pos="2835"/>
          <w:tab w:val="left" w:pos="5387"/>
          <w:tab w:val="left" w:pos="7938"/>
        </w:tabs>
        <w:ind w:firstLine="142"/>
        <w:jc w:val="both"/>
        <w:rPr>
          <w:bCs/>
        </w:rPr>
      </w:pPr>
      <w:r w:rsidRPr="00D61595">
        <w:rPr>
          <w:b/>
        </w:rPr>
        <w:t xml:space="preserve">Câu 35: </w:t>
      </w:r>
      <w:r>
        <w:rPr>
          <w:b/>
        </w:rPr>
        <w:t>Chọn C.</w:t>
      </w:r>
      <w:r w:rsidR="00B303CF">
        <w:rPr>
          <w:b/>
        </w:rPr>
        <w:t xml:space="preserve">   </w:t>
      </w:r>
      <w:r w:rsidRPr="00037BF8">
        <w:rPr>
          <w:bCs/>
        </w:rPr>
        <w:t>Tốc độ của vật cực đại khi vật đi qua vị trí cân bằng tạm lần đầu tiên</w:t>
      </w:r>
    </w:p>
    <w:p w:rsidR="001404AC" w:rsidRDefault="001404AC" w:rsidP="001404AC">
      <w:pPr>
        <w:tabs>
          <w:tab w:val="left" w:pos="720"/>
          <w:tab w:val="left" w:pos="3240"/>
          <w:tab w:val="left" w:pos="5760"/>
          <w:tab w:val="left" w:pos="7920"/>
        </w:tabs>
        <w:ind w:firstLine="142"/>
        <w:jc w:val="both"/>
        <w:rPr>
          <w:bCs/>
        </w:rPr>
      </w:pPr>
      <w:r w:rsidRPr="00037BF8">
        <w:rPr>
          <w:bCs/>
          <w:position w:val="-30"/>
        </w:rPr>
        <w:object w:dxaOrig="7169" w:dyaOrig="750">
          <v:shape id="_x0000_i1315" type="#_x0000_t75" style="width:358.5pt;height:37.5pt" o:ole="">
            <v:imagedata r:id="rId692" o:title=""/>
          </v:shape>
          <o:OLEObject Type="Embed" ProgID="Equation.DSMT4" ShapeID="_x0000_i1315" DrawAspect="Content" ObjectID="_1676923375" r:id="rId693"/>
        </w:object>
      </w:r>
      <w:r w:rsidRPr="00037BF8">
        <w:rPr>
          <w:bCs/>
        </w:rPr>
        <w:t xml:space="preserve">cm/s </w:t>
      </w:r>
    </w:p>
    <w:p w:rsidR="001404AC" w:rsidRPr="00D61595" w:rsidRDefault="001404AC" w:rsidP="00B303CF">
      <w:pPr>
        <w:tabs>
          <w:tab w:val="left" w:pos="720"/>
          <w:tab w:val="left" w:pos="3240"/>
          <w:tab w:val="left" w:pos="5760"/>
          <w:tab w:val="left" w:pos="7920"/>
        </w:tabs>
        <w:ind w:firstLine="142"/>
        <w:jc w:val="both"/>
        <w:rPr>
          <w:lang w:val="fr-FR"/>
        </w:rPr>
      </w:pPr>
      <w:r>
        <w:rPr>
          <w:b/>
        </w:rPr>
        <w:t>Câu 36</w:t>
      </w:r>
      <w:r w:rsidRPr="00D61595">
        <w:rPr>
          <w:b/>
        </w:rPr>
        <w:t>:</w:t>
      </w:r>
      <w:r>
        <w:rPr>
          <w:b/>
        </w:rPr>
        <w:t xml:space="preserve"> Chọn B.</w:t>
      </w:r>
      <w:r w:rsidR="00B303CF">
        <w:rPr>
          <w:b/>
        </w:rPr>
        <w:t xml:space="preserve"> </w:t>
      </w:r>
      <w:r w:rsidRPr="00D61595">
        <w:rPr>
          <w:lang w:val="fr-FR"/>
        </w:rPr>
        <w:t xml:space="preserve">+ Từ đồ thị, ta thấy rằng dao động thành phần ứng với đường liền nét có phương trình </w:t>
      </w:r>
      <w:r w:rsidRPr="008A20E8">
        <w:rPr>
          <w:position w:val="-28"/>
          <w:lang w:val="fr-FR"/>
        </w:rPr>
        <w:object w:dxaOrig="2160" w:dyaOrig="675">
          <v:shape id="_x0000_i1316" type="#_x0000_t75" style="width:108pt;height:33.75pt" o:ole="">
            <v:imagedata r:id="rId694" o:title=""/>
          </v:shape>
          <o:OLEObject Type="Embed" ProgID="Equation.DSMT4" ShapeID="_x0000_i1316" DrawAspect="Content" ObjectID="_1676923376" r:id="rId695"/>
        </w:object>
      </w:r>
      <w:r w:rsidRPr="00D61595">
        <w:rPr>
          <w:lang w:val="fr-FR"/>
        </w:rPr>
        <w:t>cm.</w:t>
      </w:r>
    </w:p>
    <w:p w:rsidR="001404AC" w:rsidRPr="00D61595" w:rsidRDefault="001404AC" w:rsidP="001404AC">
      <w:pPr>
        <w:tabs>
          <w:tab w:val="left" w:pos="284"/>
          <w:tab w:val="left" w:pos="2835"/>
          <w:tab w:val="left" w:pos="5387"/>
          <w:tab w:val="left" w:pos="7920"/>
        </w:tabs>
        <w:ind w:firstLine="142"/>
        <w:jc w:val="both"/>
        <w:rPr>
          <w:lang w:val="fr-FR"/>
        </w:rPr>
      </w:pPr>
      <w:r w:rsidRPr="00D61595">
        <w:rPr>
          <w:lang w:val="fr-FR"/>
        </w:rPr>
        <w:t xml:space="preserve">+ Thành phần dao động ứng với đường nét đứt. Tại </w:t>
      </w:r>
      <w:r w:rsidRPr="008A20E8">
        <w:rPr>
          <w:position w:val="-24"/>
          <w:lang w:val="fr-FR"/>
        </w:rPr>
        <w:object w:dxaOrig="1320" w:dyaOrig="615">
          <v:shape id="_x0000_i1317" type="#_x0000_t75" style="width:66pt;height:30.75pt" o:ole="">
            <v:imagedata r:id="rId696" o:title=""/>
          </v:shape>
          <o:OLEObject Type="Embed" ProgID="Equation.DSMT4" ShapeID="_x0000_i1317" DrawAspect="Content" ObjectID="_1676923377" r:id="rId697"/>
        </w:object>
      </w:r>
      <w:r w:rsidRPr="00D61595">
        <w:rPr>
          <w:lang w:val="fr-FR"/>
        </w:rPr>
        <w:t xml:space="preserve"> s đồ thị đi qua vị trí </w:t>
      </w:r>
      <w:r w:rsidRPr="006204F4">
        <w:rPr>
          <w:position w:val="-6"/>
          <w:lang w:val="fr-FR"/>
        </w:rPr>
        <w:object w:dxaOrig="720" w:dyaOrig="270">
          <v:shape id="_x0000_i1318" type="#_x0000_t75" style="width:36pt;height:13.5pt" o:ole="">
            <v:imagedata r:id="rId698" o:title=""/>
          </v:shape>
          <o:OLEObject Type="Embed" ProgID="Equation.DSMT4" ShapeID="_x0000_i1318" DrawAspect="Content" ObjectID="_1676923378" r:id="rId699"/>
        </w:object>
      </w:r>
      <w:r w:rsidRPr="00D61595">
        <w:rPr>
          <w:lang w:val="fr-FR"/>
        </w:rPr>
        <w:t xml:space="preserve"> → tại </w:t>
      </w:r>
      <w:r w:rsidRPr="006204F4">
        <w:rPr>
          <w:position w:val="-6"/>
          <w:lang w:val="fr-FR"/>
        </w:rPr>
        <w:object w:dxaOrig="495" w:dyaOrig="270">
          <v:shape id="_x0000_i1319" type="#_x0000_t75" style="width:24.75pt;height:13.5pt" o:ole="">
            <v:imagedata r:id="rId700" o:title=""/>
          </v:shape>
          <o:OLEObject Type="Embed" ProgID="Equation.DSMT4" ShapeID="_x0000_i1319" DrawAspect="Content" ObjectID="_1676923379" r:id="rId701"/>
        </w:object>
      </w:r>
      <w:r w:rsidRPr="00D61595">
        <w:rPr>
          <w:lang w:val="fr-FR"/>
        </w:rPr>
        <w:t xml:space="preserve">, thành phần dao động này đi qua vị trí </w:t>
      </w:r>
      <w:r w:rsidRPr="008A20E8">
        <w:rPr>
          <w:position w:val="-24"/>
          <w:lang w:val="fr-FR"/>
        </w:rPr>
        <w:object w:dxaOrig="1605" w:dyaOrig="675">
          <v:shape id="_x0000_i1320" type="#_x0000_t75" style="width:80.25pt;height:33.75pt" o:ole="">
            <v:imagedata r:id="rId702" o:title=""/>
          </v:shape>
          <o:OLEObject Type="Embed" ProgID="Equation.DSMT4" ShapeID="_x0000_i1320" DrawAspect="Content" ObjectID="_1676923380" r:id="rId703"/>
        </w:object>
      </w:r>
      <w:r w:rsidRPr="00D61595">
        <w:rPr>
          <w:lang w:val="fr-FR"/>
        </w:rPr>
        <w:t xml:space="preserve">cm → </w:t>
      </w:r>
      <w:r w:rsidRPr="008A20E8">
        <w:rPr>
          <w:position w:val="-8"/>
          <w:lang w:val="fr-FR"/>
        </w:rPr>
        <w:object w:dxaOrig="870" w:dyaOrig="375">
          <v:shape id="_x0000_i1321" type="#_x0000_t75" style="width:43.5pt;height:18.75pt" o:ole="">
            <v:imagedata r:id="rId704" o:title=""/>
          </v:shape>
          <o:OLEObject Type="Embed" ProgID="Equation.DSMT4" ShapeID="_x0000_i1321" DrawAspect="Content" ObjectID="_1676923381" r:id="rId705"/>
        </w:object>
      </w:r>
      <w:r w:rsidRPr="00D61595">
        <w:rPr>
          <w:lang w:val="fr-FR"/>
        </w:rPr>
        <w:t xml:space="preserve">cm. </w:t>
      </w:r>
    </w:p>
    <w:p w:rsidR="001404AC" w:rsidRPr="00D61595" w:rsidRDefault="001404AC" w:rsidP="001404AC">
      <w:pPr>
        <w:tabs>
          <w:tab w:val="left" w:pos="284"/>
          <w:tab w:val="left" w:pos="2835"/>
          <w:tab w:val="left" w:pos="5387"/>
          <w:tab w:val="left" w:pos="7920"/>
        </w:tabs>
        <w:ind w:firstLine="142"/>
        <w:jc w:val="both"/>
        <w:rPr>
          <w:lang w:val="fr-FR"/>
        </w:rPr>
      </w:pPr>
      <w:r w:rsidRPr="00D61595">
        <w:rPr>
          <w:lang w:val="fr-FR"/>
        </w:rPr>
        <w:t xml:space="preserve">→ </w:t>
      </w:r>
      <w:r w:rsidRPr="008A20E8">
        <w:rPr>
          <w:position w:val="-28"/>
          <w:lang w:val="fr-FR"/>
        </w:rPr>
        <w:object w:dxaOrig="2580" w:dyaOrig="675">
          <v:shape id="_x0000_i1322" type="#_x0000_t75" style="width:129pt;height:33.75pt" o:ole="">
            <v:imagedata r:id="rId706" o:title=""/>
          </v:shape>
          <o:OLEObject Type="Embed" ProgID="Equation.DSMT4" ShapeID="_x0000_i1322" DrawAspect="Content" ObjectID="_1676923382" r:id="rId707"/>
        </w:object>
      </w:r>
      <w:r w:rsidRPr="00D61595">
        <w:rPr>
          <w:lang w:val="fr-FR"/>
        </w:rPr>
        <w:t xml:space="preserve">cm → </w:t>
      </w:r>
      <w:r w:rsidRPr="008A20E8">
        <w:rPr>
          <w:position w:val="-28"/>
          <w:lang w:val="fr-FR"/>
        </w:rPr>
        <w:object w:dxaOrig="3060" w:dyaOrig="675">
          <v:shape id="_x0000_i1323" type="#_x0000_t75" style="width:153pt;height:33.75pt" o:ole="">
            <v:imagedata r:id="rId708" o:title=""/>
          </v:shape>
          <o:OLEObject Type="Embed" ProgID="Equation.DSMT4" ShapeID="_x0000_i1323" DrawAspect="Content" ObjectID="_1676923383" r:id="rId709"/>
        </w:object>
      </w:r>
      <w:r w:rsidRPr="00D61595">
        <w:rPr>
          <w:lang w:val="fr-FR"/>
        </w:rPr>
        <w:t>cm.</w:t>
      </w:r>
    </w:p>
    <w:p w:rsidR="001404AC" w:rsidRPr="00D61595" w:rsidRDefault="001404AC" w:rsidP="001404AC">
      <w:pPr>
        <w:tabs>
          <w:tab w:val="left" w:pos="284"/>
          <w:tab w:val="left" w:pos="2835"/>
          <w:tab w:val="left" w:pos="5387"/>
          <w:tab w:val="left" w:pos="7920"/>
        </w:tabs>
        <w:ind w:firstLine="142"/>
        <w:jc w:val="both"/>
        <w:rPr>
          <w:lang w:val="fr-FR"/>
        </w:rPr>
      </w:pPr>
      <w:r w:rsidRPr="00D61595">
        <w:rPr>
          <w:lang w:val="fr-FR"/>
        </w:rPr>
        <w:t>+ Tạ</w:t>
      </w:r>
      <w:r>
        <w:rPr>
          <w:lang w:val="fr-FR"/>
        </w:rPr>
        <w:t xml:space="preserve">i </w:t>
      </w:r>
      <w:r w:rsidRPr="006204F4">
        <w:rPr>
          <w:position w:val="-6"/>
          <w:lang w:val="fr-FR"/>
        </w:rPr>
        <w:object w:dxaOrig="495" w:dyaOrig="270">
          <v:shape id="_x0000_i1324" type="#_x0000_t75" style="width:24.75pt;height:13.5pt" o:ole="">
            <v:imagedata r:id="rId700" o:title=""/>
          </v:shape>
          <o:OLEObject Type="Embed" ProgID="Equation.DSMT4" ShapeID="_x0000_i1324" DrawAspect="Content" ObjectID="_1676923384" r:id="rId710"/>
        </w:object>
      </w:r>
      <w:r w:rsidRPr="00D61595">
        <w:rPr>
          <w:lang w:val="fr-FR"/>
        </w:rPr>
        <w:t>, vật đi qua vị</w:t>
      </w:r>
      <w:r>
        <w:rPr>
          <w:lang w:val="fr-FR"/>
        </w:rPr>
        <w:t xml:space="preserve"> trí </w:t>
      </w:r>
      <w:r w:rsidRPr="00CD4C15">
        <w:rPr>
          <w:position w:val="-6"/>
          <w:lang w:val="fr-FR"/>
        </w:rPr>
        <w:object w:dxaOrig="675" w:dyaOrig="270">
          <v:shape id="_x0000_i1325" type="#_x0000_t75" style="width:33.75pt;height:13.5pt" o:ole="">
            <v:imagedata r:id="rId711" o:title=""/>
          </v:shape>
          <o:OLEObject Type="Embed" ProgID="Equation.DSMT4" ShapeID="_x0000_i1325" DrawAspect="Content" ObjectID="_1676923385" r:id="rId712"/>
        </w:object>
      </w:r>
      <w:r w:rsidRPr="00D61595">
        <w:rPr>
          <w:lang w:val="fr-FR"/>
        </w:rPr>
        <w:t xml:space="preserve"> cm theo chiều âm. Sau khoảng thờ</w:t>
      </w:r>
      <w:r>
        <w:rPr>
          <w:lang w:val="fr-FR"/>
        </w:rPr>
        <w:t xml:space="preserve">i gian </w:t>
      </w:r>
      <w:r w:rsidRPr="00CD4C15">
        <w:rPr>
          <w:position w:val="-10"/>
          <w:lang w:val="fr-FR"/>
        </w:rPr>
        <w:object w:dxaOrig="870" w:dyaOrig="330">
          <v:shape id="_x0000_i1326" type="#_x0000_t75" style="width:43.5pt;height:16.5pt" o:ole="">
            <v:imagedata r:id="rId713" o:title=""/>
          </v:shape>
          <o:OLEObject Type="Embed" ProgID="Equation.DSMT4" ShapeID="_x0000_i1326" DrawAspect="Content" ObjectID="_1676923386" r:id="rId714"/>
        </w:object>
      </w:r>
      <w:r w:rsidRPr="00D61595">
        <w:rPr>
          <w:lang w:val="fr-FR"/>
        </w:rPr>
        <w:t xml:space="preserve"> s ứng với góc quét </w:t>
      </w:r>
      <w:r w:rsidRPr="00CD4C15">
        <w:rPr>
          <w:position w:val="-10"/>
          <w:lang w:val="fr-FR"/>
        </w:rPr>
        <w:object w:dxaOrig="1665" w:dyaOrig="360">
          <v:shape id="_x0000_i1327" type="#_x0000_t75" style="width:83.25pt;height:18pt" o:ole="">
            <v:imagedata r:id="rId715" o:title=""/>
          </v:shape>
          <o:OLEObject Type="Embed" ProgID="Equation.DSMT4" ShapeID="_x0000_i1327" DrawAspect="Content" ObjectID="_1676923387" r:id="rId716"/>
        </w:object>
      </w:r>
      <w:r w:rsidRPr="00D61595">
        <w:rPr>
          <w:lang w:val="fr-FR"/>
        </w:rPr>
        <w:t>vật đến vị</w:t>
      </w:r>
      <w:r>
        <w:rPr>
          <w:lang w:val="fr-FR"/>
        </w:rPr>
        <w:t xml:space="preserve"> trí </w:t>
      </w:r>
      <w:r w:rsidRPr="00CD4C15">
        <w:rPr>
          <w:position w:val="-6"/>
          <w:lang w:val="fr-FR"/>
        </w:rPr>
        <w:object w:dxaOrig="675" w:dyaOrig="270">
          <v:shape id="_x0000_i1328" type="#_x0000_t75" style="width:33.75pt;height:13.5pt" o:ole="">
            <v:imagedata r:id="rId717" o:title=""/>
          </v:shape>
          <o:OLEObject Type="Embed" ProgID="Equation.DSMT4" ShapeID="_x0000_i1328" DrawAspect="Content" ObjectID="_1676923388" r:id="rId718"/>
        </w:object>
      </w:r>
      <w:r w:rsidRPr="00D61595">
        <w:rPr>
          <w:lang w:val="fr-FR"/>
        </w:rPr>
        <w:t xml:space="preserve"> cm theo chiều dương.</w:t>
      </w:r>
    </w:p>
    <w:p w:rsidR="001404AC" w:rsidRPr="00CD4C15" w:rsidRDefault="001404AC" w:rsidP="001404AC">
      <w:pPr>
        <w:tabs>
          <w:tab w:val="left" w:pos="284"/>
          <w:tab w:val="left" w:pos="2835"/>
          <w:tab w:val="left" w:pos="5387"/>
          <w:tab w:val="left" w:pos="7920"/>
        </w:tabs>
        <w:ind w:firstLine="142"/>
        <w:jc w:val="both"/>
        <w:rPr>
          <w:lang w:val="fr-FR"/>
        </w:rPr>
      </w:pPr>
      <w:r w:rsidRPr="00D61595">
        <w:rPr>
          <w:lang w:val="fr-FR"/>
        </w:rPr>
        <w:t xml:space="preserve">→ </w:t>
      </w:r>
      <w:r w:rsidRPr="008A20E8">
        <w:rPr>
          <w:position w:val="-28"/>
          <w:lang w:val="fr-FR"/>
        </w:rPr>
        <w:object w:dxaOrig="1515" w:dyaOrig="660">
          <v:shape id="_x0000_i1329" type="#_x0000_t75" style="width:75.75pt;height:33pt" o:ole="">
            <v:imagedata r:id="rId719" o:title=""/>
          </v:shape>
          <o:OLEObject Type="Embed" ProgID="Equation.DSMT4" ShapeID="_x0000_i1329" DrawAspect="Content" ObjectID="_1676923389" r:id="rId720"/>
        </w:object>
      </w:r>
      <w:r>
        <w:rPr>
          <w:lang w:val="fr-FR"/>
        </w:rPr>
        <w:t>cm/s.</w:t>
      </w:r>
    </w:p>
    <w:p w:rsidR="001404AC" w:rsidRDefault="001404AC" w:rsidP="001404AC">
      <w:pPr>
        <w:tabs>
          <w:tab w:val="left" w:pos="720"/>
          <w:tab w:val="left" w:pos="3240"/>
          <w:tab w:val="left" w:pos="5760"/>
          <w:tab w:val="left" w:pos="7938"/>
        </w:tabs>
        <w:ind w:firstLine="142"/>
        <w:jc w:val="both"/>
        <w:rPr>
          <w:bCs/>
        </w:rPr>
      </w:pPr>
      <w:r>
        <w:rPr>
          <w:b/>
        </w:rPr>
        <w:t>Câu 37</w:t>
      </w:r>
      <w:r w:rsidRPr="00D61595">
        <w:rPr>
          <w:b/>
        </w:rPr>
        <w:t>:</w:t>
      </w:r>
      <w:r>
        <w:rPr>
          <w:b/>
        </w:rPr>
        <w:t xml:space="preserve"> Chọn C.</w:t>
      </w:r>
      <w:r w:rsidR="00B258AB">
        <w:rPr>
          <w:b/>
        </w:rPr>
        <w:tab/>
      </w:r>
      <w:r w:rsidRPr="00CD4C15">
        <w:rPr>
          <w:bCs/>
        </w:rPr>
        <w:t>Để đơn giản, ta chọ</w:t>
      </w:r>
      <w:r>
        <w:rPr>
          <w:bCs/>
        </w:rPr>
        <w:t xml:space="preserve">n </w:t>
      </w:r>
      <w:r w:rsidRPr="00CD4C15">
        <w:rPr>
          <w:bCs/>
          <w:position w:val="-6"/>
        </w:rPr>
        <w:object w:dxaOrig="540" w:dyaOrig="270">
          <v:shape id="_x0000_i1330" type="#_x0000_t75" style="width:27pt;height:13.5pt" o:ole="">
            <v:imagedata r:id="rId721" o:title=""/>
          </v:shape>
          <o:OLEObject Type="Embed" ProgID="Equation.DSMT4" ShapeID="_x0000_i1330" DrawAspect="Content" ObjectID="_1676923390" r:id="rId722"/>
        </w:object>
      </w:r>
      <w:r w:rsidRPr="00CD4C15">
        <w:rPr>
          <w:bCs/>
        </w:rPr>
        <w:t>.</w:t>
      </w:r>
      <w:r>
        <w:rPr>
          <w:bCs/>
        </w:rPr>
        <w:t xml:space="preserve"> Ta có:</w:t>
      </w:r>
    </w:p>
    <w:p w:rsidR="001404AC" w:rsidRDefault="001404AC" w:rsidP="00B646DD">
      <w:pPr>
        <w:pStyle w:val="ListParagraph"/>
        <w:numPr>
          <w:ilvl w:val="0"/>
          <w:numId w:val="4"/>
        </w:numPr>
        <w:tabs>
          <w:tab w:val="left" w:pos="720"/>
          <w:tab w:val="left" w:pos="3240"/>
          <w:tab w:val="left" w:pos="5760"/>
          <w:tab w:val="left" w:pos="7938"/>
        </w:tabs>
        <w:spacing w:line="240" w:lineRule="auto"/>
        <w:rPr>
          <w:bCs/>
        </w:rPr>
      </w:pPr>
      <w:r>
        <w:rPr>
          <w:bCs/>
        </w:rPr>
        <w:t xml:space="preserve">số dãy cực đại giao thoa là số giá trị </w:t>
      </w:r>
      <w:r w:rsidRPr="00A541BB">
        <w:rPr>
          <w:bCs/>
          <w:position w:val="-6"/>
        </w:rPr>
        <w:object w:dxaOrig="195" w:dyaOrig="270">
          <v:shape id="_x0000_i1331" type="#_x0000_t75" style="width:9.75pt;height:13.5pt" o:ole="">
            <v:imagedata r:id="rId723" o:title=""/>
          </v:shape>
          <o:OLEObject Type="Embed" ProgID="Equation.DSMT4" ShapeID="_x0000_i1331" DrawAspect="Content" ObjectID="_1676923391" r:id="rId724"/>
        </w:object>
      </w:r>
      <w:r>
        <w:rPr>
          <w:bCs/>
        </w:rPr>
        <w:t xml:space="preserve"> thõa mãn</w:t>
      </w:r>
    </w:p>
    <w:p w:rsidR="001404AC" w:rsidRPr="00A541BB" w:rsidRDefault="001404AC" w:rsidP="001404AC">
      <w:pPr>
        <w:pStyle w:val="ListParagraph"/>
        <w:tabs>
          <w:tab w:val="left" w:pos="720"/>
          <w:tab w:val="left" w:pos="3240"/>
          <w:tab w:val="left" w:pos="5760"/>
          <w:tab w:val="left" w:pos="7938"/>
        </w:tabs>
        <w:ind w:left="862"/>
        <w:rPr>
          <w:bCs/>
        </w:rPr>
      </w:pPr>
      <w:r w:rsidRPr="00A541BB">
        <w:rPr>
          <w:bCs/>
          <w:position w:val="-24"/>
        </w:rPr>
        <w:object w:dxaOrig="1771" w:dyaOrig="615">
          <v:shape id="_x0000_i1332" type="#_x0000_t75" style="width:88.5pt;height:30.75pt" o:ole="">
            <v:imagedata r:id="rId725" o:title=""/>
          </v:shape>
          <o:OLEObject Type="Embed" ProgID="Equation.DSMT4" ShapeID="_x0000_i1332" DrawAspect="Content" ObjectID="_1676923392" r:id="rId726"/>
        </w:object>
      </w:r>
      <w:r>
        <w:rPr>
          <w:bCs/>
        </w:rPr>
        <w:t xml:space="preserve"> → </w:t>
      </w:r>
      <w:r w:rsidRPr="00A541BB">
        <w:rPr>
          <w:bCs/>
          <w:position w:val="-10"/>
        </w:rPr>
        <w:object w:dxaOrig="1440" w:dyaOrig="330">
          <v:shape id="_x0000_i1333" type="#_x0000_t75" style="width:1in;height:16.5pt" o:ole="">
            <v:imagedata r:id="rId727" o:title=""/>
          </v:shape>
          <o:OLEObject Type="Embed" ProgID="Equation.DSMT4" ShapeID="_x0000_i1333" DrawAspect="Content" ObjectID="_1676923393" r:id="rId728"/>
        </w:object>
      </w:r>
      <w:r>
        <w:rPr>
          <w:bCs/>
        </w:rPr>
        <w:t>.</w:t>
      </w:r>
    </w:p>
    <w:p w:rsidR="001404AC" w:rsidRDefault="00D8362F" w:rsidP="00B646DD">
      <w:pPr>
        <w:pStyle w:val="ListParagraph"/>
        <w:numPr>
          <w:ilvl w:val="0"/>
          <w:numId w:val="3"/>
        </w:numPr>
        <w:tabs>
          <w:tab w:val="left" w:pos="720"/>
          <w:tab w:val="left" w:pos="3240"/>
          <w:tab w:val="left" w:pos="5760"/>
          <w:tab w:val="left" w:pos="7938"/>
        </w:tabs>
        <w:spacing w:line="240" w:lineRule="auto"/>
        <w:rPr>
          <w:bCs/>
        </w:rPr>
      </w:pPr>
      <w:r>
        <w:rPr>
          <w:noProof/>
        </w:rPr>
        <mc:AlternateContent>
          <mc:Choice Requires="wpg">
            <w:drawing>
              <wp:anchor distT="0" distB="0" distL="114300" distR="114300" simplePos="0" relativeHeight="251657216" behindDoc="0" locked="1" layoutInCell="1" allowOverlap="1">
                <wp:simplePos x="0" y="0"/>
                <wp:positionH relativeFrom="column">
                  <wp:posOffset>4729480</wp:posOffset>
                </wp:positionH>
                <wp:positionV relativeFrom="paragraph">
                  <wp:posOffset>-838835</wp:posOffset>
                </wp:positionV>
                <wp:extent cx="1924050" cy="996950"/>
                <wp:effectExtent l="0" t="0" r="635" b="0"/>
                <wp:wrapSquare wrapText="bothSides"/>
                <wp:docPr id="1" name="Canvas 23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924050" cy="996950"/>
                          <a:chOff x="0" y="0"/>
                          <a:chExt cx="21600" cy="21600"/>
                        </a:xfrm>
                      </wpg:grpSpPr>
                      <wpg:grpSp>
                        <wpg:cNvPr id="2" name="Group 6078"/>
                        <wpg:cNvGrpSpPr>
                          <a:grpSpLocks/>
                        </wpg:cNvGrpSpPr>
                        <wpg:grpSpPr bwMode="auto">
                          <a:xfrm>
                            <a:off x="404" y="779"/>
                            <a:ext cx="21179" cy="20838"/>
                            <a:chOff x="0" y="0"/>
                            <a:chExt cx="21600" cy="21600"/>
                          </a:xfrm>
                        </wpg:grpSpPr>
                        <pic:pic xmlns:pic="http://schemas.openxmlformats.org/drawingml/2006/picture">
                          <pic:nvPicPr>
                            <pic:cNvPr id="3" name="Picture 6079"/>
                            <pic:cNvPicPr>
                              <a:picLocks noChangeAspect="1" noChangeArrowheads="1"/>
                            </pic:cNvPicPr>
                          </pic:nvPicPr>
                          <pic:blipFill>
                            <a:blip r:embed="rId729">
                              <a:extLst>
                                <a:ext uri="{28A0092B-C50C-407E-A947-70E740481C1C}">
                                  <a14:useLocalDpi xmlns:a14="http://schemas.microsoft.com/office/drawing/2010/main" val="0"/>
                                </a:ext>
                              </a:extLst>
                            </a:blip>
                            <a:srcRect/>
                            <a:stretch>
                              <a:fillRect/>
                            </a:stretch>
                          </pic:blipFill>
                          <pic:spPr bwMode="auto">
                            <a:xfrm>
                              <a:off x="0" y="0"/>
                              <a:ext cx="21600" cy="21600"/>
                            </a:xfrm>
                            <a:prstGeom prst="rect">
                              <a:avLst/>
                            </a:prstGeom>
                            <a:noFill/>
                            <a:extLst>
                              <a:ext uri="{909E8E84-426E-40DD-AFC4-6F175D3DCCD1}">
                                <a14:hiddenFill xmlns:a14="http://schemas.microsoft.com/office/drawing/2010/main">
                                  <a:solidFill>
                                    <a:srgbClr val="FFFFFF"/>
                                  </a:solidFill>
                                </a14:hiddenFill>
                              </a:ext>
                            </a:extLst>
                          </pic:spPr>
                        </pic:pic>
                        <wps:wsp>
                          <wps:cNvPr id="4" name="Line 6080"/>
                          <wps:cNvCnPr/>
                          <wps:spPr bwMode="auto">
                            <a:xfrm>
                              <a:off x="2910" y="16681"/>
                              <a:ext cx="15593" cy="0"/>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5" name="Line 6081"/>
                          <wps:cNvCnPr/>
                          <wps:spPr bwMode="auto">
                            <a:xfrm flipV="1">
                              <a:off x="2983" y="3350"/>
                              <a:ext cx="13679" cy="13259"/>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6" name="Line 6082"/>
                          <wps:cNvCnPr/>
                          <wps:spPr bwMode="auto">
                            <a:xfrm>
                              <a:off x="16626" y="3421"/>
                              <a:ext cx="1913" cy="1325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 name="Line 6083"/>
                          <wps:cNvCnPr/>
                          <wps:spPr bwMode="auto">
                            <a:xfrm>
                              <a:off x="16644" y="3457"/>
                              <a:ext cx="0" cy="13259"/>
                            </a:xfrm>
                            <a:prstGeom prst="line">
                              <a:avLst/>
                            </a:prstGeom>
                            <a:noFill/>
                            <a:ln w="9525">
                              <a:solidFill>
                                <a:srgbClr val="000000"/>
                              </a:solidFill>
                              <a:prstDash val="dash"/>
                              <a:round/>
                              <a:headEnd/>
                              <a:tailEnd type="oval" w="sm" len="sm"/>
                            </a:ln>
                            <a:extLst>
                              <a:ext uri="{909E8E84-426E-40DD-AFC4-6F175D3DCCD1}">
                                <a14:hiddenFill xmlns:a14="http://schemas.microsoft.com/office/drawing/2010/main">
                                  <a:noFill/>
                                </a14:hiddenFill>
                              </a:ext>
                            </a:extLst>
                          </wps:spPr>
                          <wps:bodyPr/>
                        </wps:wsp>
                        <pic:pic xmlns:pic="http://schemas.openxmlformats.org/drawingml/2006/picture">
                          <pic:nvPicPr>
                            <pic:cNvPr id="8" name="Picture 6084"/>
                            <pic:cNvPicPr>
                              <a:picLocks noChangeAspect="1" noChangeArrowheads="1"/>
                            </pic:cNvPicPr>
                          </pic:nvPicPr>
                          <pic:blipFill>
                            <a:blip r:embed="rId730">
                              <a:extLst>
                                <a:ext uri="{28A0092B-C50C-407E-A947-70E740481C1C}">
                                  <a14:useLocalDpi xmlns:a14="http://schemas.microsoft.com/office/drawing/2010/main" val="0"/>
                                </a:ext>
                              </a:extLst>
                            </a:blip>
                            <a:srcRect/>
                            <a:stretch>
                              <a:fillRect/>
                            </a:stretch>
                          </pic:blipFill>
                          <pic:spPr bwMode="auto">
                            <a:xfrm>
                              <a:off x="1309" y="16752"/>
                              <a:ext cx="1600" cy="427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 name="Picture 6085"/>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18663" y="16609"/>
                              <a:ext cx="1746" cy="427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 name="Picture 6086"/>
                            <pic:cNvPicPr>
                              <a:picLocks noChangeAspect="1" noChangeArrowheads="1"/>
                            </pic:cNvPicPr>
                          </pic:nvPicPr>
                          <pic:blipFill>
                            <a:blip r:embed="rId732">
                              <a:extLst>
                                <a:ext uri="{28A0092B-C50C-407E-A947-70E740481C1C}">
                                  <a14:useLocalDpi xmlns:a14="http://schemas.microsoft.com/office/drawing/2010/main" val="0"/>
                                </a:ext>
                              </a:extLst>
                            </a:blip>
                            <a:srcRect/>
                            <a:stretch>
                              <a:fillRect/>
                            </a:stretch>
                          </pic:blipFill>
                          <pic:spPr bwMode="auto">
                            <a:xfrm>
                              <a:off x="8022" y="17108"/>
                              <a:ext cx="1309" cy="28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 name="Picture 6087"/>
                            <pic:cNvPicPr>
                              <a:picLocks noChangeAspect="1" noChangeArrowheads="1"/>
                            </pic:cNvPicPr>
                          </pic:nvPicPr>
                          <pic:blipFill>
                            <a:blip r:embed="rId733">
                              <a:extLst>
                                <a:ext uri="{28A0092B-C50C-407E-A947-70E740481C1C}">
                                  <a14:useLocalDpi xmlns:a14="http://schemas.microsoft.com/office/drawing/2010/main" val="0"/>
                                </a:ext>
                              </a:extLst>
                            </a:blip>
                            <a:srcRect/>
                            <a:stretch>
                              <a:fillRect/>
                            </a:stretch>
                          </pic:blipFill>
                          <pic:spPr bwMode="auto">
                            <a:xfrm>
                              <a:off x="7876" y="8661"/>
                              <a:ext cx="1600" cy="427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 name="Picture 6088"/>
                            <pic:cNvPicPr>
                              <a:picLocks noChangeAspect="1" noChangeArrowheads="1"/>
                            </pic:cNvPicPr>
                          </pic:nvPicPr>
                          <pic:blipFill>
                            <a:blip r:embed="rId734">
                              <a:extLst>
                                <a:ext uri="{28A0092B-C50C-407E-A947-70E740481C1C}">
                                  <a14:useLocalDpi xmlns:a14="http://schemas.microsoft.com/office/drawing/2010/main" val="0"/>
                                </a:ext>
                              </a:extLst>
                            </a:blip>
                            <a:srcRect/>
                            <a:stretch>
                              <a:fillRect/>
                            </a:stretch>
                          </pic:blipFill>
                          <pic:spPr bwMode="auto">
                            <a:xfrm>
                              <a:off x="15480" y="8554"/>
                              <a:ext cx="1309" cy="370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 name="Picture 6089"/>
                            <pic:cNvPicPr>
                              <a:picLocks noChangeAspect="1" noChangeArrowheads="1"/>
                            </pic:cNvPicPr>
                          </pic:nvPicPr>
                          <pic:blipFill>
                            <a:blip r:embed="rId735">
                              <a:extLst>
                                <a:ext uri="{28A0092B-C50C-407E-A947-70E740481C1C}">
                                  <a14:useLocalDpi xmlns:a14="http://schemas.microsoft.com/office/drawing/2010/main" val="0"/>
                                </a:ext>
                              </a:extLst>
                            </a:blip>
                            <a:srcRect/>
                            <a:stretch>
                              <a:fillRect/>
                            </a:stretch>
                          </pic:blipFill>
                          <pic:spPr bwMode="auto">
                            <a:xfrm>
                              <a:off x="18491" y="8483"/>
                              <a:ext cx="1746" cy="4277"/>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232" o:spid="_x0000_s1026" style="position:absolute;margin-left:372.4pt;margin-top:-66.05pt;width:151.5pt;height:78.5pt;z-index:251657216" coordsize="21600,21600"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AujV+e4wUAAIcrAAAOAAAAZHJzL2Uyb0RvYy54bWzs Wltv2zYUfh+w/yDo3bXuF6NJkdlOMaDbgnXbOy3RllBJFEg5TlDsv++cQ0l27bTOtVs8BbAjySR1 eM7H71zIt+9uysK45lLlojoz7TeWafAqEWlerc7MP/+4HEWmoRpWpawQFT8zb7ky353/+MPbTT3h jshEkXJpwCCVmmzqMzNrmnoyHqsk4yVTb0TNK/hxKWTJGriVq3Eq2QZGL4uxY1nBeCNkWkuRcKXg 6Uz/aJ7T+MslT5rflkvFG6M4M0G2hr4lfS/we3z+lk1WktVZnrRisEdIUbK8gpf2Q81Yw4y1zA+G KvNECiWWzZtElGOxXOYJpznAbGxrbzbvpVjXNJfVZLOqezWBavf09Ohhk1+vr6SRp2A706hYCSaa suqaKcNxHdTOpl5NoNF7WX+sr6SeIlx+EMknZVRimrFqxS9UDZrGMaDHeL8L3q90f2Ox+UWk8BK2 bgQp7GYpSxwVVGHckF1ue7vwm8ZI4KEdO57lg/kS+C2OgxiuyXBJBtY96JZk87ajYwdW201fonhs ot9JcrZy6XnSTT/lVi9OpxeyhhFYYXRML09Vgmd5pgFTDcNYz7NThGPb8IjU4FiRS4KwyTNqoc6T CXxapMHVAdKOr0jo1awlN9tBynuNUTL5aV2PYFHUrMkXeZE3t7TAASQoVHV9lSeIP7zZgtbtjAO/ 4kvRPKSzrpnuxHBSX4PsFsVSik3GWao6JH85yhhvvxBkUeT1ZV4UCGC8bqcM/LK3Pu/Qml77M5Gs S141mswkL2D2olJZXivTkBNeLjisTflzatNqASB8UA2+DiFBBPPZiS4sK3Z+Gk19azryrHA+uoi9 cBRa8xCQFNlTe/o39ra9yVpxUAMrZnXeygpPD6S9k01a3tU8RXxnXDNiVb2oQCBaXJ2IsM5QJSir ksnvwA+0ZFUjeZNk+HgJmmufQ+P+B1LzVrOodAXU8zjq+CYDACykat5zURp4AXoGKUnP7BrUrOfV NUGJK4HWpnl009y1RGzF82geeSPPCeZgidlsdHE59UbBpR36M3c2nc7szhJZnqa8wuGebgjSsSjy tMOikqvFtJDaQJf0R8wMWt42GyMgtmJ0xuv+E87IFqh9eIqGgA/yI/hq1YEd7u4HIPTUd3m5jxmr OWgdh92ubGBA7Y4+5BUu64gov20zra4kWAHv7gUNJ7bBDQCj2kEQkZPSZiPn4vsx0Ai6FnpF7x8O 0FGAJPdER1EZG3ibE4L7+bZ1LPo7tA6bgPOvUsIactK8So3mtgbXKWDZmTi8Kk2j4BB2wQW1a1he HG8HEywqFOq/BuF+dd0LmZ3xNQwWIr0lTIBXJ3R+J5j6+zAldD0EpsYSWPIv9DhokzYMcuIIMAmQ dN0u1gFr6WDIDboYwHYdn7zdM2I29h3/+SA7wPLfgWWwD8s2lieGfSh7Amk6MCCi0XP22TO2W/J8 CTA+M4HuohGuByLs0uw7A76H+etwH3Eu+qSHEOEO/QHiPJ0CuZ4faufW8V+bz70E3J7EfRgnzpjK dNCVwpWW+8CN76LwiEv/vyC0DS3bSBjuDiLKOxKovUIQ9PpuaScUtXRwetWnnZGH5saJYAx7Mmmn Q7HAXZHikHbq0pPtWlCSodwi9MnN7uQWffnJc0Lisa9HakPuuV9AwMW0n3viM/i8GqYAaBwwhX+S TOEOTHGktm1HQaCzOohvgDQoEOjCGjv0IMbGKsRAFc9TpnptVIElqgOuCE6SK7yBK45wRWQ5sPGE UUVoW+0+T08VFHEgVTiRr7fcuj2tg5rlEFWcYlRh95u1V9sEhOJLJL2TSkB0MXJIQL6+ZR5Goa7O QXixX50b8g/c/EIfConXc+x9vbqgoj++sMMU5E9OjimCIag4ElTYvgfbqBhVRL5P9aqdUkUfVLih RVHnUKqgkx332ozExfTaSxW4kXOQf5zmYZpwoIpjVBF5MQSZSBUebEUPpYoXPVGzPYoIgQoel4TT nhSytCdT8Tjp7j212p6fPf8HAAD//wMAUEsDBBQABgAIAAAAIQD6aDeI4wAAAAwBAAAPAAAAZHJz L2Rvd25yZXYueG1sTI/BTsMwEETvSPyDtUjcWsdpoBCyqaoKOFVItEiI2zbZJlFjO4rdJP173BMc d3Y08yZbTboVA/eusQZBzSMQbApbNqZC+Nq/zZ5AOE+mpNYaRriwg1V+e5NRWtrRfPKw85UIIcal hFB736VSuqJmTW5uOzbhd7S9Jh/OvpJlT2MI162Mo+hRampMaKip403NxWl31gjvI43rhXodtqfj 5vKzf/j43ipGvL+b1i8gPE/+zwxX/IAOeWA62LMpnWgRlkkS0D3CTC1iBeJqiZJl0A4IcfIMMs/k /xH5LwAAAP//AwBQSwMEFAAGAAgAAAAhAEQFD9fnAQAAzAIAABQAAABkcnMvbWVkaWEvaW1hZ2U3 LndtZoxSv4sTQRR+b3I5Lz9gN/44OBVdBQUPPSGFjU32NuvlikgwEQuFdU3GcyG7CdmIpvJAkMMm B2LjX2GhncXZ2FmKYGVtFWQ7wfi9MVho4+y+ne99b+e9me/N548fXpEZN1fi3F2Dtu8wFYhyt5lI 0TPD5fFVDIIEsZrP5wZt8NqCKykAw5XVV97lErzzyxaVqRmOH3QmQ03UosML9jghw5zIhn8A9BZW Q/qXMKlQkGxK0FH1gr/RSaAfagsrZOzLRmRzdieKdepc14+cG4M4TEAWTejCbG9cA1qCXcLfOA9V TUiWVldH/Dt3ja8uch/8RABj35zy/3OzqTH7p0aPdpVoJxowu8Nh2rzmeUxfwInVdRrtJE67G+mk qy8620l3g/JMy4V6u9m5QnTkVpS4/f5mmEZdb9DTrXBHp1TJ/33kSq49ie8N+gh5g4ejSI9ED6os NTuO/3g8CiH6yhnLn9Yvu63MtrYCt/X99CngY5ZLmZ+dy6abAZBteTJN/Ww9aGRTw9QwP2kg5K4H 9cDP5HWtMhMehQGdGILl4EPqIsN/2oN7gqgkzl4Vt8V0S8QXLYqm84ZaKG/TIcSI3pkbhLRn25N0 rGNqvKHnaFOR3q/eb4iJ//rT2p+uSndnprys/wUAAP//AwBQSwMEFAAGAAgAAAAhAMGFW1frAAAA OQQAABkAAABkcnMvX3JlbHMvZTJvRG9jLnhtbC5yZWxzvNPNagMhFAXgfSHvIHefcWaSTEqJk00o ZFuSBxC940jHH9SmzdtXKIUGkunOpYrnfFxxt/8yE7lgiNpZBk1VA0ErnNRWMTifXpfPQGLiVvLJ WWRwxQj7fvG0e8OJp3wpjtpHklNsZDCm5F8ojWJEw2PlPNp8MrhgeMrLoKjn4p0rpG1ddzT8zYD+ JpMcJYNwlCsgp6vPzf9nu2HQAg9OfBi06U4F1SZ350AeFCYGBqXmP5ur6tMMQO8btmUM2zlDW8bQ zhmaMoam8lY9eouujKGbm8OmjGEzZ1iXMax/DfTmw/ffAAAA//8DAFBLAwQUAAYACAAAACEAOScx sOcBAADMAgAAFAAAAGRycy9tZWRpYS9pbWFnZTUud21mjFK/ixNBFH5vcjnND9jNqSenoqug4KEn Z2GhTfY2651FJJiARZC9NZk7F7KbkI1oKgVBDpsciI1/hYV2FlfZWR6ClX9CkO0E4/fGYKGNs/t2 vve9mfd2vjdfPn96S2acLMS5bYNKD5gKRLk2Eyl6abg8vopBkCBWs9nMoDVemXMlBWC4svrG21yC d2nRojLVw9Gj1nigiRq0NGdPETLMiGz4B0AfYA7Sv4FJhYJkU4KOq9d8SGeAfqhN7JCxLz8iP2e3 olinzl39xLnXj8MEZNGELk/3RlWgBdhVrMZ56LoJydb15SH/zl3lW/PcBz8RwNg3p/z/3GxqTP+p 0aXnSrQTDZjdwSCt3/Y8pq/gxGo6jXYTp9mJdNLRV5w7SWeN8kyLhVqz3rpBdOx+lLi93kaYRh2v 39WNcFenVMn/feRKrjmOH/Z7CHn9x8NID0UPqizUW47/dDQMIfrR85Y/qV1zG5ltbQZu4/u5s8An LJcyP7uYTTYCINvyZJr42WqwlU0MU8X8bAshdzWoBX4mr2uVmfAoDOjEECwHH1IXGf6LLtzTRCVx 9tZxW0Ry0xfRomg6b6i58jYdkQX00dwgpL3QHKcjHVP7Pb1Cm4p0c3mnLSb+u8OVP12V7k5Nedn/ CwAA//8DAFBLAwQUAAYACAAAACEAop/lWL8BAABWAgAAFAAAAGRycy9tZWRpYS9pbWFnZTQud21m XFG/b9NAFP7u0gTyQ7JT6FBUUYPaSlS0RQzMcR2XFikoIqmqTq4JR7GUOFEcRDIgkLpUXdKZv6JD xw6dkBgYEWv/hKjyhkT47pSJs5/f9753fvfed79/fv8Gs5aKK9kjg/YOBfJAxhGAxGfDZfmVggQ0 EnI6nRq0KRZnXFESGK4kK8IRRUZrOQsl1MLBh+aop4BnmJ+xD8AKU8BmfE20QH9D2+cR+oS8riY1 ui9v8ApLRH/k9V86rnPTCZuzm1FHJc5r9cl50+2EMXMFs+PJ5HRQIZqjbbAm58Fzk9IzDEdfpZ5L 9zeB2+sltR3PE/hBTltVJdFx7DRakYpb6qmzF7c2kRXI5auNWvMFcO8git12eztMopbXfafq4bFK UM7+30450xh13nbbTHndj/1I9XWvKM/Vmo4/HPRDCnL3keWPq1tuPbWtl4Fbv11+SLxguUj9dDUd bwdEtuVpN/bT9WA3HRumQv9llyl3PagGfqpf1yoJ8JFc1EdQqAxjylAQjE+GnE7LoCcvmDvQemCm r407Jroyd8kijxujZKA6wCXOeBkF7Ofeb2nT8cWvxZm+5gBMWCpj/v8HAAD//wMAUEsDBBQABgAI AAAAIQAQWZQ95gEAAMwCAAAUAAAAZHJzL21lZGlhL2ltYWdlMy53bWaMUr+LE0EUfm9yOS8/YDf+ QE5FV0HBQ09IYb17m/XuikhwIxYKay6O50J2E7IRL5UHghw2ORAbuT/CQjuLq+wsRbCytgqynWD8 3hgstHF23873vrfz3sz35vPHD6/JjNtLSeG+QZv3mEpEhbtMpOi54Yr4KgZBgljNZjODVnl5zlUU gOGq6ivvcgXepUWLqtTsjB61xwNN1KKjc/YUIcOMyIZ/CPQO5iL9K5hUKEk2Jei4esnf6AzQD7WO FTL2ZSOyObsdJzpzbuonzq1+0klBlk3o8nRv5AItwK7ib5yH6iYkS+s05N+5XXbnuQ9/IoCxb075 /7nZ1Jj+UyOkXSXaiQbM3mCQNW/4PtMXcGINncXbqRN2Y5129RVnM+2uUpFpsdQIm+3rRMfuxKnX 6611srjr9x/oVmdbZ1Qr/n3kWiEcJ1v9HkJ+//Ew1kPRg2oLzbYT7IyGHYi+dN4KJo1rXiu3rfXI a30/dxb4hOVRHuQX88laBGRbvkyTIF+JNvKJYVzMTzcQ8laiRhTk8npWlQmPwoBODMEK8CF1meE/ C+GeJqqIs1fHbTHdEvFFi7LpvKHmytt0BDGi9+YGIe2FcJyNdEIHb+kF2lSmnZMPD8TEf/Np+U9X pbtTU17W/wIAAP//AwBQSwMEFAAGAAgAAAAhAMGu0k7mAQAAzAIAABQAAABkcnMvbWVkaWEvaW1h Z2UyLndtZoxSz2sTQRR+b9JU8wN24w9KVXQVFCy1Ug+es92srYdIcAMeRLbbOKYL2U3IRjQnBUGK lxTEi3+FB7156MmbxyJ48k8Isj0Jxu+NwYNenN23873vzby387358vnTWzJjqZQUtg2qPGAqERXu M5Gil4Yr4qsYBAliNZvNDFrj5TlXUQCGq6pvvM0VeFcWLapSMxrttscDTdSiE3P2DCHDjMiGfwD0 AeYg/RuYVChJNiXolHrNh3QO6IfaxA4Z+/Ij8nN2O0505tzRT5y7/SRKQZZN6Op0b1QHWoBdw2qc h26YkGxdHw/5d+461+e5D34igLFvTvn/udnUmP5TI6DnSrQTDZjdwSBr3vI8pq/gxBo6i7upE3Ri nXb0qnM77axRkWmx1Aia7ZtEJ+/FqdvrbURZ3PH6D3Ur6uqMasW/j1wrBONkp99DyOs/HsZ6KHpQ baHZdvyno2EE0Y9ftPxJ47rbym1rM3Rb3y+cBz5tuZT7+eV8shEC2ZYn08TPV8KtfGKYOuZnWwi5 K2Ej9HN5XavKhEdhQCeGYAX4kLrM8F8EcM8SVcTZW8dtEclNX0SLsum8oebK23RMFtBHc4OQ9lIw zkY6oaP39AptKlN36dGRmPjvDpf/dFW6OzXlZf8vAAAA//8DAFBLAwQKAAAAAAAAACEAveH6Dr6S AAC+kgAAFAAAAGRycy9tZWRpYS9pbWFnZTEucG5niVBORw0KGgoAAAANSUhEUgAAB7sAAAPyCAYA AAANFLvQAACAAElEQVR42uzdH1hsbds/8AdeGBgYCAaCgYEgCIIgCIKBIAiCDR3HGwTBhiDYxxEE QRAEQRAEQRBsCIIgCIIgCIKBIAgGBoJg/X5Xz/M+z30/97737pw9f9Za8/kcx7KdfGXPeX6vta5/ ZADkwv39fVapVLJ//OMfoSf9HQAAo/c///M/n/4N97//+78CAwDIgZWVlfA+rtVqCQ4gJ/4hAoD8 +PbtW/jH9czMTPb+/i48AIARU3YDABTLyclJeBdXq9WydrstPICcUHYD5Egqraenp8M/sg8ODoQH ADBiym4AgOLodrvZ5ORkeA93dHQkPIAcUXYD5MzNzU1oUZqearWaPT8/Cw8AYISU3QAAxbG2thYu uufn531hESBnlN0AObS5uRn+sb28vCw4AIARUnYDABTD+fl5Ty+bPD4+Cg8gZ5TdADnU6XR6+ozS xcWF8AAARkTZDQCQf71+vtw1ggD5pOwGyKnv37+Hf3Q3m82PH+wAAAyfshsAIP96+aKiz5cD5Jey GyDHVldXwz++19fXBQcAMALKbgCAfLu6ugp/vrxSqfh8OUCOKbsBcuz19TWbmJgIF9739/fCAwAY MmU3AEB+pTezp6amwnu2nZ0d4QHkmLIbIOdOT0/DP8Knp6d9WgkAYMiU3QAA+bW/vx/esc3MzGRv b2/CA8gxZTdAASwuLoZ/jB8eHgoOAGCIlN0AAPn08PCQ1Wq10G4t/ba7ubkRHkDOKbsBCqDdbmfV ajX8gzz9kAcAYDiU3QAA+TQ3Nxd+kWRra0twAAWg7AYoiKOjo/CP8larJTgAgCFRdgMA5M/x8XFP VwT6fDlAMSi7AQoi3cGd7gnyOXMAgHxSdgMA5Eun08kmJibC+7SLiwvhARSEshugQG5vb0NL1PSk H/QvLy/CAwAYMGU3AEC+bG5uhovuL1++CA6gQJTdAAXz7du38I/01dVVwQEADJiyGwAgPy4vL8Mv jdRqtY+3wQEoDmU3QMGkH9yTk5Phwvvq6kp4AAADpOwGAMiHdB1go9EI78/S/d4AFIuyG6CArq+v wz/W6/W6k6kAAAOk7AYAyIe9vb3w7qzVagkOoICU3QAFlT5NHv3RvrW1JTgAgAFRdgMAjN7Ly8vH 58gjO7P0O+7x8VF4AAWk7AYoqNfX154+Z/7w8CA8AIABUHYDAIze3NxceF+2s7MjOICCUnYDFNjR 0VH4x/vs7Gz29vYmPACAPlN2AwCM1snJSXhXNjU1ZVcGUGDKboCCS/cJRX/E7+7uCg4AoM+U3QAA o5O+gliv18N7souLC+EBFJiyG6Dg2u12Vq1WQz/i079PfwcAQP8ouwEARmd5eTlcdK+trQkOoOCU 3QAlsL29Hf4xv7S0JDgAgD5SdgMAjMbl5WV4N5beAk9vgwNQbMpugBJ4f3/PZmZmwj/q0z1GAAD0 h7IbAGD40n3b6d7t6F7s/PxceAAloOwGKImbm5vwj/qJiYms2+0KDwCgD5TdAADDt7OzE96Jzc/P f7w8AkDxKbsBSmR9fT38435zc1NwAAB9oOwGABiuh4eHrFarhXZh1Wo1e3x8FB5ASSi7AUqk0+l8 vK3ts00AAMOn7AYAGJ5er/Xb398XHkCJKLsBSubi4sLnzAEARkDZDQAwPEdHR+EdWCrH7cAAykXZ DVBCq6ur4R/7X79+FRwAwG9QdgMADMfr62tPXze8u7sTHkDJKLsBSujp6SmrVCqhH/tpOXt7eys8 AIAeKbsBAIZjeXk5XHSvra0JDqCElN0AJXV4eBj+0T89Pf1x3xEAAHHKbgCAwTs/Pw/vvCYnJ7NO pyM8gBJSdgOU2Pz8fPjH/97enuAAAHqg7AYAGKx033aj0Qjvu87OzoQHUFLKboASe3h4CH/OPP37 drstPACAIGU3AMBgff36NVx0Ly4u+pIhQIkpuwFKbmtrKzwEtFotwQEABCm7AQAG5/7+PvxSR7Va zR4fH4UHUGLKboCSS593ajabPu8EADBgym4AgMFIb2ZPTU2F91snJyfCAyg5ZTfAGPj+/Xto+Zqe er2edTod4QEAfJKyGwBgMHZ2dsJF98LCgs+XA4wBZTfAmNjc3AwPBRsbG4IDAPgkZTcAQP+lz5BH P1+efpc9PDwID2AMKLsBxsTr6+vH29rRwvvm5kZ4AACfoOwGAOi/xcXF8D4rvfQBwHhQdgOMkdPT 0/BwkO5DSvd+AwDwc8puAID+Ojg4CO+yGo2GXRbAGFF2A4yZdF9RdEjY3t4WHADALyi7AQD65+Xl JavVar5SCMBPKbsBxszT01NWrVbdcwQA0GfKbgCA/lleXg4X3RsbG4IDGDPKboAxtLe3Fx4W5ubm BAcA8BPKbgCA/ri8vAz9tkrPxMRE9vr6KjyAMaPsBhhD7+/v2czMTLjwPjo6Eh4AwN9QdgMA/L50 3/bk5GR4b3VyciI8gDGk7AYYU+mz5NETsumepHRfEgAAf6XsBgD4fZubm+Gie2Fh4ePlDgDGj7Ib wPAQelZXVwUHAPADym4AgN/Ty8sZlUrl4+8AGE/KboAx1ul0evosVLo3CQCAP1N2AwD0Lr2Zvbi4 GN5THR4eCg9gjCm7Acbc1dVVeIhoNBof9ycBAPAfym4AgN7t7OyEd1QzMzM+Xw4w5pTdAGRLS0vh YWJjY0NwAAB/oOwGAOjN8/NzVq1Ww/upu7s74QGMOWU3ANnr62s2MTERHihubm6EBwDwL8puAIDe eBEDgF4puwH4cHR0FB4qpqenfSoKAOBflN0AAHHfv38P76SazWbW6XSEB4CyG4D/aLVa4eFib29P cAAAmbIbACAqfW2wXq+H91GXl5fCA+CDshuAf3t4eAgtadNTqVSydrstPABg7Cm7AQBi1tbWwkX3 6uqq4AD4N2U3AH+yu7sbHjLSG+EAAONO2Q0A8Hm3t7fhly5qtVr2/PwsPAD+TdkNwJ+kO7hnZmbC hffZ2ZnwAICxpuwGAPicbrebTU9Ph/dPh4eHwgPgT5TdAPxFuvcoerI23a/08vIiPABgbCm7AQA+ Z3t7u6cvC6aXNADgj5TdAPzQ5uamO5MAAAKU3QAAv9Zut7NKpRLaOVWr1Y+/A4D/puwG4Ic6nU42 MTERLrzTW+EAAONI2Q0A8GtLS0vhfdPBwYHgAPghZTcAf+v09DQ8fDQajY97lwAAxo2yGwDg505O TsK7ppmZmezt7U14APyQshuAn1pYWAgPIeneJQCAcaPsBgD4e6+vr1mtVgvvma6vr4UHwN9SdgPw U+k+pOjnzNOi9+HhQXgAwFhRdgMA/L0vX76Ei+6NjQ3BAfBTym4Afuno6Cg8jMzNzQkOABgrym4A gB9Lb2dHfiulJ7188fLyIjwAfkrZDcAvvb+/Z1NTU+HCO5XkAADjQtkNAPBXnU4nazQa4b3S6emp 8AD4JWU3AJ9yf38fPoGb7mFyAhcAGBfKbgCAv9rc3AwX3a1W6+PlCwD4FWU3AJ/29evX8HCytLQk OABgLCi7AQD+7PHxMfzyRKVSydrttvAA+BRlNwCf1u12s3q9Hi68v3//LjwAoPSU3QAAf5be0I7u kXZ2dgQHwKcpuwEIOTs7Cw8p6V6mVJQDAJSZshsA4D/29/fDO6SZmZns7e1NeAB8mrIbgLDl5eXw sJLuZwIAKDNlNwDAPz0/P2fVajW8P7q5uREeACHKbgB6Glh6+Zy5gQUAKDNlNwDAP62trYX3Rulv ACBK2Q1AT05PT8NDy9zcnOAAgNJSdgMAZNnFxUXod1F6pqamsk6nIzwAwpTdAPRsYWEhXHin+5oA AMpI2Q0AjLtut+trgAAMlbIbgJ49Pj6G71+qVCofn0EHACgbZTcAMO62t7d9vhyAoVJ2A/Bbdnd3 w0PM6uqq4ACA0lF2AwDjLL0UkV5yiOyIarVa9vr6KjwAeqbsBuC3vL+/Z81mM1x4n5+fCw8AKBVl NwAwrtJ+KN27Hd0PHR4eCg+A36LsBuC3XV5ehoeZiYkJJ3cBgFJRdgMA42p/fz+8G1pYWPgoyQHg dyi7AeiL5eXl8FCzvr4uOACgNJTdAMA4Si8zpM+RR3ZC6XfTw8OD8AD4bcpuAPri+fn5423t6GBz d3cnPACgFJTdAMA4WlxcDL8AsbW1JTgA+kLZDUDfHB0dhYebdJ+TT1YBAGWg7AYAxs3p6Wl4F9Rs NrNutys8APpC2Q1AX7VarfCQs729LTgAoPCU3QDAOEmfL6/X6+E90PX1tfAA6BtlNwB91W63s2q1 Gv6cefo7AIAiU3YDAONkfX3d58sBGDllNwB9t7u7Gx52lpaWBAcAFJqyGwAYF7e3t6HfPumZnJz0 +XIA+k7ZDUDfpTu4Z2ZmwoV3uucJAKColN0AwDhIe5+pqanw3ufy8lJ4APSdshuAgejlhO/ExETW 6XSEBwAUkrIbABgHx8fH4aJ7ZWVFcAAMhLIbgIFxdxMAME6U3QBA2bXb7axWq4V2PenfPz8/Cw+A gVB2AzAwr6+vWb1eDw1AaUn88PAgPACgcJTdAEDZffnyJfxiw+HhoeAAGBhlNwADdXJyEh6C0n3f 6f4nAIAiUXYDAGV2dXUVvrJudnbWjgeAgVJ2AzBQaaCZn58PF967u7vCAwAKRdkNAJRV2u9MTU2F 9zvX19fCA2CglN0ADNzT01P45G+6z+nl5UV4AEBhKLsBgLL69u1buOheWVkRHAADp+wGYCi2t7fD Q1G6BwoAoCiU3QBAGaWXGCqVSminMzEx4SUGAIZC2Q3AUKTPXTWbzXDhfXl5KTwAoBCU3QBAGbVa rfA+5+joSHAADIWyG4ChOT8/Dw9HqSB/e3sTHgCQe8puAKBsUmkd3eUsLCx8vPQAAMOg7AZgqJaW lsJD0t7enuAAgNxTdgMAZZI+Q16tVkM7nPTv02fPAWBYlN0ADFW73Q4PSuleKIMSAJB3ym4AoEzW 1tbCLyxsbW0JDoChUnYDMHT7+/vhYWlxcVFwAECuKbsBgLK4uroK/bZJT71ez15fX4UHwFApuwEY unRv0+zsbLjw/v79u/AAgNxSdgMAZdDpdLJmsxne21xcXAgPgKFTdgMwEo+Pjz2dEO52u8IDAHJJ 2Q0AlMHGxka46G61Wh8vNwDAsCm7ASjU8LS9vS04ACCXlN0AQNE9PDyEX05I/77dbgsPgJFQdgMw MumzWOlt7egAdXd3JzwAIHeU3QBA0S0sLHgxAYBCUXYDMFJnZ2fhIWp+ft6nsQCA3FF2AwBFdnR0 FN7RzM3NZW9vb8IDYGSU3QCMXLrXKTpM7e/vCw4AyBVlNwBQVC8vL1mtVgvvZ3x9D4BRU3YDMHLp XqdqtRoaptIAlj6DDgCQF8puAKCoVldXw0X32tqa4AAYOWU3ALmwt7cXHqpWVlYEBwDkhrIbACii 6+vr8E5mYmLi421wABg1ZTcAuZDu4J6eng4PV1dXV8IDAHJB2Q0AFE2v+5h0vzcA5IGyG4DcuL29 DS2J09NoNLJutys8AGDklN0AQNH08qW9xcXFj5IcAPJA2Q1ArqT7nqJD1u7uruAAgJFTdgMARdJu t7NarRbawVQqlezx8VF4AOSGshuAXEn3PfUyaN3d3QkPABgpZTcAUCStViv8wsHOzo7gAMgVZTcA uZPufYoOW2lAAwAYJWU3AFAUZ2dn4d3L5OSkq+QAyB1lNwC5ND8/Hx66Tk5OBAcAjIyyGwAogre3 t2xqaiq8d7m8vBQeALmj7AYglx4eHkIL4/TU63UnjAGAkVF2AwBFsL29HS6619fXBQdALim7ASjV 8LW2tiY4AGAklN0AQN718nJBrVbLXl9fhQdALim7Acit9FmtRqMRLrzv7u6EBwAMnbIbAMi7hYUF 18YBUCrKbgByLd0HFR3CZmdnP4pyAIBhUnYDAHmWSutedizv7+/CAyC3lN0A5F6r1QoPY/v7+4ID AIZK2Q0A5FWn08nq9Xp4v3J7eys8AHJN2Q1A7rXb7axarYbvk3p6ehIeADA0ym4AIK82NjbCRff2 9rbgAMg9ZTcAhbC3txceypaXlwUHAAyNshsAyKP0dnbkd0p6Go3Gx9vgAJB3ym4ACiHdDzU9PR0u vNOd3wAAw6DsBgDyptd9yunpqfAAKARlNwCF0etJ5G63KzwAYOCU3QBA3vTypbzFxcWPkhwAikDZ DUChuGMKAMgrZTcAkCcvLy9ZrVYL7VCq1WrWbreFB0BhKLsBKJR0X1S9Xg8Namnx/PDwIDwAYKCU 3QBAnqyuroZfGNjd3RUcAIWi7AagcM7OzsLD2vz8vE9wAQADpewGAPLi8vIyvDtpNpuuggOgcJTd ABTSwsJCeGg7Pj4WHAAwMMpuACAP3t7esqmpqfDe5OrqSngAFI6yG4BCSp8ljyyU05M+f/76+io8 AGAglN0AQB5sb2+Hi+61tTXBAVBIym4ADG8AAH2g7AYARu3p6Sn8ckCtVvNyAACFpewGoLDSZ7ka jUa48L6+vhYeANB3ym4AYNRarVZ4T3JwcCA4AApL2Q1AoV1eXoaHuGaz+VGUAwD0k7IbABils7Oz 8I5kbm4ue39/Fx4AhaXsBqDwVldXnVoGAEZO2Q0AjEqn08nq9XpoN5J+u9zf3wsPgEJTdgNQeC8v Lx/3S0UGumq1mrXbbeEBAH2j7AYARmVjYyP8IsD6+rrgACg8ZTcApXB0dBQe6lZWVgQHAPSNshsA GIXb29vQ75D0TE5OfrwNDgBFp+wGoDRmZ2fDhff3798FBwD0hbIbABi2dN/2zMxMeB+S7vcGgDJQ dgNQGnd3d+HhbmpqKnt7exMeAPDblN0AwLAdHx+HdyFLS0sfJTkAlIGyG4BS2dzcdEcVADASym4A YJheXl6yiYmJ0A6kWq1m7XZbeACUhrIbgFLpdrvhQS896X4rAIDfoewGAIYpvaEd3X/s7e0JDoBS UXYDUDq9fMJrbm7OJ7wAgN+i7AYAhuXq6spVbgCQKbsBKKlWqxUe+lJJDgDQK2U3ADAM6at2zWbT V+0AIFN2A1BST09PWaVSCd9blf4OAKAXym4AYBg2NzfDRffGxobgACglZTcApbWzsxMe/paXlwUH APRE2Q0ADNrj42PoN0d6JiYmspeXF+EBUErKbgBKK93BPT09HS68Ly8vhQcAhCm7AYBBm5+fD+85 zs/PBQdAaSm7ASi1q6ur8BDYaDSyt7c34QEAIcpuAGCQ9vf3wzuO2dlZwQFQaspuAEpvbW0tPAzu 7e0JDgAIUXYDAIPy+vqa1Wq18H7j+vpaeACUmrIbgNLrdDrhgbBSqXzcgwUA8FnKbgBgUFZXV8NF 9+bmpuAAKD1lNwBj4fDwsKdPfaV7vwEAPkPZDQAMQno7O7rTmJiY+Dj8DwBlp+wGYGwsLCyEh8Pj 42PBAQCfouwGAPqt2+1mzWYzvM84OTkRHgBjQdkNwNh4eHgID4fp8+fpXiwAgF9RdgMA/ZY+RR7d ZSwuLvpSHQBjQ9kNwFjZ2toKD4lfv34VHADwS8puAKCf2u32xyH8yA6jUql8/B0AjAtlNwBj5e3t LZucnAwNimlxfXd3JzwA4KeU3QBAP/VyHdvOzo7gABgrym4Axs7Z2Vl4WJyfnxccAPBTym4AoF8u Ly/Du4upqamPQ/4AME6U3QCMpeXl5fDQeHJyIjgA4G8puwGAfkiFdaPRCO8tbm5uhAfA2FF2AzCW 0v1V1Wo1NDSmf//y8iI8AOCHlN0AQD9sb2+Hi+6NjQ3BATCWlN0AjK39/f3w8Li1tSU4AOCHlN0A wO96fn7OKpVKaFcxMTGRdTod4QEwlpTdAIyt9FmwycnJcOF9d3cnPADgL5TdAMDvarVarl0DgABl NwBj7ezsLDxETk1NZe/v78IDAP5E2Q0A/I6rq6uedhTpMD8AjCtlNwBjb2lpKTxMHh8fCw4A+BNl NwDQq3SoPhXX0f3Ezc2N8AAYa8puAMZeug+rWq2GhslarZa9vr4KDwD4N2U3ANCrra2tcNG9sbEh OADGnrIbAP6//f398FC5ubkpOADg35TdAEAv0iH8SqUS2knU63WH8AEgU3YDwId0v1Wj0QgNlmmh fXt7KzwA4IOyGwDoxfLycvgA/sXFheAAIFN2A8C/nZ+fh4fL6enpj3u1AACU3QBA1NnZWXgX0Wq1 7CIA4F+U3QDwB0tLS+Eh8/j4WHAAgLIbAAhJhfXU1FR4D/Hw8CA8APgXZTcA/EG73c6q1WpoyJyY mHBPFgCg7AYAQnZ2dsJF98bGhuAA4A+U3QDwX7a3t8PD5vr6uuAAYMwpuwGAz3p+fs4qlUpo9zA5 OZl1u13hAcAfKLsB4L+kwTENkJGBMy237+7uhAcAY0zZDQB81srKSvigfbrfGwD4M2U3APxAGiCj Q+f09PTHfVsAwHhSdgMAn3F5eRneObRaLcEBwA8ouwHgb6RBMjp8Hh0dCQ4AxpSyGwD4lbe3t2xq air8NbmHhwfhAcAPKLsB4G88PT2FltbpqdVq2evrq/AAYAwpuwGAX9nZ2QkfrP/69avgAOBvKLsB 4Ce2t7fDQ+j6+rrgAGAMKbsBgJ9pt9sfh+QjO4Z6vZ51u13hAcDfUHYDwE+kz4s1Go3w58Vubm6E BwBjRtkNAPxML9elnZ6eCg4AfkLZDQC/cHZ2Fh5GZ2dnBQcAY0bZDQD8ncvLy/BuIZXjAMDPKbsB 4BN6OX19cHAgOAAYI8puAOBH0lfjpqamwl+Ne3p6Eh4A/IKyGwA+Id2rVa1WQ4Npuofr9fVVeAAw JpTdAMCP7OzshA/Qb29vCw4APkHZDQADHE43NjYEBwBjQtkNAPy3dHg+HYaP7BLq9XrW7XaFBwCf oOwGgE9Knx1rNBrhwvv29lZ4ADAGlN0AwH/r5Vq0k5MTwQHAJym7ASDg8vIyPKTOzMxk7+/vwgOA klN2AwB/dHZ2Ft4hLCwsCA4AApTdABDUy6nso6MjwQFAySm7AYD/k74ONzU1FdodVCqV7OnpSXgA EKDsBoCgdN9WtVoNDawTExNZp9MRHgCUmLIbAPg/29vb4YPyX79+FRwABCm7AaAHOzs74aH1y5cv ggOAElN2AwBJejs78rsgPZOTk1m32xUeAAQpuwGgB+lzZI1GI1x4397eCg8ASkrZDQAkvVx/dnl5 KTgA6IGyGwB6lAbR6PA6MzOTvb+/Cw8ASkjZDQCcnZ2FdwWLi4uCA4AeKbsB4Df0clr76OhIcABQ QspuABhv6StwU1NToR1BpVLJ2u228ACgR8puAPgNaSCtVquhQbZer2edTkd4AFAyym4AGG/b29vh A/HpbwCA3im7AeA37ezshIfZ9fV1wQFAySi7AWB8PT09hX4LpKfZbH68DQ4A9E7ZDQC/KQ2mjUYj XHjf3t4KDwBKRNkNAOOrl2vOLi4uBAcAv0nZDQB9cHl5GR5qZ2dns/f3d+EBQEkouwFgPJ2dnYV3 AsvLy4IDgD5QdgNAn/Ryint/f19wAFASym4AGD/pa29TU1OhXUClUsmen5+FBwB9oOwGgD5pt9tZ tVoNDbi1Wi3rdDrCA4ASUHYDwPjZ3t4OH3zf2dkRHAD0ibIbAPpob28vPOSur68LDgBKQNkNAOPl 6ekp9P9/eprNpivNAKCPlN0A0EdpYE2Da7Twvr6+Fh4AFJyyGwDGSy/XmZ2fnwsOAPpI2Q0AfXZ5 eRkedmdnZ53sBoCCU3YDwPg4OzsLz/5LS0uCA4A+U3YDwACsrq6Gh979/X3BAUCBKbsBYDx0Op2s Xq+HZv5qtZq1223hAUCfKbsBYADSAJsG2cjgW6vVspeXF+EBQEEpuwFgPGxvb4cPuO/s7AgOAAZA 2Q0AA7K3txcefpeXlwUHAAWl7AaA8nt4eAj9n5+eZrOZvb29CQ8ABkDZDQADku7gTgNttPC+vr4W HgAUkLIbAMpvYWHBnA8AOaLsBoABury8DA/Bs7OzH0U5AFAsym4AKLezszNfcAOAnFF2A8CAra6u hofh3d1dwQFAwSi7AaC8Op1OVq/XQ7N9rVbLXl5ehAcAA6TsBoABa7fbWbVaDQ3E6d8/Pz8LDwAK RNkNAOW1vb0dPsh+eHgoOAAYMGU3AAzBwcFBeCheWVkRHAAUiLIbAMrp8fExq1QqoZl+amrKFWUA MATKbgAYgjTgpkE3WninO78BgGJQdgNAOaXD6NF5/vv374IDgCFQdgPAkNzc3ISW4OlpNpuCA4CC UHYDQPlcX1+HZ/mFhQVvdQPAkCi7AWCIvnz5Ej4Nfnx8LDgAKABlNwCUS6fTySYnJ0MzfPrc+dPT k/AAYEiU3QAwRO12O6tWq6FBeWJiInt9fRUeAOScshsAyuXbt2/hA+tbW1uCA4AhUnYDwJAdHh6G h+X0RjgAkG/KbgAoj/R2dnpLO3oVWbfbFR4ADJGyGwCGLN3bNTMzEy68053fAEB+KbsBoDyWlpbC c/vFxYXgAGDIlN0AMAKpuI4OzQsLCx9FOQCQT8puACiH6+vr0P/r6Wm1WoIDgBFQdgPAiKytrYUL 75OTE8EBQE4puwGg+NIh8+np6fC8fnt7KzwAGAFlNwCMyOvra1atVkPD88TERNbpdIQHADmk7AaA 4tvb2wsX3VtbW4IDgBFRdgPACB0cHISH6O3tbcEBQA4puwGg2NKh9Fqt5lA6ABSIshsARih9Hm1m ZiY0SKdF+sPDg/AAIGeU3QBQbOvr6+ED6cfHx4IDgBFSdgPAiN3c3ISH6aWlJcEBQM4ouwGguO7v 70P/l6cnHV5/e3sTHgCMkLIbAHLgy5cv4cL78vJScACQI8puACiuhYWF8Fx+d3cnOAAYMWU3AOTA 4+Nj+AR5o9FwghwAckTZDQDFdHJyEi6619bWBAcAOaDsBoCc+Pr1a3i43t/fFxwA5ISyGwCKJx0i n5ycDM3itVote35+Fh4A5ICyGwByotvtZs1m04ANAAWl7AaA4vn27Vv44Pnh4aHgACAnlN0AkCPp Hu7okL26uio4AMgBZTcAFEu73c4qlUpoBk+H1N/f34UHADmh7AaAnFlaWgoX3tfX14IDgBFTdgNA saysrITn76urK8EBQI4ouwEgZ+7u7kLL8vTMzc05WQ4AI6bsBoDi6OXLal++fBEcAOSMshsAcmh9 fT08dB8dHQkOAEZI2Q0AxZAOi6fPkUdm7vT//NPTk/AAIGeU3QCQQ6+vr9nExERo8J6cnMy63a7w AGBElN0AUAzHx8fhA+a7u7uCA4AcUnYDQE6lN7Wjw/fW1pbgAGBElN0AkH8vLy/hw+UzMzPZ29ub 8AAgh5TdAJBj09PT4cL7/v5ecAAwAspuAMi/1dXV8Jx9dXUlOADIKWU3AOTYxcVFeAhfWloSHACM gLIbAPLt7u4u9P91elqtluAAIMeU3QCQcwsLC+HC+/z8XHAAMGTKbgDIt9nZ2dBsnf5vf3x8FBwA 5JiyGwBy7unpKatWq6GBvNlsZu/v78IDgCFSdgNAfp2enoYPkn/9+lVwAJBzym4AKID9/f3wUH54 eCg4ABgiZTcA5FM6DN5oNEIzdfr3nU5HeACQc8puACjIYJ7e1o4M5rVaLXt+fhYeAAyJshsA8ml7 ezt8gDy9CQ4A5J+yGwAK4uTkJDycr6ysCA4AhkTZDQD5k+7cjvwfnZ75+XlXgwFAQSi7AaBA5ubm woX3/f294ABgCJTdAJA/6RB4dI6+vr4WHAAUhLIbAAokDdzRIT0V5ADA4Cm7AaD4M/TGxobgAKBA lN0AUDCbm5vhYT19Ah0AGCxlNwDkR/oM+fT0dGh2rtVqWafTER4AFIiyGwAK5uXlJatWq6GBvV6v f/wdADA4ym4AyI/Dw8PwQfG9vT3BAUDBKLsBoIAODg7CQ3t6IxwAGBxlNwDkQ3o7O72lHZmZm83m x9vgAECxKLsBoIDSAD41NRUa3CuVSvb4+Cg8ABgQZTcA5EO6dzt6QPzm5kZwAFBAym4AKKjv37+H h/elpSXBAcCAKLsBYPTu7+9D/yenZ3V1VXAAUFDKbgAosFarFS68Ly4uBAcAA6DsBoDRW1hYCH8F 7fn5WXAAUFDKbgAosKenp/CJ9XQP2dvbm/AAoM+U3QAwWmdnZ+ED4dvb24IDgAJTdgNAwW1tbYWH +f39fcEBQJ8puwFgdLrdbtZoNEKzcb1e//g7AKC4lN0AUHDpLe3JycnQQF+r1bKXlxfhAUAfKbsB YHR2dnbCB8HTm+AAQLEpuwGgBI6Pj8ND/fr6uuAAoI+U3QAwGu12O6tWq6GZeH5+Pnt/fxceABSc shsASiIN6tHC++bmRnAA0CfKbgAYjZWVlfA8fHd3JzgAKAFlNwCUxO3tbWjJnp6FhQUn2QGgT5Td ADB819fX4aJ7c3NTcABQEspuACiR1dXV8JB/cnIiOADoA2U3AAxXOrw9PT0dmoFrtVrW6XSEBwAl oewGgBJ5fX39GNwjg/7k5KRBHwD6QNkNAMN1eHgYPvB9fHwsOAAoEWU3AJTMzs5OeNjf2toSHAD8 JmU3AAxPOrQdPezdbDZd5QUAJaPsBoCSeXt7y2ZnZ0MDf1rO39/fCw8AfoOyGwCGZ2NjI3zQ++rq SnAAUDLKbgAooe/fv4eH/pWVFcEBwG9QdgPAcKTD2pH/d9OzvLwsOAAoIWU3AJRUGuSjhffNzY3g AKBHym4AGI6FhYXw18yenp4EBwAlpOwGgJJKg3ylUgktAKamptxfBgA9UnYDwOCdnZ2FD3Z/+/ZN cABQUspuACixra2t8BLg8PBQcADQA2U3AAxWt9vNGo1GaMadnJz8+DsAoJyU3QBQYp1OJ6vX66FF QK1W+/g7ACBG2Q0Ag7WzsxM+0H1+fi44ACgxZTcAlNzJyUl4GbC5uSk4AAhSdgPA4LTb7axarYZm 28XFRVd1AUDJKbsBoOTSYD83NxcuvB8eHoQHAAHKbgAYnJWVldBMm/5fvru7ExwAlJyyGwDGwP39 fWgBn55UkDsBDwCfp+wGgMG4vr72xTIA4IeU3QAwJr58+RJeDpydnQkOAD5J2Q0A/ff29pY1m83Q LJs+d/78/Cw8ABgDym4AGBOdTier1WqhBUFaKKTFAgDwa8puAOi/g4OD8MHt/f19wQHAmFB2A8AY SQN/dEmwu7srOAD4BGU3APTXy8vLx1vakRl2eno663a7wgOAMaHsBoAxkt7SbjQaPv8GAAOg7AaA /kr3bkcPbKf7vQGA8aHsBoAxc3V1FV4WrK2tCQ4AfkHZDQD98/T0FPq/1ewKAONJ2Q0AY2hpaSm0 MEgLhoeHB8EBwE8ouwGgf1qtVmhurVQqHwU5ADBelN0AMIba7Xb43rOFhQXBAcBPKLsBoD++f/8e /iLZzs6O4ABgDCm7AWBM7e3thZcHl5eXggOAv6HsBoDf9/7+njWbzdCsOjExkXU6HeEBwBhSdgPA mOplgZD+ffo7AOCvlN0A8Pt6OZi9v78vOAAYU8puABhjZ2dn4SXC0dGR4ADgB5TdAPB70tvZtVot fCj77e1NeAAwppTdADDm0l3ckUVCWjz4PBwA/JWyGwB+z8bGRvhAdjrEDQCML2U3AIy529vb0HI+ Pdvb24IDgP+i7AaA3j09PYVn0+XlZcEBwJhTdgMA2draWmihkBYQaREBAPyHshsAetdqtcylAECY shsAyNrtdlatVkOLhdXVVcEBwB8ouwGgN9fX1+HPl29ubgoOAFB2AwD/tLOzE14upIUEAPBPym4A iHt/f8+mp6dDs2g6rP38/Cw8AEDZDQD8U6fTyer1emjBMDc3JzgA+BdlNwDEnZychA9e7+3tCQ4A +KDsBgD+rZclQ/obAEDZDQBRvRy6npyczLrdrvAAgA/KbgDg33r5fFyj0bBoAIBM2Q0AUb1cp+XA NQDwR8puAOBP0j3c0WVDWlAAwLhTdgPA57Xb7axWq4Vmz1ar9XFIGwDg/yi7AYC/SAuEyMIhLShe Xl4EB8BYU3YDwOetra2F5s70/+z9/b3gAIA/UXYDAH/x9PQUWtinJy0qAGCcKbsB4HNub2/NnABA Xyi7AYAf2tjYCJ+yf3h4EBwAY0vZDQCfs7CwEJo3K5VK9vz8LDgA4C+U3QDAD3U6nfD9aWlhAQDj StkNAL92dnYWmjPTs7W1JTgA4IeU3QDA39rb2wsvIU5PTwUHwFhSdgPAz72/v2fNZjM0Y9br9Y/D 2AAAP6LsBgD+Vq+LiG63KzwAxo6yGwB+rpcD1cfHx4IDAP6WshsA+KlePjG3s7MjOADGjrIbAP5e L1dlTU9PfxzCBgD4O8puAOCX0l3ckYVEpVLJnp+fBQfAWFF2A8Df29jYCB+kvry8FBwA8FPKbgDg l25vb0ML/PSsra0JDoCxouwGgB97enoKz5StVktwAMAvKbsBgE9J5XX0FP7d3Z3gABgbym4A+LFU XEdmyfR/6uPjo+AAgF9SdgMAn9Jut7NqtRpaUCwuLrpfDYCxoewGgL+6vr4OH5ze3NwUHADwKcpu AODTdnZ2wkuK8/NzwQEwFpTdAPBn6fDz9PR0aIasVCrZy8uL8ACAT1F2AwCf1ul0snq9HlpUTE1N Zd1uV3gAlJ6yGwD+7OTkJHxgend3V3AAwKcpuwGAkF6WFfv7+4IDoPSU3QDwH70clm40Gh9/BwDw WcpuACCkl8/QTUxM+AwdAKWn7AaA/+jlGqyzszPBAQAhym4AIOz6+jq8tNjc3BQcAKWm7AaAf2q3 21mtVgvNjDMzMx+HqwEAIpTdAEBPWq1WaHFRqVSyx8dHwQFQWspuAPintbW18AHpq6srwQEAYcpu AKAnT09PoaV+epaWlgQHQGkpuwEgy25vb8Oz4srKiuAAgJ4ouwGAnm1sbIRP66dPoANAGSm7ASDL FhYWwl8BS589BwDohbIbAOhZp9NxDxsA/IuyG4Bxd3Z2Fj4Q/e3bN8EBAD1TdgMAv2Vvby+8zDg+ PhYcAKWj7AZgnKVDzVNTU6HZcGJi4uMQNQBAr5TdAMBveXt7yxqNRmihUa/Xs263KzwASkXZDcA4 Ozg4CB+EPjo6EhwA8FuU3QDAbzs/P/epOgDGnrIbgHHVyxVX09PTrrgCAH6bshsA6Iv5+fnQYiMV Au12W3AAlIayG4BxtbGxET4AfXV1JTgA4LcpuwGAvri7uwst+dOzvLwsOABKQ9kNwDh6enrKKpWK WRAAGAllNwDQN+vr6+HT/Pf394IDoBSU3QCMo1arFf7K1+Pjo+AAgL5QdgMAffPy8pJVq9XQomNx cVFwAJSCshuAcXN5eRk+8Ly1tSU4AKBvlN0AQF99+/YtvOw4Pz8XHACFp+wGYJy8v79nU1NTodlv YmIi63Q6wgMA+kbZDQD0VbfbzSYnJ0MLj2az+bEoAYAiU3YDME4ODw/DB52Pjo4EBwD0lbIbAOi7 09PT8NLj5OREcAAUmrIbgHHRyyHn6elph5wBgL5TdgMAAzE7OxtafDQajY+FCQAUlbIbgHHRy/VV V1dXggMA+k7ZDQAMxM3NTWjpn56trS3BAVBYym4AxkG6c7tWq4VmveXlZcEBAAOh7AYABmZ1dTW0 AKlUKtnz87PgACgkZTcA42B9fT0056X/Hx8fHwUHAAyEshsAGJh2u51Vq9XQImRzc1NwABSSshuA snt6evIFLwAgV5TdAMBApcWGt7sBGAfKbgDKbmlpKTTfpcPPr6+vggMABkbZDQAMVLrPbWJiIrQQ WVlZERwAhaPsBqDM7u/vw2917+7uCg4AGChlNwAwcIeHh6GFSHqur68FB0ChKLsBKLO5ubnQTDc5 OZm9vb0JDgAYKGU3ADBwacHRaDRCi5GFhQXBAVAoym4Ayur79+/hA8ynp6eCAwAGTtkNAAzFyclJ eDmSFioAUBTKbgDK6P39PZuamgrNcs1m8+PvAAAGTdkNAAzNzMxMaEEyPT1tQQJAYSi7ASijXg4u n5+fCw4AGAplNwAwNFdXV+ElycHBgeAAKARlNwBl0+12P+7ejsxw8/PzDi0DAEOj7AYAhmpxcTG0 KKnX6x8LFgDIO2U3AGWztbUVPrB8d3cnOABgaJTdAMBQ3d/fh8qA9Ozs7AgOgNxTdgNQJu12O6tW q6HZ7cuXL4IDAIZK2Q0ADN3a2lpoYVKr1bJOpyM4AHJN2Q3AOM9t6f/Bh4cHwQEAQ6XsBgCG7vn5 OfyGwLdv3wQHQK4puwEoi8fHx/AXudbX1wUHAAydshsAGIlUXkcWJ5VKJXt6ehIcALml7AagLFZW VsLz2svLi+AAgKFTdgMAI9HtdrN6vR5aoKSFCwDklbIbgDK4vb0Nv9W9u7srOABgJJTdAMDI7O/v hxYo6bm7uxMcALmk7AagDBYWFkIzWq1WyzqdjuAAgJFQdgMAI/P+/p41m83QImVpaUlwAOSSshuA oru4uAgfSE6HmAEARkXZDQCM1Pn5eXiZcnV1JTgAckfZDUCRvb29ZZOTk6HZLB1eTn8HADAqym4A YOTm5ubCC5X0VjgA5ImyG4AiOzg4CB9EToeXAQBGSdkNAIzc7e1teKlycnIiOAByRdkNQFGlO7fT 3duRmWx+ft4hZABg5JTdAEAuLC4uhhYr6fN6PpcHQJ4ouwEoqm/fvoUPIF9fXwsOABg5ZTcAkAuP j4+hkiA96TN7AJAXym4Aiuj19TWbmJgIzWIrKyuCAwByQdkNAOTG6upqaMGSPrOXPrcHAHmg7Aag iL5+/Rp+q/vu7k5wAEAuKLsBgNx4enrKqtVqaMmSFjMAkAfKbgCKJn1hq1KphGawtbU1wQEAuaHs BgByZWtrK7RoScVCu90WHAAjp+wGoGi+fPkSmr9SMf78/Cw4ACA3lN0AQK6k++LS58kjC5e0oAGA UVN2A1AkNzc3of+70vPt2zfBAQC5ouwGAHJnZ2cnfGfcw8OD4AAYKWU3AEUyPz8fmrnSoeROpyM4 ACBXlN0AQO6kBcrExERo8bK4uJi9v78LD4CRUXYDUBRXV1fhA8YHBweCAwByR9kNAOTS8fFxePly eXkpOABGRtkNQFFMT0+HZq1ms+lwMQCQS8puACCX0iIlLVQiC5ipqSkLGABGRtkNQBGcn5+HDxZf XFwIDgDIJWU3AJBbvSxhTk9PBQfASCi7Aci7t7e3rF6vh2asdLc3AEBeKbsBgFybnZ0Nv90NAKOg 7AYg7/b29sIHitP93gAAeaXsBgBy7e7uLlQepOfg4EBwAAydshuAPOt2u9nk5GRotlpaWhIcAJBr ym4AIPdWVlZCC5larfaxyAGAYVJ2A5BnW1tb4be60+FjAIA8U3YDALn3+PgYfrs7LXIAYJiU3QDk VbvdziqVSmim2tjYEBwAkHvKbgCgENbW1kKLmbTIeXl5ERwAQ6PsBiCvvnz5Ep6nnp+fBQcA5J6y GwAohPQmQrVaDS1oUkEOAMOi7AYgj3r5Upa3ugGAolB2AwCFsbOzE1rQpIXO/f294AAYCmU3AHnU arVCc1StVss6nY7gAIBCUHYDAIXx+voafrt7cXFRcAAMhbIbgLy5uroKzU/p2dvbExwAUBjKbgCg UA4ODsLLmpubG8EBMHDKbgDyZnZ2NjQ7NZvN7P39XXAAQGEouwGAQnl7e8smJydDC5u04LGwAWDQ lN0A5Mn5+Xn4oPDJyYngAIBCUXYDAIXTy9Im/Q0ADJKyG4C8SId901vaDgkDAGWn7AYACmlmZia0 uEn/3uIGgEFSdgOQF+kNbQeEAYBxoOwGAArp4uIivLw5PT0VHAADo+wGIA96ufppcXHR4WAAoJCU 3QBAYS0sLIQWOGnh0+12BQfAQCi7AciDw8PD8MHgu7s7wQEAhaTsBgAK6/b2NlQspOfo6EhwAAyE shuAUUtvZzcajdCMtLq6KjgAoLCU3QBAoS0vL4cWOfV63dvdAAyEshuAUdvb2wvNR+n/rqenJ8EB AIWl7Ab+H3v3Bxbttv8PXAcGBoKBgSAIgiAIgiAIgiAIgiAIgmAg6LoGgiAIgiAIgmAgCIIgCIIg CIIgCAaCgYGBgfl913PO75y9z37+3GuaP/ef1+u6smfLG9Ze83nfay2ATHt8fIw+3d1oNAQHwNAp uwGYpHa73a9UKlG/jfb29gQHAGSashsAyLyNjY2ogc7U1JTT3QAMnbIbgEk6ODiIPtX9+voqOAAg 05TdAEDmhWv3Yk93h+v9AGCYlN0ATEqr1eqXy+Wo30Tb29uCAwAyT9kNAOTC1tZW1GAnDILCQAgA hkXZDcCk7O/vR/0eKpVK/c/PT8EBAJmn7AYAcuHt7S36dPfR0ZHgABgaZTcAkxBuugrldcxvoXDl OQBAHii7AYDcGOR0t9MMAAyLshuASQjXkcf8DqpUKv12uy04ACAXlN0AQG6E4jr2RMPe3p7gABgK ZTcA4/b6+hp9w1Wj0RAcAJAbym4AIFdCeR0z6AmDoXDtHwB8l7IbgHHb3Nx0qhsAKDRlNwCQK61W 68cAJ2bgE679A4DvUnYDME4vLy9OdQMAhafsBgBy5/DwMGrgE/7C9X8A8B3KbgDGaWVlJeo3z/T0 tFPdAEDuKLsBgNzpdDr9arUaNfjZ2NgQHADfouwGYFwGOdV9eXkpOAAgd5TdAEAuHR8fO90NwFgp uwEYl7W1tajfOjMzM/1eryc4ACB3lN0AQC51u91+rVaLGgCFawABYFDKbgDG4f7+PvrDXqe6AYC8 UnYDALl1cXERPQR6enoSHAADUXYDMA7Ly8tRv3Hm5uac6gYAckvZDQDkVhjohOv6YgZBYXAEAINQ dgMwand3d9Ef9DabTcEBALml7AYAcu38/Dx6GHR7eys4AKIpuwEYtYWFhajfNvPz8051AwC5puwG AHItDHZmZ2ejBkJhgGQgBEAsZTcAoxROaDvVDQDwd8puACD3BhkKXV1dCQ6AKMpuAEZlkCeaVldX fcQLAOSeshsAKIRwfV/MYCicBjcYAiCGshuAUbm4uIj+gPf5+VlwAEDuKbsBgEK4v7+PHg5dXl4K DoDElN0AjMIgp7rX1tYEBwAUgrIbACiMlZWVqAFRrVbrdzodwQGQiLIbgFE4Pz93qhsA4BeU3QBA YTw9PUUPic7OzgQHQCLKbgCGzaluAIDfU3YDAIUSBj8xg6Kpqal+u90WHAB/pOwGYNhOTk6c6gYA +A1lNwBQKG9vb1FlRPg7OjoSHAB/pOwGYJi63W6/Wq061Q0A8BvKbgCgcGJPd1cqFW93A/BHym4A hun4+NipbgCAP1B2AwCFM8jp7sPDQ8EB8FvKbgCGJTylFD66jfnNsru7KzgAoHCU3QBAIW1vb0cN jkqlUv/r60twAPySshuAYWk0GtG/Vz4/PwUHABSOshsAKKRWqxV9unt/f19wAPySshuAYQgf2ZbL 5ajfKnt7e4IDAApJ2Q0AFNbOzk70aYmPjw/BAfBTym4AhiE8oeRUNwBAMspuAKCwwkAo9sREKMgB 4GeU3QBM4jdKKMcBAIpK2Q0AFFq4mjxmkBSKjNfXV8EB8A/KbgC+K1xHHvP7pFKp9NvttuAAgMJS dgMAhTbIyYmNjQ3BAfAPym4AviM8mRSuJI/5bdJoNAQHABSashsAKLzYN/HCn9PdAPwvZTcA37G1 teVUNwBAJGU3AFB4YUBUrVajBkvb29uCA+BvlN0ADCrcOBXK65jfJBcXF4IDAApP2Q0A8H+Ojo6c 7gbgW5TdAAwq9q3umZmZfq/XExwAUHjKbgCA/9PpdJzuBuBblN0ADCK81R3z/5Dwd3l5KTgAgL6y GwDgP87OzqIGTGEgFQZTABAouwEYhFPdAACDU3YDAPxbGBiFwZHT3QAMQtkNQKz39/foU91XV1eC AwD4N2U3AMBfhOsAY093f35+Cg4AZTcA0cLHszG/P2q1Wr/b7QoOAODflN0AAH8xyOnunZ0dwQGg 7AYgytvbW/Sp7vD0EgAA/6XsBgD4H7Gnu8Pf6+ur4AAKTtkNQIzYU93ho1ynugEA/k7ZDQDwP7zd DcAglN0AJNVqtfrlctmpbgCAb1J2AwD8xCBvd7+/vwsOoMCU3QAkVa/XvdUNADAEym4AgJ8Y5HT3 7u6u4AAKTNkNQBKDnOq+uLgQHADATyi7AQB+YZDT3d7uBiguZTcAScSe6p6env7xMS4AAP+k7AYA +IVBTndvbm4KDqCglN0A/El4+qhUKnmrGwBgSJTdAAC/4e1uAJJSdgPwJ9vb21G/L2ZnZ53qBgD4 DWU3AMBvDHK6e2dnR3AABaTsBuB3wkexMf+vCH/n5+eCAwD4DWU3AMAfxJ7uDtcSfn5+Cg6gYJTd APzO/v5+1O+KWq3W73Q6ggMA+A1lNwDAHzjdDUASym4AfqXdbvcrlUrUb4qLiwvBAQD8gbIbACAB b3cD8CfKbgB+pV6vR/2eqFarTnUDACSg7AYASMDpbgD+RNkNwM+0Wq1+uVx2qhsAYASU3QAACXm7 G4DfUXYD8DOxp7rDW93hY1sAAP5M2Q0AkFC3241+Z29/f19wAAWh7Abgfw1yqvvs7ExwAAAJKbsB ACI0Go2oQVUYbIUBFwD5p+wG4H/Fnuqenp52qhsAIIKyGwAgQrvdjj7dvb29LTiAAlB2A/BXHx8f 0ae6T09PBQcAEEHZDQAQKfZ0dyg/wqALgHxTdgPwVwcHB9GnusPTSQAAJKfsBgCINMjp7r29PcEB 5JyyG4Dv/Ga4uroSHABAJGU3AMAAYk93l0olb3cD5JyyG4BBfy/Mzs56qxsAYADKbgCAAQxyUmN/ f19wADmm7AZg0N8Kl5eXggMAGICyGwBgQIO83f3+/i44gJxSdgMQHB4eOtUNADAmym4AgAENcmJj d3dXcAA5pewGIDxdVC6Xo34jXFxcCA4AYEDKbgCAbxjk7e7Pz0/BAeSQshuAer0e9ftgenq63+12 BQcAMCBlNwDANwxyuntvb09wADmk7AYotkFOdV9dXQkOAOAblN0AAN/kdDcAgbIboNhOT0+jfhdU q1WnugEAvknZDQDwTYOc7g7XGwKQL8pugOLqdDr9Wq0W9Zvg8vJScAAA36TsBgAYgtjT3aEcDyU5 APmh7Abwe8Bb3QAA46XsBgAYgkFOd4eBGAD5oewG8Fsg6d/5+bngAACGQNkNADAkTncDFJuyG8Dv gCR/s7Oz/V6vJzgAgCFQdgMADInT3QDFpuwGKJ5wFXm1WvVWNwDAhCi7AQCG6OjoyOlugIJSdgMU T7iOPPatbqe6AQCGR9kNADBE4WRHrVbzXh9AASm7AYollNYzMzNRe/+TkxPBAQAMkbIbAGDIzs7O ogZeYUDmdAdA9im7AYrl4uIiat8frjvvdDqCAwAYImU3AMCQDXK627t9ANmn7Aaw5//dX3jyCACA 4VJ2AwCMwPHxsdPdAAWj7AYojvCxasx+f2pqqt9utwUHADBkym4AgBEIg6xKpRI1ALu+vhYcQIYp uwGKY35+Pmqv32g0hAYAMALKbgCAEdnd3Y0agC0vLwsNIMOU3QDFcHd3F7XPD/9/aLVaggMAGAFl NwDAiHx+fvbL5XLUIOzh4UFwABml7AYohvCRaswef3t7W2gAACOi7AYAGCGnuwGKQ9kNkH/Pz8/R p7o/Pj4EBwAwIspuAIARen19jSo/nO4GyC5lN0D+xZ7q3tzcFBoAwAgpuwEARixcW2ggBpB/ym6A fAsfpcbs68Pfy8uL4AAARkjZDQAwYk9PT1EFSPi37+/vggPIGGU3QL6trq5GFd0bGxtCAwAYMWU3 AMAYrK+vRw3GwmlwALJF2Q2QX29vb54nAgBIIWU3AMAY3N7eRg3GnO4GyB5lN0B+bW1tRe3n5+fn +71eT3AAACOm7AYAGJOFhQWnuwFyTNkNkE8fHx/Rp7rv7u4EBwAwBspuAIAxub6+jhqQlUqlfrvd FhxARii7AfKpXq9H7ePn5uac6gYAGBNlNwDAmISB18zMTNSgrNFoCA4gI5TdAPnz+fn54yPUmD38 +fm54AAAxkTZDQAwRmHwFTMoq1QqTncDZISyGyB/Dg4Oovbv4ePWTqcjOACAMVF2AwCMUbfb7ddq Nae7AXJI2Q2Qv7371NRU1N798vJScAAAY6TsBgAYs5OTk+jT3WHQBkC6KbsB8uX4+Dhq316tVp3q BgAYM2U3AMCYhWvJQ4HthAhAvii7AfKj1+tF38jkrW4AgPFTdgMATEC4mjz27b8wcAMgvZTdAPlx fX0dtV8P1527jQkAYPyU3QAAE/D19dUvl8tOdwPkiLIbID+mp6ej9uoHBwdCAwCYAGU3AMCE1Ot1 p7sBckTZDZAPNzc3Ufv08BHr5+en4AAAJkDZDQAwIWEgFlOMhL+7uzvBAaSUshsgH+bm5qL26OEj VgAAJkPZDQAwQdvb21GDtOXlZaEBpJSyGyD77u/vo/bnYe3/+PgQHADAhCi7AQAm6P39Pfp098PD g+AAUkjZDZB9q6urUXvznZ0doQEATJCyGwBgwra2tpzuBsgBZTdAtj0+PkZ/iPr29iY4AIAJUnYD AEzYy8tL9FDt6elJcAApo+wGyLb19fWoPfna2prQAAAmTNkNAJACsYO18NY3AOmi7AbIrnBCO/YD 1HASHACAyVJ2AwCkQBiUxQzWwiAuvPcNQHoouwGya3NzM2o/vrKyIjQAgBRQdgMApER4i9vpboDs UnYDZFOr1eqXSqWovfjDw4PgAABSQNkNAJASYWAWe7r78/NTcAApoewGyKbd3d2ofXj4SBUAgHRQ dgMApEjs6e7Dw0OhAaSEshsge9rtdr9SqUTtwW9vbwUHAJASym4AgBRpNptRg7YwmOt0OoIDSAFl N0D2HBwcRO2/5+bm+t1uV3AAACmh7AYASJFer9efmZmJGrhdXl4KDiAFlN0A2RJK61qtFrX3Dh+n AgCQHspuAICUCeV1zMBtdnZWaAApoOwGyJarq6uofff8/PyPj1MBAEgPZTcAQMqEAdr09HTU4O3m 5kZwABOm7AbIlvDRaMye++zsTGgAACmj7AYASKHT09OowdvKyorQACZM2Q2QHQ8PD1H77Wq12u90 OoIDAEgZZTcAQAqFQVqlUokawL29vQkOYIKU3QDZsbq6GrXXPjw8FBoAQAopuwEAUqper0cN4La3 t4UGMEHKboBseH19jVqzw7/9/PwUHABACim7AQBS6uXlxRAOIEOU3QDZsL+/76NSAICcUHYDAKSY 6xUBskPZDZB+4bmgcrkctccOJ8EBAEgnZTcAQIo9PDxEDeKmpqb67XZbcAAToOwGSL+jo6Oo/fXy 8rLQAABSTNkNAJByCwsLUQO58/NzoQFMgLIbIN16vd6Pj0Nj9tZ3d3eCAwBIMWU3AEDKNZvNqIHc zMzMj0EeAOOl7AZIt6urq6h9da1Ws68GAEg5ZTcAQMqFAVsosJ1AAUg3ZTdAusXemHRyciI0AICU U3YDAGRAo9HwtiBAyim7AdLr6ekpaj8drjvvdDqCAwBIOWU3AEAGtFqtfqlUihrQPT8/Cw5gjJTd AOm1sbERtZfe398XGgBABii7AQAyYmdnJ2pAt7W1JTSAMVJ2A6TT+/t71BodPjL9/PwUHABABii7 AQAy4u3tzZAOIMWU3QDptLu7G/XR6NramtAAADJC2Q0AkCHr6+tRg7rw1jcA46HsBkifdrvdr1Qq UXvoh4cHwQEAZISyGwAgQx4fH6MGdWGw1+12BQcwBspugPQJH3/G7J+Xl5eFBgCQIcpuAICMWVhY iBrYXVxcCA1gDJTdAOkSPvqs1WpRe+dmsyk4AIAMUXYDAGTM2dlZ1MBubm6u3+v1BAcwYspugHS5 ubmJ2jfPzMzYNwMAZIyyGwAgY8IJldh3B8OgD4DRUnYDpMvS0lLUnvn8/FxoAAAZo+wGAMggbw8C pI+yGyA9Hh4eovbLpVKp3263BQcAkDHKbgCADPr6+uqXy+WoAd7b25vgAEZI2Q2QHuvr61F75b29 PaEBAGSQshsAIKPCQC5mgLe1tSU0gBFSdgOkQ/jIM2ZNDn8fHx+CAwDIIGU3AEBGvb+/Rw3xwtWM hngAo6PsBkiHer0eVXSvra0JDQAgo5TdAAAZFt7ijhnkHR4eCg1gRJTdAJPX7Xb7lUolao/8+Pgo OACAjFJ2AwBk2M3NTdQgr1qt9judjuAARkDZDTB5x8fHUfvjxcVFoQEAZJiyGwAg42ZmZqIGemdn Z0IDGAFlN8Bk9Xq9fq1Wi9obX15eCg4AIMOU3QAAGRcGdDEDvVCOh0EgAMOl7AaYrOvr66h9cbju PFx7DgBAdim7AQAyLgzopqamogZ7YRAIwHApuwEma3p6OmpPfHR0JDQAgIxTdgMA5EAY1MUM9lZW VoQGMGTKboDJub29jdoPl0ql/ufnp+AAADJO2Q0AkAOtVuvHwC5mwPf+/i44gCFSdgNMzvr6etRe eHt7W2gAADmg7AYAyImtra2oAd/+/r7QAIZI2Q0wGeGEdswaHP7e3t4EBwCQA8puAICceH5+jhrw lcvlfqfTERzAkCi7ASYj9kmf1dVVoQEA5ISyGwAgRxYXF6MGfefn50IDGBJlN8D4dbvdfq1Wi9oD 393dCQ4AICeU3QAAOXJ9fR016AvlOADDoewGGL+zs7Oo/W8oxnu9nuAAAHJC2Q0AkCPhZEulUoka +D09PQkOYAiU3QDjNz8/H7X3PTk5ERoAQI4ouwEAcqZer0cN/DY3N4UGMATKboDxCh9txux7y+Vy v91uCw4AIEeU3QAAOfPx8RFVuJRKpf7X15fgAL5J2Q0wXjs7Oz7yBAAoOGU3AEAOra+vRw3+Tk9P hQbwTcpugPHpdDrRz/c8Pj4KDgAgZ5TdAAA59PDwEDX4m56e/vHeNwCDU3YDjM/Z2VnUfnd5eVlo AAA5pOwGAMipUGDHDABvbm6EBvANym6A8Zmfn4/a615dXQkNACCHlN0AADkVriaPGQCura0JDeAb lN0A4/H09BS1zw3XnbfbbcEBAOSQshsAIKfCO4alUinxEDCUNJ+fn4IDGJCyG2A8dnZ2osruw8ND oQEA5JSyGwAgx/b29qIGgQcHB0IDGJCyG2D0wseZ4aR2zB7XB50AAPml7AYAyLG3t7eoQeDU1NSP E+EAxFN2A4xevV6P2t+urKwIDQAgx5TdAAA5t7i4GDUQvLq6EhrAAJTdAKPV6/V+fJwZs7e9vb0V HABAjim7AQByrtlsRg0El5aWhAYwAGU3wGhdX19H7Wvn5uZ+FOQAAOSXshsAIOcGOQHz+PgoOIBI ym6A0QpXksfsaY+OjoQGAJBzym4AgAI4ODiIGgxub28LDSCSshtgdN7f36PW2VKp1P/6+hIcAEDO KbsBAArg8/MzejjYbrcFBxBB2Q0wOvV6Perjzb29PaEBABSAshsAoCA2NzejBoTn5+dCA4ig7AYY jfAsT7VajdrLPj09CQ4AoACU3QAABREGfjEDwpmZmR+DRQCSUXYDjEb4CDNmHzs/P28fCwBQEMpu AIACmZ2djRoU3t3dCQ0gIWU3wGiE8jpmD3t9fS00AICCUHYDABTI2dlZ1KBwY2NDaAAJKbsBhi/2 dqJw3blT3QAAxaHsBgAokE6n069UKomHhaG4eX9/FxxAAspugOHb2dmJKrvr9brQAAAKRNkNAFAw +/v7BoYAI6DsBhiubrcb/aHmx8eH4AAACkTZDQBQMGEAGFPIhKsgw6ARgN9TdgMM1/HxcdRHmpub m0IDACgYZTcAQAEtLS1FDQ6bzabQAP5A2Q0wXNPT01F71pubG6EBABSMshsAoICurq6iBofLy8tC A/gDZTfA8Nze3kbtV2dnZ/u9Xk9wAAAFo+wGACigMAicmZmJGiC+vLwIDuA3lN0Aw7O2tha1Vz07 OxMaAEABKbsBAAoq9g3E/f19oQH8hrIbYDg6nU7Umloul/vtdltwAAAFpOwGACior6+vfqlUSjxE rFQq/W63KziAX1B2AwxHOKUd81Hm3t6e0AAACkrZDQBQYFtbW1GDxGazKTSAX1B2AwxHeH876Xoa 1t7393ehAQAUlLIbAKDAbm9vo8ru1dVVoQH8grIb4PteX1/tTwEASEzZDQBQYL1er1+r1aIGiq1W S3AAP6HsBvi+3d3dqL3p9fW10AAACkzZDQBQcEdHR1EDxUajITSAn1B2A3xP+BCzUqkkXkvDv+12 u4IDACgwZTcAQMF9fHxEFTThJHgYRALwd8pugO9pNptRH2GGU+AAABSbshsAgP7y8nLUYDG89Q3A 3ym7Aca7J316ehIaAEDBKbsBAOhfXV1FDRY3NjaEBvA/lN0Ag3t9fY1aR2dnZ4UGAICyGwCAfr/T 6US9j1gqlfrtdltwAH+h7AYYXKPRiPr48vj4WGgAACi7AQD4l+3t7agB49nZmdAA/kLZDTCYXq/X r9VqidfQsN5+fn4KDgAAZTcAAP/y/PwcVdTMz88LDeAvlN0Ag7m5uYn66DJ8pAkAAIGyGwCA/5ib m4saNL68vAgN4N+U3QCD2draitqDPjw8CA0AgB+U3QAA/Mfp6WnUoPHg4EBoAP+m7AaI9/HxEbV+ zszM/Lj2HAAAAmU3AAD/0Wq1+qVSKfGwsVqtGjYC/JuyGyDeyclJ1MeWjUZDaAAA/IeyGwCAv1lf X48aOIY3FgFQdgMMYnZ2NmrvGU6CAwDA/6fsBgDgb+7u7qIGjqEcB0DZDRDr/v4+at+5vLwsNAAA /kbZDQDAP4TryZMOHcO15+H6c4CiU3YDxNnd3Y0quy8vL4UGAMDfKLsBAPiHw8PDqMHj6emp0IDC U3YDJNdut/uVSiXxuhn+bafTERwAAH+j7AYA4B/e39+jSpvw1mKv1xMcUGjKboDkLi4uoj6u3NnZ ERoAAP+g7AYA4KeWlpaiBpAPDw9CAwpN2Q2QXHh/O2av+fT0JDQAAP5B2Q0AwE+dn59HDSC3traE BhSashsgmdfX16g1c2Zmxi1CAAD8lLIbAICfCm8ilsvlxEPI8G/D24sARaXsBkhmd3c36qPK09NT oQEA8FPKbgAAfil2EHl5eSk0oLCU3QB/Fk5o12q1xOtlqVTqf35+Cg4AgJ9SdgMA8EvPz89RZffi 4qLQgMJSdgP82fX1ddT+cn19XWgAAPySshsAgN+am5uLGkiGNxgBikjZDfBnq6urUXvLZrMpNAAA fknZDQDAbzUajaiBZL1eFxpQSMpugN9rtVo/riVPulZWq9Uf154DAMCvKLsBAPit8EZiTIEThpLd bldwQOEouwF+7/T0NOojyr29PaEBAPBbym4AAP5obW0tajB5c3MjNKBwlN0Av7ewsBC1p3x7exMa AAC/pewGAOCP7u7uogaToRwHKBplN8CvheI6Zj85Pz8vNAAA/kjZDQDAH4W3Emu1WuLhZCh8wvXn AEWi7Ab4tYODg6iy++LiQmgAAPyRshsAgESOj4+jBpTn5+dCAwpF2Q3wa9VqNfEaWSqV+t1uV2gA APyRshsAgETCSe2YImdxcVFoQKEouwF+7uHhIeqjyd3dXaEBAJCIshsAgMRWV1ejBpXhbUaAolB2 A/zczs5O1B7y/v5eaAAAJKLsBgAgsWazGTWobDQaQgMKQ9kN8E+9Xq8/NTWVeH0M1527whwAgKSU 3QAAJNbpdKLKnJmZGaEBhaHsBvinu7u7qI8lDw4OhAYAQGLKbgAAomxsbEQNLF9eXoQGFIKyG+Cf Yq8wf319FRoAAIkpuwEAiHJzcxM1sNzf3xcaUAjKboC/a7Va/VKplHhtnJ2dFRoAAFGU3QAARAlX mccMLcO7i+GtRoC8U3YD/N3JyUnUR5KNRkNoAABEUXYDABBte3s7anD5/PwsNCD3lN0Af7e4uBi1 Z/z8/BQaAABRlN0AAER7eHhwlTnA/1B2A/zXx8dH1Lq4sLAgNAAAoim7AQAYSK1WSzy8nJqacpU5 kHvKboD/Ojo6ivo48uzsTGgAAERTdgMAMJDd3d2oAebNzY3QgFxTdgP81/z8fOI1MayfrVZLaAAA RFN2AwAwkJeXl6iye319XWhArim7Af7l7e0tap+4ubkpNAAABqLsBgBgYDMzM4mHmOVyud9ut4UG 5JayG+BfGo1GVNl9dXUlNAAABqLsBgBgYPV6PWqQeX19LTQgt5TdAP8S80FkpVLxQSQAAANTdgMA MLDYKypXV1eFBuSWshug339+fo7aH+7s7AgNAICBKbsBAPiWpaWlxMPMUAS1Wi2hAbmk7Abo9w8O DqLK7mazKTQAAAam7AYA4FtOT0+jBprHx8dCA3JJ2Q0UXa/Xi7rCvFar/fhvAABgUMpuAAC+5f39 PargWVhYEBqQS8puoOiurq6iPoLc29sTGgAA36LsBgDg28Jb3DGDzfDWN0DeKLuBoltfX4/aE768 vAgNAIBvUXYDAPBt5+fnUYPN8JYjQN4ou4Eia7fb/VKplHgdnJ6edoU5AADfpuwGAODbWq1WVMkT 3nIEyBtlN1Bkl5eXUR8/NhoNoQEA8G3KbgAAhmJtbS1qwPnw8CA0IFeU3UCRraysRO0FX19fhQYA wLcpuwEAGIrb29uoAWe9XhcakCvKbqCowhXmMWvg3Nyc0AAAGAplNwAAQ9HtdvvlctlV5kBhKbuB orq4uIj66PH09FRoAAAMhbIbAICh2dzcjBp0Pj09CQ3IDWU3YA/4579SqdT//PwUGgAAQ6HsBgBg aO7v76PK7kajITQgN5TdQBF1Op0fBXbS9W91dVVoAAAMjbIbAICh6fV6/Wq1mnjYOTs7KzQgN5Td QBE1m82ojx0vLy+FBgDA0Ci7AQAYqu3t7aiB5/v7u9CAXFB2A/Z+f/77+PgQGgAAQ6PsBgBgqFxl DhSVshsoophbfebn5wUGAMBQKbsBABiqbrfbn5qaSjz0XFhYEBqQC8puoGgeHh6iPnI8Pj4WGgAA Q6XsBgBg6DY2NlxnCRSOshsomt3d3ag938vLi9AAABgqZTcAAEN3c3MTNfg8Pz8XGpB5ym6gaGq1 WuJ1b25uTmAAAAydshsAgKHrdDr9SqWSePi5srIiNCDzlN1AkYRT2jEfNx4cHAgNAIChU3YDADAS W1tbUQPQr68voQGZpuwGiuTo6Chqr/f8/Cw0AACGTtkNAMBIXF9fRw1ALy8vhQZkmrIbKJJwLXnS NS9cd97r9YQGAMDQKbsBABiJdrsdVfysrq4KDcg0ZTdQFI+Pj1EfNdbrdaEBADASym4AAEYmFNhJ h6ChJOp2u0IDMkvZDRRFeH87pux+eHgQGgAAI6HsBgBgZM7OzqIGoc1mU2hAZim7gaKIucK8Wq26 whwAgJFRdgMAMDJfX19R5c/GxobQgMxSdgNF8P7+HvUx4/b2ttAAABgZZTcAACO1vLyceBhaLpd/ vPUNkEXKbqAITk5OXGEOAEBqKLsBABip2IGoq8yBrFJ2A0WwtLSUeK2rVCr9brcrNAAARkbZDQDA SH1+fkYVQFtbW0IDMknZDeTd6+tr1Fq3vr4uNAAARkrZDQDAyC0sLDgBBOSeshvIu6OjIzf2AACQ KspuAABG7vT0NGowen9/LzQgc5TdQN7Nz88nXudKpVL/6+tLaAAAjJSyGwCAkXt/f48qgXZ2doQG ZI6yG8izVqsVtc5tbGwIDQCAkVN2AwAwFrOzs1FXmfd6PaEBmaLsBvLs7Ows6qaei4sLoQEAMHLK bgAAxqLRaEQNSB8fH4UGZIqyG8izlZWVxGtcWA/b7bbQAAAYOWU3AABj8fz8HFV27+/vCw3IFGU3 kFexV5gvLy8LDQCAsVB2AwAwNjFXmU9PTwsMyBRlN5BX4UrymI8WLy8vhQYAwFgouwEAGJt6vR41 KH19fRUakBnKbiCvNjY2ovZw4SQ4AACMg7IbAICxeXh4iBqUnp6eCg3IDGU3kEe9Xq8/NTXlCnMA AFJJ2Q0AwFjFDEtXVlYEBmSGshvIo+fnZx8rAgCQWspuAADGant7O/GwtFwu97vdrtCATFB2A3nU aDSiyu6Pjw+hAQAwNspuAADG6urqKmpgGq4+B8gCZTeQR0tLS4nXttnZWYEBADBWym4AAMaq3W5H FUL1el1oQCYou4G86XQ6/VKplHht29nZERoAAGOl7AYAYOwWFxcTD02np6f7vV5PaEDqKbuBvLm5 uYm6kef+/l5oAACMlbIbAICxi3378fHxUWhA6im7gbxZW1tLvK6FNTCcBAcAgHFSdgMAMHYvLy9R ZffR0ZHQgNRTdgN50u12o64wD8U4AACMm7IbAICJqFariYen4dpzgLRTdgN5Eq4kj/k48ezsTGgA AIydshsAgInY2dmJuhaz3W4LDUg1ZTeQJ4eHh1Fl99vbm9AAABg7ZTcAABNxe3sbNUBtNptCA1JN 2Q3kycLCQuI1bXp6ut/r9YQGAMDYKbsBAJiIcFI7phgKJ8EB0kzZDeRFq9WKWtP29vaEBgDARCi7 AQCYmPAWd8yJIYA0U3YDeXF9fR11A0+4sQcAACZB2Q0AwMQcHx9HDVJfXl6EBqSWshvIi42NjcTr WalU6ne7XaEBADARym4AACYmlNcxZffJyYnQgNRSdgN5EN7erlaridez1dVVoQEAMDHKbgAAJmpm ZsYwFcgFZTeQB09PT1EfI15cXAgNAICJUXYDADBRe3t7iYepoUjqdDpCA1JJ2Q3kQaPRiCq7Pz8/ hQYAwMQouwEAmKi7u7uogert7a3QgFRSdgN5sLCwkHgtm5+fFxgAABOl7AYAYKK63W6/VColHqpu bm4KDUglZTeQdV9fX1Fr2eHhodAAAJgoZTcAABMX3uJOOlStVqv9Xq8nNCB1lN1A1p2dnblxBwCA TFF2AwAwcbFvQz4/PwsNSB1lN5B1a2tridexsOa1222hAQAwUcpuAAAm7vHxMarsPj4+FhqQOspu IMvCzTnlcjnxOra0tCQ0AAAmTtkNAMDEheFqpVJJPFxdXFwUGpA6ym4gy+7u7qI+Pjw9PRUaAAAT p+wGACAVNjc3Ew9XS6VS/+vrS2hAqii7gSyr1+tRZffb25vQAACYOGU3AACpcHV1FTVgbTabQgNS RdkNZNnc3FziNWxmZkZgAACkgrIbAIBUCCe1Y4qi3d1doQGpouwGsrwPi/nocH9/X2gAAKSCshsA gNQIb3EnHbKG00cAaaLsBrIq3JgTU3bf398LDQCAVFB2AwCQGrFvRbZaLaEBqaHsBrJqb28v8foV 1rpOpyM0AABSQdkNAEBqhFNC3u0GskrZDWRVzHvd8/PzAgMAIDWU3QAApEav1+uXSiXvdgOZpOwG sij2ve6TkxOhAQCQGspuAABSJebd7oWFBYEBqaHsBrIo9r3up6cnoQEAkBrKbgAAUiXm3e5QLIXT SABpoOwGsijmve5wA0+32xUaAACpoewGACBVwmmhmNNFt7e3QgNSQdkNZFHMe91LS0sCAwAgVZTd AACkSjgtFPNudzgJDpAGym4ga2Lf6z4+PhYaAACpouwGACB1vNsNZJGyG8iam5ubqLL7+flZaAAA pIqyGwCA1Gk0Gt7tBjJH2Q1kze7ubuJ1q1wu93u9ntAAAEgVZTcAAKnj3W4gi5TdQNZMT08nXrdW VlYEBgBA6ii7AQBIHe92A1mk7AaypNVqRX1ceHJyIjQAAFJH2Q0AQCp5txvIGmU3kCWXl5dRZXe4 eQcAANJG2Q0AQCp5txvIGmU3kCUx73VXq1XvdQMAkErKbgAAUsm73UDWKLuBLIl5r3ttbU1gAACk krIbAIBUin23O5wEB5gkZTeQFbHvdZ+engoNAIBUUnYDAJBaMe92h38LMEnKbiArYt/rfnt7ExoA AKmk7AYAILXCKaKkQ9hwCjycBgeYFGU3kBUx73VXKhXvdQMAkFrKbgAAUiv23e67uzuhAROj7Aay Iua97u3tbYEBAJBaym4AAFIrnCKamppKPIyt1+tCAyZG2Q1kwdfXV9THhGdnZ0IDACC1lN0AAKTa xsZG4mHs7OyswICJUXYDWXB9fR1Vdn98fAgNAIDUUnYDAJBq4TRRzEA2nFYCmARlN5AFe3t73usG ACA3lN0AAKTa+/t7VNndbDaFBkyEshvIgrm5ucRr1ebmpsAAAEg1ZTcAAKk3PT2deCgbTisBTIKy G0i7brfbL5VKideqi4sLoQEAkGrKbgAAUm9rayvxUHZhYUFgwEQou4G0u7u7i7oxJ9ywAwAAaabs BgAg9WLe7fa2JDApym4g7U5OThKvU+Vy2Z4KAIDUU3YDAJB6r6+vUaeQnp+fhQaMnbIbSLvt7e3E 69Tq6qrAAABIPWU3AACpF04VxbwvGU6CA4ybshtIu2q1mnidOjo6EhgAAKmn7AYAIBMWFxcTD2d3 d3cFBoydshtIs6+vr6ibcprNptAAAEg9ZTcAAJlwcHCQeDg7PT0tMGDslN1Amt3e3kaV3aEcBwCA tFN2AwCQCVdXV1ED2k6nIzRgrJTdQJrV6/XEa9TMzIzAAADIBGU3AACZ8P7+HlUkPT09CQ0YK2U3 kGZra2uJ16jwbwEAIAuU3QAAZEatVks8pG00GgIDxkrZDaRZtVpNvEadn58LDACATFB2AwCQGTEn kjY2NgQGjJWyG0ir19fXqOdg3JADAEBWKLsBAMiMo6OjxEPa2dlZgQFjpewG0qrZbEaV3Z1OR2gA AGSCshsAgMy4v7+PGtR+fHwIDRgbZTeQVvV6PfH6tLi4KDAAADJD2Q0AQGZ8fX1Fld23t7dCA8ZG 2Q2k1cLCQuL1aXd3V2AAAGSGshsAgEyZm5tLPKw9Pj4WGDA2ym4grcrlcuL16fz8XGAAAGSGshsA gEzZ2dlJPKxdXl4WGDA2ym4gjV5fXz0DAwBAbim7AQDIlJOTk8TD2qmpKYEBY6PsBtLo7Ows8dpU qVT6vV5PaAAAZIayGwCATHl+fnY6CUglZTeQRjG34iwuLgoMAIBMUXYDAJA53p0E0kjZDaTR3Nxc 4rXp+PhYYAAAZIqyGwCAzFlYWEg8tN3b2xMYMBbKbiBtvr6+om7Eub29FRoAAJmi7AYAIHPq9Xri oe3y8rLAgLFQdgNp8/j46PkXAAByTdkNAEDmNJvNxEPbUD51Oh2hASOn7AbS5uTkJPG6NDs7KzAA ADJH2Q0AQOa8vb1FnVJ6fn4WGjByym4gbdbW1hKvSxsbGwIDACBzlN0AAGTS9PR04uHtxcWFwICR U3YDaVOr1RKvS+EUOAAAZI2yGwCATIo5qbS7uyswYOSU3UCatNvtqHXJTTgAAGSRshsAgEw6ODhI PLxdWloSGDByym4gTe7v76Oefel0OkIDACBzlN0AAGTS1dVV4uFtuVzu93o9oQEjpewG0iRcS550 TQrXnQMAQBYpuwEAyKRw1WbMaaXX11ehASOl7AbSZGtrK/GatLq6KjAAADJJ2Q0AQCZ1u92oYimc BAcYJWU3kCYzMzOJ16R6vS4wAAAySdkNAEBmLSwsJB7i7u3tCQwYKWU3kNU16fr6WmAAAGSSshsA gMyKuZ5zZWVFYMBIKbuBtAjPt8Q89/L4+Cg0AAAySdkNAEBmHRwcJB7izs7OCgwYKWU3kBbh+ZaY srvdbgsNAIBMUnYDAJBZzWYzapDb6XSEBoyMshtIi0aj4YNAAAAKQdkNAEBmvb+/R5XdT09PQgNG RtkNpMXq6mri9Sg8CwMAAFml7AYAINOmpqYSD3PPzs4EBoyMshtIi5mZmcTr0cnJicAAAMgsZTcA AJm2tLSUeJi7u7srMGBklN1AGoRnW2LWo+vra6EBAJBZym4AADJtc3Mz8TB3bW1NYMDIKLuBNAjP tsQ88/L6+io0AAAyS9kNAECmhas3kw5za7WawICRUXYDaXB5eZl4LSqXy/1eryc0AAAyS9kNAECm PTw8RJ1e+vr6EhowEspuIA3Csy1J16Ll5WWBAQCQacpuAAAyLfZdysfHR6EBI6HsBtJgZWUl8VpU r9cFBgBApim7AQDIvOnp6cRD3fPzc4EBI6HsBtKgWq0mXovCczAAAJBlym4AADJvaWkp8VB3Z2dH YMBIKLuBSfv4+Ih63uX+/l5oAABkmrIbAIDMC1dwJh3qLi4uCgwYCWU3MGmhvI4pu7++voQGAECm KbsBAMi8q6urxEPdcrksMGAklN3ApJ2eniZeh2ZmZgQGAEDmKbsBAMi8t7e3qFNMn5+fQgOGTtkN TFp4riXpOrS5uSkwAAAyT9kNAEA+NrYRZffd3Z3AgKFTdgOTFp5rSboO7e/vCwwAgMxTdgMAkAu1 Wi3xcDdc8QkwbMpuYNKmpqYSr0PhGRgAAMg6ZTcAALmwsbGReLi7u7srMGDolN3AJLXb7aibbl5f X4UGAEDmKbsBAMiFw8PDxMPdlZUVgQFDp+wGJun5+TnxGlQqlfq9Xk9oAABknrIbAIBcuLy8TDzg nZ6eFhgwdMpuYJKur68Tr0Gzs7MCAwAgF5TdAADkwu3tbeIBbyikut2u0IChUnYDk3R0dJR4DVpe XhYYAAC5oOwGACAX3t/fo96pfHt7ExowVMpuYJK2t7cTr0FbW1sCAwAgF5TdAADkRrlcTjzkDSfB AYZJ2Q1M0uLiYuI16Pj4WGAAAOSCshsAgNyYn59PPOQ9OTkRGDBUym5gkqamphKvQTc3NwIDACAX lN0AAOTGyspK4iHvzs6OwIChUnYDk9Jut6Oec3l9fRUaAAC5oOwGACA3QoGddMi7vLwsMGColN3A pDw/Pydef0qlUr/X6wkNAIBcUHYDAJAb4WrypIPeWq0mMGColN3ApFxfX9sDAQBQSMpuAABy4/b2 NuoKz263KzRgaJTdwKQcHx8nXn8WFhYEBgBAbii7AQDIjaenJ+9VAhOj7AYmZXt7O/H6s7W1JTAA AHJD2Q0AQG58fX1Fld03NzdCA4ZG2Q1MytLSUuL1J5wCBwCAvFB2AwCQK+EdSsNeYBKU3cCklEql xOtPePYFAADyQtkNAECurKysJB727u3tCQwYGmU3MAmxN9s8Pz8LDQCA3FB2AwCQK+EdyqTD3vX1 dYEBQ6PsBibh5eUlquzudrtCAwAgN5TdAADkyunpaeJh7/z8vMCAoVF2A5NwdXWVeO2pVCoCAwAg V5TdAADkyvX1deKBbyimAIZF2Q1MwsHBQeK1Z2lpSWAAAOSKshsAgFx5e3uLusqz1WoJDRgKZTcw CRsbG4nXnvBvAQAgT5TdAADkb5MbUXY/Pz8LDBgKZTcwCYuLi4nXnuPjY4EBAJArym4AAHKnWq0m Hvre3NwIDBgKZTcwCaVSKfHaE973BgCAPFF2AwCQO2tra4mHvqenpwIDhkLZDYzb19eXG20AACg0 ZTcAALmzs7OTeOi7u7srMGAolN3AuD0+PkaV3a1WS2gAAOSKshsAgNwJp7WTDn03NjYEBgyFshsY t2azmXjdmZqaEhgAALmj7AYAIHfCe5RJB79LS0sCA4ZC2Q2M28XFReJ1Z3b2/7V3vzCxdWmih9Pf ER+ZkGm6h+khHdJTmWF6ECSDIBmSQZAJAoFAIBAlSiAQCAQCQYJAIBAIBAKBQCAQCAQCgUAgEAgE ogQCgShRAlGiRN3s0//vvZ2zVv3ZtffieZJKOjN0i5dknc37q733tIEBAJAcsRsAgOTc398HL34r lYqBAX0hdgN5Ozg48AU/AAC+NLEbAIDkvL6+Bi9+R0dHO+1229CAnondQN42NzeDz5319XUDAwAg OWI3AADJaTQawYvf7PP+/m5oQM/EbiBva2trwefO9va2gQEAkByxGwCAJMVEp+fnZwMDcj13xG6g HxYXF4PPneyR5wAAkBqxGwCAJGXv4g5d/t7d3RkY0DOxG8jb1NRU8LlzdnZmYAAAJEfsBgAgSXNz c8HL3/PzcwMDeiZ2A3kbGxsLPndubm4MDACA5IjdAAAkaWVlJXj5e3R0ZGBAz8RuIE/tdjv4zMk+ T09PhgYAQHLEbgAAkrSxsRG8/N3Z2TEwoGdiN5Cn9/f3qNj99vZmaAAAJEfsBgAgSQcHB8HL39XV VQMDeiZ2A3nK7tSOid3ZneAAAJAasRsAgCRdXFwEL3/n5+cNDOiZ2A0U9VpnfHzcwAAASJLYDQBA ku7u7oIXwJVKxcCAnondQJ6Ojo6Cz5yFhQUDAwAgSWI3AABJen5+Dl4Aj4yMGBjQM7EbyNPu7q5X tgAA8OWJ3QAAJOnj4yPqPZafn5+GBvRE7AbytLGxEXzmZD8LAAApErsBAEhWTHh6enoyMCC3M0fs Bnq1vLwcfObs7e0ZGAAASRK7AQBI1sTERPAS+Pb21sCAnojdQJ7m5uaCz5zT01MDAwAgSWI3AADJ mp2dDV4Cn52dGRjQE7EbyFOlUgk+c66urgwMAIAkid0AACRraWkpeAl8eHhoYEBPxG6gqGfO/f29 gQEAkCSxGwCAZNVqteAl8M7OjoEBPRG7gbw0Go3g8yb71Ot1QwMAIEliNwAAydrd3Q1eAlerVQMD eiJ2A3l5fX2Nit2fn5+GBgBAksRuAACSdXR0FLwEnpubMzCgJ2I3kJfb29vg82ZkZMTAAABIltgN AECyLi4ughfBk5OTBgb0ROwG8nJ+fh583lQqFQMDACBZYjcAAMmKuesp+wD0QuwG8nJwcBB83iws LBgYAADJstEDACBZ9/f3UbG73W4bGtA1sRvIy/7+fvB5s7i4aGAAACRL7AYAIFmvr69Rsfvt7c3Q gK6J3UBeNjY2gs+barVqYAAAJEvsBgAgWVm8jond9Xrd0ICuid1AXmq1WvB5k/0sAACkSuwGACBZ n5+fUbE7e+w5QLfEbiAv6+vrwefN7u6ugQEAkCyxGwCAtC94xW4gJ2I3kJfsPdyh5032fm8AAEiV 2A0AQNJi4tPNzY2BAbmcN2I30Iv5+fng8+b09NTAAABIltgNAEDSJicng5fB5+fnBgZ0TewG8jI1 NeX6BgAAOmI3AACJi1kGu/MJ6IXYDeRlYmLCk2sAAKAjdgMAkLiFhQXvtARyIXYDRTxv7u/vDQwA gGSJ3QAAJG1paSl4Gby7u2tgQNfEbiAPrVYr+KzJPi8vL4YGAECyxG4AAJJWrVaDl8G1Ws3AgK6J 3UAe3t/fo2J3o9EwNAAAkiV2AwCQtI2NjeBl8Pr6uoEBXRO7gTzU6/Wo2A0AAClzxQsAQNKyR5OH LoMXFxcNDOia2A3k4eHhIfisGRkZMTAAAJImdgMAkLT9/f3ghfD8/LyBAV0Tu4E83N/fB581lUrF wAAASJrYDQBA0k5PTy2EgVyI3UAerq+vg8+a6elpAwMAIGliNwAASTs/Pxe7gVyI3UDRrm0WFhYM DACApIndAAAk7eLiInghPDY2ZmBA18RuIA/Hx8fBZ83S0pKBAQCQNLEbAICkxbzXMvsAdEvsBvKw v78ffNZUq1UDAwAgabZ5AAAk7eHhISp2f35+GhrQFbEbyMP29nbwWbOxsWFgAAAkTewGACBp9Xo9 Kna/vb0ZGtAVsRvIQ61WCz5r9vb2DAwAgKSJ3QAAJC2L12I3kAexG8hDTOzOHnkOAAApE7sBAEia 2A3kRewG8iB2AwDAX4jdAAAkrdVqid1ALsRuIA+rq6tiNwAA/JHYDQBA+he9YjeQA7EbyMPi4qLY DQAAfyR2AwCQ/kVvROx+fn42MKArYjeQB7EbAAD+QuwG+q7ZbHYeHh46Z2dnnZ2dne/vE8s+2R/Z l5eX3yNCu902KADyu+iNiN339/cGBnRF7AbyEBO7T05ODAyA3Hx8fHz/m/r09LSztbX1fSe8sbHR OTg46FxdXXVeXl4MCeg7sRvoi+x9qFncXlpa6vz8888//IP7n/7pnzqbm5vungMgFzEBSuwG8jhr xG6gWzGx+/z83MAAGKhsL3x8fNyZn5/vfPv27Yf/Nk1OTn6/Qaperxse0BdiN9Czi4uLzu9+97s/ X7D84he/+OFFzV//zMrKiosbAAYq+2Na7AYGTewG8pDFBLEbgGHLntyZ3fz029/+Nngn/Nc/l4Xx 7M7v7G5wgF6I3UDXGo3Gn79RHnox8/c+2cXN0dGRoQIwEJVKRewGBk7sBop2XSN2AzAIb29vndnZ 2b7shbOnhPr3CuiF2A105fX1tfNv//ZvPV3I/P++0VetVr8/+gYA+knsBvIgdgNFu64RDwDot+y1 lL/+9a/7vhfe29szXKArYjcQLQvdf/3Y8n5/VldXvz8GBwD6RewG8iB2A0W7rhG7Aeinl5eXzq9+ 9aue7+b+e5+trS1DBqKJ3UCU7NHlgwzdLmwAGASxG8iD2A0U7bpG7AagX7K98OTk5MD3wru7u4YN RBG7gShLS0sDv6D50+fm5sbAAeiLmZkZ//4AAyd2A3kQuwEYhv/93/8d+D44u2P827dv3x+VDhBK 7AaCXVxc5Ba6s092B/nn56fBA9CzxcVFS2Fg4MRuIA+jo6O+xAdArvLeC//Xf/2XvTAQTOwGgrRa re/xeVDvY/l7n6OjI8MHoGdiN5AHsRvIQ8zf1F7PAkCvsr1w9vjyvPfCWWAHCLo+NgIgxNnZWa4X M9nnp59+6vzLv/xLp91u+wUA0BOxG8iD2A3kQewGIE/D2gvPzc0ZPhB2fWwEQIg839X9f3/u7u78 AgDoidgN5EHsBvIgdgOQp2wvnPdd3X/61Ot1vwDgx9fHRgD8SLPZ7Hz79m1oFzVbW1t+CQD0ROwG 8iB2A3kQuwHIy5/2wsO6CcorLoGg62MjAH7k4eFhaBc0WWD/n//5H78EAHqyuroa/G/P8fGxgQFd EbuBPIjdAOQl+3dkmHvh9fV1vwTgx9fHRgD8yDDey/LXn1/96ld+CQD0pFarBf+7s7+/b2BAV8Ru YNA+Pj6i/p5+fX01NAC6dnBwMNS9cKVS8UsAfkjsBn5oZ2dnqBc12Sd7ZA4AdEvsBvIgdgOD9vb2 FvW3dPbzANCt7e3toe6Ef/nLX/olAD8kdgM/FBMIBvXxBzoAef1bJnYD3RK7gUETuwEo6t/Sg/oA /IiTAvihjY0NsRuAL/MHutgNdEvsBgZN7AYgT0XYCwP8iJMC+KHDw8OhXtB8+/at0263/SIA6JrY DeRB7AYGLfad3WI3AL3I/j4e5l54cnLSLwH4IbEb+KGrq6uhXtT8x3/8h18CAD0Ru4E8iN1AHmL+ nq7X6wYGQNdOT0+HthP+xS9+0Zmfn/dLAH58fWwEwI+8vr4ONXavrq76JQDQk5WVleB/d05OTgwM 6IrYDeQh5u/ph4cHAwOga8PeC29vb/slAD++PjYCIET2yJiffvppKBc1x8fHfgEA9GRxcTH4353z 83MDA7oidgN5iPl7+v7+3sAA6Mlvf/vboe2Fr6+v/QKAH18fGwEQYnd3d2jf4Ht/f/cLAKAnYjeQ B7EbyIPYDUCesrurh/EI81/+8pedVqvlFwD8+PrYCIAQb29vnW/fvuV+YZM9dhYAeiV2A3kQu4Gi nTViNwC9en5+HspeeGtry/CBIGI3EKxWq+X67b3sIip7LwwA9ErsBvIgdgN5qFQqYjcAucpuSMpz L/zzzz936vW6wQNBxG4gWPY48d/85je5vaNlY2PD0AHoC7EbyIPYDeRB7AYgb9lTP//hH/4ht73w /v6+oQPBxG4gytXV1fc7rrNv2A3ygub3v/99p9lsGjgAfSF2A3kQu4E8xMTu6+trAwOgL87OznIJ 3f/93//dabfbBg4EE7uBaAcHB39+pEy/L2aybwf+4z/+o8eXA9BXMzMzwf8W3dzcGBjQFbEbyENM 7PYlPgD6KXsS5yAfX/673/3O48uBaGI30JXsUTL9Dt7Z/9Y///M/d56engwYgL7yuE8gD2I3kIep qSmxG4Ch2dnZGciNUNm/b9nj0gFiid1A146Ojr4/0rxfFzSTk5Od5+dngwWg78RuIA9iN5AHr2cB YNj6Fbz/9N//z//8T3d0A10Tu4GeZHH63//933sO3dvb253Pz08DBWAgxG4gD2I3kAexG4AiyP52 /tNeODZ6/+nnsxup9vb27IWBnojdQM/a7Xbn9PT0b0LC37vAyf7vf/3/W1lZ8dhyAAZO7AbyIHYD eRC7ASiKbC98cnLS+dd//dcf7oV/+umnP//n7Lq5Vqu5mxvoC7Eb6KssEGR3aWd/fP/mN7/5mwua 7Jt6v//97zurq6ud4+Pjzvv7u4EBkAuxG8iD2A3kQewGoGiy6H17e/t9L7ywsND59a9//Tf/Hv38 88/fH1W+trb2/aapj48PQwP6RuwGBqrZbHbe3t6+f7KLHgAYhvHx8eClsCeOAN0Su4E8LC0tBZ81 2RfNAWAYGo3G951wdsNTq9UyEGBgxG4AANK/6I14d1j2xzhAN8RuIA/VajX4rNnf3zcwAACSJnYD AJD+Ra/YDeRA7AbykL3jVOwGAIA/ELsBAEj/olfsBnIgdgN5ELsBAOAvxG4AANK/6BW7gRyI3UAe xG4AAPgLsRsAgKQ1Gg2xG8iF2A3kQewGAIC/ELsBAEjay8uL2A3kQuwG8rC5uRl81mxtbRkYAABJ E7sBAEja/f19VOxut9uGBnRF7AbykN2tHXrWZHeBAwBAysRuAACSdnt7GxW7AboldgN5ODw8DD5r VlZWDAwAgKTZ5gEAkLTz8/PghfDExISBAV0Tu4GiXdssLi4aGAAASRO7AQBIWsxCuFKpGBjQNbEb yMPFxUXwWTM7O2tgAAAkTewGACBpx8fHwQvhubk5AwO6JnYDebi/v/dFPgAA+COxGwCApO3v73vU J5ALsRvIQ0zsHhsbMzAAAJImdgMAkLTt7e3ghfDa2pqBAV0Tu4E8PD4+Bp812QcAAFLmihcAgKTV arXgZXD2swDdEruBPLy9vUXF7s/PT0MDACBZYjcAAElbXV0NXgbv7OwYGNA1sRvIw8fHR1Tsrtfr hgYAQLLEbgAAkpa9hzt0GZy93xugW2I3kJeY2J294xsAAJK9NjYCAABSNjs7G7wMPj4+NjCga2I3 UMTz5u7uzsAAAEiW2A0AQNIqlUrwMvji4sLAgK6J3UARr2/Oz88NDACAZIndAAAkbXx83J1PQC7E biAvU1NTwefN2dmZgQEAkCyxGwCAtC94vdMSyInYDeRlcXEx+LzZ3983MAAAkiV2AwCQ9gVvROyu 1+sGBnRN7AbysrS0FHze7O3tGRgAAMkSuwEASFaj0YiK3W9vb4YGdE3sBvJSrVaDz5uNjQ0DAwAg WWI3AADJyuJ1TOxut9uGBnRN7AbyUqvVgs+bLIwDAECqxG4AAJL19PQUFbsBeiF2A3nJ7tYOPW+y R54DAECqbPQAAEjW/f198CJ4YmLCwICeiN1AXvb394PPm4WFBQMDACBZYjcAAMm6uroKXgRXKhUD A3oidgN5OTg4CD5vpqenDQwAgGSJ3QAAJOv8/Dx4ETw/P29gQE/EbqCI1ziTk5MGBgBAssRuAACS dXh4GLwIXlxcNDCgJ2I3kJfLy8vg8yb7tNttQwMAIEliNwAAydrc3AxeAlerVQMDeiJ2A3l5fHyM it3v7++GBgBAksRuAACStbKyErwE3t7eNjCgJ2I3kJePj4+o2J3FcQAASJHYDQBAsrJHk4cugU9O TgwM6InYDeRpZGQk+My5uroyMAAAkiR2AwCQrKmpqeAl8MXFhYEBPRG7gTxVKpXgM+fs7MzAAABI ktgNAECyYsLT3d2dgQG5nTliN9Cr+fn54DNnb2/PwAAASJLYDQBAkmLfZfny8mJoQE/EbiBP6+vr wWdOrVYzMAAAkiR2AwCQpMfHx6jY3Wq1DA3oidgN5Gl3dzf4zFlaWjIwAACSJHYDAJCk6+vr4AXw yMiIgQE9E7uBPB0dHQWfOTMzMwYGAECSxG4AAJJ0fn4evACuVCoGBvRM7AbydHFxEXzmTE5OGhgA AEkSuwEASNLBwUHwAnhhYcHAgJ6J3UCe7u/vg8+c7HzyyhYAAFIkdgMAkKSNjY3gBXC1WjUwoGdi N5Cnl5eX4DMn+7y9vRkaAADJEbsBAEjS+vp68PJ3Z2fHwICeid1Anj4+PqJi9/Pzs6EBAJAcsRsA gCTNzc0FL38PDw8NDOiZ2A3kLSZ2393dGRgAAOldExsBAAApqlQqwcvfy8tLAwN6JnYDRb7eOT8/ NzAAAJIjdgMAkKSRkZHg5e/9/b2BAT0Tu4G8LSwsBJ87BwcHBgYAQHLEbgAAkvP+/h71WM96vW5o QM/EbiBva2trwefOzs6OgQEAkByxGwCA5Dw8PETF7mazaWhAz8RuIG+bm5vB587q6qqBAQCQHLEb AIDk3NzcBC9+x8fHDQzoC7EbyNv+/n7wuZM98hwAAFIjdgMAkJzj4+Pgxe/09LSBAX0hdgN5Ozs7 Cz53pqamDAwAgOSI3QAAJCfmLqfFxUUDA/pC7Abydn19HXzuTExMGBgAAMkRuwEASM7Gxkbw4nd9 fd3AgL4Qu4G8PTw8BJ872afZbBoaAABJEbsBAEjO0tJS8NJ3b2/PwIC+ELuBvH18fETF7peXF0MD ACApYjcAAMnJ3kkZuvTN3nUJ0A9iN1D0s+fy8tLAAABIitgNAEBSWq1WZ2RkJHjpe3t7a2hAX4jd wDDEfMnv8PDQwAAASIrYDQBAUur1etTjPN/e3gwN6AuxGxiGlZWV4LOnVqsZGAAASRG7AQBIys3N TfDCNwtTAP0idgPDsLW1FXz2LC4uGhgAAEkRuwEASMrJyUnwwrdSqRgY0DdiNzAM2aPJQ8+eyclJ AwMAICliNwAASdnd3Q1e+K6urhoY0DdiNzAMt7e3Ua9waTabhgYAQDLEbgAAkhLz3srt7W0DA/pG 7AaG4eXlJSp2v76+GhoAAMkQuwEASMrs7Gzwsvfo6MjAgL4Ru4FhyO7Ujjl/Li8vDQ0AgGSI3QAA JCVm2Xt1dWVgwFDOH7Eb6Kepqang8+f4+NjAAABIhtgNAEAyPj4+PMYTGBqxGxiWhYWF4PNnZ2fH wAAASIbYDQBAMp6enqJid6vVMjSgb8RuYFjW19eDz5/l5WUDAwAgGWI3AADJuLi4CF70TkxMGBjQ V2I3MCz7+/vB58/09LSBAQCQDLEbAIBk7O3tBS96s8d9AvST2A0MS8wX/rJPu902NAAAkiB2AwCQ jGq1GrzkzX4WoJ/EbmBYHh4eomJ3vV43NAAAkiB2AwCQjKWlpeAl7+HhoYEBfSV2A8PSbDajYvfd 3Z2hAQCQBLEbAIBkZO/hDl3yXl1dGRjQV2I3MEyjo6PBZ9Dx8bGBAQCQBLEbAIAktFqtqDuaHh8f DQ3oK7EbGKbp6engM2hnZ8fAAABIgtgNAEASXl9fo2L35+enoQF9JXYDw1StVoPPoOzVLwAAkAKx GwCAJNze3gYveEdGRgwM6DuxGxim/f394DOoUqkYGAAASRC7AQBIwsnJSfCCd2ZmxsCAvhO7gWE6 PT2NespNu902NAAASk/sBgAgCdm7J0OXu+vr6wYG9J3YDQzT09NTVOyu1+uGBgBA6YndAAAkYWVl JXi5u729bWBA34ndwDC9v79Hxe6bmxtDAwCg9MRuAACSMDExEbzcPT8/NzCg78RuYNhGR0eDz6HD w0MDAwCg9MRuAABKr9FoRN3J9Pj4aGhA34ndwLDNzc0Fn0PVatXAAAAoPbEbAIDSu7u7i4rdrVbL 0IC+E7uBYdvY2Ag+h2ZmZgwMAIDSE7sBACi9k5OT4MXu1NSUgQEDIXYDw3Z0dBR8Do2MjHTa7bah AQBQamI3AAClt7W1FbzYXVlZMTBgIMRuYNhub2+jnnbz8vJiaAAAlJrYDQBA6c3PzwcvdQ8ODgwM GAixGxi29/f3qNh9eXlpaAAAlJrYDQBA6Y2OjgYvda+urgwMGAixGyiC8fHx4LNob2/PwAAAKDWx GwCAUqvX6/PSH1gAABJ5SURBVFF3MGU/DzAIYjdQBAsLC17vAgDAlyF2AwBQajc3N8EL3bGxsU67 3TY0YCDEbqAItra2gs+iqakpAwMAoNTEbgAASi17B3foQnd2dtbAgIERu4EiODk5iXrqzefnp6EB AFBaYjcAAKWWPX4zdJlbq9UMDBgYsRsogoeHh6jY/fj4aGgAAJSW2A0AQKmNjo4GL3OPj48NDBgY sRsoguxO7ZGRkeDzKLsTHAAAykrsBgCgtOr1etSdS7e3t4YGDIzYDRTF/Px88HmUveMbAADKSuwG AKC0bm5uomJ3s9k0NGBgxG6gKDY2NoLPo4WFBQMDAKC0xG4AAErr4OAgeJE7OTlpYMBAid1AUWSP Jg89j8bHxw0MAIDSErsBACit9fX14EXu8vKygQEDJXYDRXF3dxf19JuPjw9DAwCglMRuAABKa2Zm JniJu7u7a2DAQIndQFE0Go2o2J29GgYAAMpI7AYAoJRarVZUWDo/Pzc0YKDEbqBIsseTh55JR0dH BgYAQCmJ3QAAlNLLy0vUHUtPT0+GBgyU2A0UydLSUvCZVK1WDQwAgFISuwEAKKWLi4uo2J3dCQ4w SGI3UCRbW1vBZ9Lc3JyBAQBQSmI3AACllL2DO3SBOzU1ZWDAwIndQJGcnp4Gn0kjIyOddrttaAAA lI7YDQBAKa2srAQvcNfX1w0MGDixGyiSh4eHqKfgZK+IAQCAshG7AQAopYmJieDl7dHRkYEBAyd2 A0XSbDajzqXsTnAAACgbsRsAgNJpNBpRdypdX18bGjBwYjdQNJVKJfhcqlarBgYAQOmI3QAAlE4W r2Ni9+vrq6EBAyd2A0VTq9WCz6WZmRkDAwCgdMRuAABKZ2trK3hxOzo62mm324YGDJzYDRTNyclJ 1BcEPz4+DA0AgFIRuwEAKJ2FhYXgpe3y8rKBAbkQu4GieX5+jordNzc3hgYAQKmI3QAAlEp2l3Z2 t3bo0nZnZ8fQgFyI3UDRtFqtqLNpf3/f0AAAKBWxGwCAUnl5eYm6Q+ny8tLQgFyI3UARzc3NeSIO AADJErsBACiV09PTqNj9+vpqaEAuxG6giDY2NoLPprGxse9P0QEAgLIQuwEAKJVarRa8sJ2enjYw IDdiN1BE2VNuYr4omL3nGwAAykLsBgCgVKampoKXtdVq1cCA3IjdQBE1Go2o2H1xcWFoAACUhtgN AEBpZMvamJh0dHRkaEBuxG6gqCYmJoLPp/39fQMDAKA0xG4AAErj5uYm6s6kh4cHQwNyI3YDRbWy shJ8Pi0vLxsYAAClIXYDAFAau7u7UbH78/PT0IDciN1AUe3t7QWfT2NjY512u21oAACUgtgNAEBp ZHcahS5qFxcXDQzIldgNFFXs03Gen58NDQCAUhC7AQAojenp6eAl7c7OjoEBuRK7gaL6+PiIOqNO T08NDQCAUhC7AQAohWazGbWkvby8NDQgV2I3UGTz8/PBZ1StVjMwAABKQewGAKAUbm9vox6/Wa/X DQ3IldgNFNnW1lbwGZU9TQcAAMpA7AYAoBT29/eDF7RjY2OddrttaECuxG6gyM7OzqK+ONhoNAwN AIDCE7sBACiFpaWl4OXs2tqagQG5E7uBInt5eYmK3Xd3d4YGAEDhid0AAJRCdrd26HL26OjIwIDc id1AkWVPvRkZGQk+p05PTw0NAIDCE7sBACi82DuRHh4eDA3IndgNFN3c3FzwOVWr1QwMAIDCE7sB ACi87M6imNj9+flpaEDuxG6g6La2toLPqenpaQMDAKDwxG4AAAovu7PIYhYoOrEbKLrb29uoLxA2 Gg1DAwCg0MRuAAAKb3JyMngpm92xBDAMYjdQdFm8jondFxcXhgYAQKGJ3QAAFFrsUvby8tLQgKEQ u4EyiPkSofd2AwBQdGI3AACFdnV1FRW76/W6oQFDIXYDZbCyshJ8Vs3OzhoYAACFJnYDAFBoGxsb wQvZiYmJTrvdNjRgKMRuoAyOjo6Cz6rsXPPebgAAikzsBgCg0KampoIXsuvr6wYGDI3YDZTB4+Oj 93YDAJAMsRsAgMLK7iSKiUfn5+eGBgyN2A2Uxfj4uPd2AwCQBLEbAIDCury89L5uoDTEbqAs1tbW ol4TAwAARSV2AwBQWNVqNXgROzk5aWDAUIndQFmcnJxEfaHQe7sBACgqsRsAgMKamZkJXsJmdygB DJPYDZTFy8uL93YDAJAEsRsAgEKKfV93docSwDCJ3UBZtFqtzsjIiPd2AwBQemI3AACFlN1BFHPH 0dvbm6EBQyV2A2WyvLwc9bqYdrttaAAAFI7YDQBAIW1sbAQvYCuVigUsMHRiN1Amh4eHvlgIAEDp id0AABTS7Oxs8PJ1fX3dwIChE7uBMnl8fPTebgAASk/sBgCgcN7f36Oi0eXlpaEBQyd2A2UzOjrq vd0AAJSa2A0AQOFcXV1F3Wn08fFhaMDQid1A2aysrES9NgYAAIpG7AYAoHA2NzeDF6+Tk5MGBhSC 2A2UzcHBgS8YAgBQamI3AACFMzU1Fbx0rVarBgYUgtgNlM3T01NU7M6evgMAAEUidgMAUCjNZjMq GJ2cnBgaUAhiN1BGMe/t3t7eNjAAAApF7AYAoFDOz8+j7jB6f383NKAQxG6gjGLe2z0/P29gAAAU itgNAEChbG1tBS9cJyYmDAwoDLEbKKOY93Zn55wvGgIAUCRiNwAAhTI9Pe193UApid1AGT0/P0c9 VSd7Cg8AABSF2A0AQGFkdwrFLFsvLy8NDSgMsRsoq7GxseDza3Nz08AAACgMsRsAgMK4ubnxvm6g tMRuoKxi3ts9MzNjYAAAFIbYDQBAYdRqNe/rBkpL7AbK6vT0NOoLh81m09AAACgEsRsAgMLIArb3 dQNlJXYDZfXy8hIVu6+urgwNAIBCELsBACiE2CXrxcWFoQGFInYDZea93QAAlJHYDQBAIZycnETF 7nq9bmhAoYjdQJnFvLe7UqkYGAAAhSB2AwBQCIuLi8EL1qmpKQMDCkfsBsos9ouHz8/PhgYAwNCJ 3QAADF2z2YyKRNvb24YGFI7YDZTZ+/t71Dl2eHhoaAAADJ3YDQDA0F1dXUXdSXR7e2toQOGI3UDZ zc/PB59j2c8CAMCwid0AAAzd5uZm8GJ1ZGSk02q1DA0oHLEbKLudnZ2oa7JGo2FoAAAMldgNAMDQ jY+PBy9WV1ZWDAwoJLEbKLv7+/uop+2cn58bGgAAQyV2AwAwVE9PT1FLVe+HBIpK7AbKLnt6TsyX EKvVqqEBADBUYjcAAEOVxeuY2P36+mpoQCGJ3UAK1tbWgs+yiYmJTrvdNjQAAIZG7AYAYKgWFxej FqoARSV2AynIHk0e80XEx8dHQwMAYGjEbgAAhubz87MzMjISvEzd3Nw0NKCwxG4gBe/v71Hn2f7+ vqEBADA0YjcAAEMTe+fQ5eWloQGFJXYDqZiZmQk+z+bn5w0MAIChEbsBABiaWq0WvEjNIlJ2JzhA UYndQCp2dnairtEajYahAQAwFGI3AABDU6lUghepy8vLBgYUmtgNpCJ7D3fM03eurq4MDQCAoRC7 AQAYioeHh6gl6tHRkaEBhSZ2AykZHR0NPtPW19cNDACAoRC7AQAYiv39/ajY/fLyYmhAoYndQEpW V1eDz7SJiYlOu902NAAAcid2AwAwFPPz88EL1MnJSQtUoPDEbiAlJycnUV9MfHp6MjQAAHIndgMA kLtGoxEVhWq1mqEBhSd2Ayn5+PiIit3ZU3sAACBvYjcAALk7PT2NWp5eXV0ZGlB4YjeQmtnZ2eBz bWZmxsAAAMid2A0AQO7W1taiYnd2JzhA0YndQGp2dnairtmyu8EBACBPYjcAALnK3r09MTERvDRd XFw0NKAUxG4gNY+Pj1Gx+/Ly0tAAAMiV2A0AQK6enp6ilqaHh4eGBpSC2A2kJvuS4vj4ePDZtrq6 amgAAORK7AYAIFdZvI6J3ff394YGlILYDaSoVqsFn21jY2OdVqtlaAAA5EbsBgAgV0tLS8EL0+xO ouyOIoAyELuBFJ2envqiIgAAhSV2AwCQm7e3t6gYVK1WDQ0oDbEbSFGj0eiMjIwEn287OzuGBgBA bsRuAAByE3tnUPbzAGUhdgOpWl5eDj7fpqenDQwAgNyI3QAA5CbmEebZ5/393dCA0hC7gVQdHBxE XcO9vr4aGgAAuRC7AQDIRbPZjHoE5sLCgqEBpSJ2A6l6enqKit2Hh4eGBgBALsRuAABycXFxYUkK JE3sBlI2NTUVfMZVKpVOu902NAAABk7sBgAgF+vr61Gxu16vGxpQKmI3kLLd3d2oa7nHx0dDAwBg 4MRuAAAGrtVqdUZHR4OXo9PT04YGlI7YDaTs/v4+Knbv7e0ZGgAAAyd2AwAwcNfX11HL0YODA0MD SkfsBlKWPZZ8fHw8+JybnZ01NAAABk7sBgBg4DY2NqJi98fHh6EBpSN2A6nb2tryWhoAAApF7AYA YOAmJiaCl6Jzc3MGBpSS2A2k7ubmJip2Hx8fGxoAAAMldgMAMFAPDw8eYQ58CWI3kLpWqxX1KPOl pSVDAwBgoMRuAAAGant7Oyp2v7y8GBpQSmI38BVsbm4Gn3XZudhoNAwNAICBEbsBABioqamp4IVo 9rMAZSV2A1/B5eVl1BcZj46ODA0AgIERuwEAGJjb29uoZWh2FzhAWYndwFeQPcp8bGws+LybnZ01 NAAABkbsBgBgYDY2NqJi993dnaEBpSV2A1/F+vp61DXe+/u7oQEAMBBiNwAAAzM+Ph68BM1+tt1u GxpQWmI38FXEPsr85OTE0AAAGAixGwCAgXh4eIhagm5tbRkaUGpiN/BVxD7KfGlpydAAABgIsRsA gIHI3r8dE7ufn58NDSg1sRv4SpaXl4PPvOx8bDabhgYAQN+J3QAADMTU1FTwAnRyctIjzIHSE7uB r+T8/Dzqi43Zo88BAKDfxG4AAPru6ekpavmZ3QUOUHZiN/CVfH5+dkZGRoLPvfX1dUMDAKDvxG4A APpub28vKnbf3d0ZGlB6Yjfw1SwuLgafe9k7vrN3fQMAQD+J3QAA9N3s7Gzw4nN0dNQjzIEkiN3A V3N6ehr1Bcfs0ecAANBPYjcAAH31/v4eFXyq1aqhAUkQu4GvptlsRp19y8vLhgYAQF+J3QAA9NXR 0VHUHT6Xl5eGBiRB7Aa+ovn5+eCzL3vHdxbIAQCgX8RuAAD6amFhIerdjRaeQCrEbuArin2U+fX1 taEBANA3YjcAAH3TaDSiYs/m5qahAckQu4Gv6O3tLer8W19fNzQAAPpG7AYAoG/Oz8+j7uy5ubkx NCAZYjfwVcU8yjw7Kz3ZBwCAfhG7AQDom5hF5+joaKfVahkakAyxG/iqjo+Po77wmH1BEgAA+kHs BgCgL15fX6NCz9ramqEBSRG7ga/q5eUlKnYvLS0ZGgAAfSF2AwDQF9vb21FLzuvra0MDkiJ2A1/Z zMxM1KPM39/fDQ0AgJ6J3QAA9EWlUglecI6NjXlXI5AcsRv4yg4ODqK++Hh6empoAAD0TOwGAKBn j4+PUcvNzc1NQwOSI3YDX1nsK20WFxcNDQCAnondAAD0bGNjIyp239zcGBqQHLEb+OoWFhairgnr 9bqhAQDQE7EbAICetNvt748lD11qTk5OdlqtlsEByRG7ga/u5OQkKnYfHh4aGgAAPRG7AQDoye3t bdRSc3t729CAJIndwFf3/v4edRbOzs5+/+IkAAB0S+wGAKAna2trUbE7e58jQIrEboBOZ3V1Nera 8OnpydAAAOia2A0AQNc+Pz87IyMjwcvM6elpQwOSJXYDdDoXFxdRsXtnZ8fQAADomtgNAEDXLi8v vZcR4I/EboBOp9lsdsbGxoLPw0ql4lHmAAB0TewGAKBrKysrUbH77e3N0IBkid0Af1Cr1aKuEe/u 7gwNAICuiN0AAHSl0WhEhZ3FxUVDA5ImdgP8we3tbVTs3tzcNDQAALoidgMA0JXT09OoJebZ2Zmh AUkTuwH+IHss+fj4ePCZmP2sR5kDANANsRsAgK7Mz897hDnAXxG7Af5ia2sr6lrx5ubG0AAAiCZ2 AwAQrV6vRy0vszAOkDqxG+AvHh8fo64X19fXDQ0AgGhiNwAA0Y6OjqKWl8fHx4YGJE/sBvhbk5OT wefi6Ohop9VqGRoAAFHEbgAAok1NTQUvLrP402g0DA1IntgN8LcODg6iviB5dnZmaAAARBG7AQCI 8vT0FLW0XF1dNTTgSxC7Af7W6+tr1Nm4tLRkaAAARBG7AQCIsru7GxW7r66uDA34EsRugP/XzMxM 1BOBms2moQEAEOz/AK3Q8TYSt9KvAAAAAElFTkSuQmCCUEsDBBQABgAIAAAAIQDBAPjMwQEAAFYC AAAUAAAAZHJzL21lZGlhL2ltYWdlNi53bWZcUT1v01AUPe+5acmHZIcPVa2qYpBAoiotYujCEtcx tENQRIIYjQmvjaXEieIgyFCBxIK6pGs79Scw0I2hE1IHRtS1PyFC3pAI5z1l4tnX79xzn++799zL nz9OYNZKMbNeG3QcCuQByxWAxIHhcvxKQQIaCTmdTg3aEEszrigJDFeSp8IVRXr3522UUIuG7eao r4BHuD5jl8EMU8Chf050Rrsifskr9A15nU1qdFNWxBOsEP2R53+5cR2ZSlic04y7KnWfq/fui143 ShgrmBMPJl+GFaI52kPmZD94bEK6h/bok9R96fom8Pr9tPbU9wUuyGmrqjTeT9xGK1ZJS627u0lr AzmB+Xy1UWtuATdexYnX6WxHadzye29VPdpXKcq5/8spW41R902vw5DfezeI1UDXivJcrekGH4aD iIJcu2MH4+qmV88c+1no1X/fXiW+ZXvIguxeNt4OiRzb19s4yNbCnWxsmAr3jzsMeWthNQwy/Xp2 SYCP5KI+gkJZ9ClDQdD/3GZ3WgbdecHMQOuBmb4OFoz33cySSe42RulQdYFvOOQwCrhY3Iu0af/r r6WZvuYCTJjKMv//AwAA//8DAFBLAQItABQABgAIAAAAIQAIvg0VFgEAAEcCAAATAAAAAAAAAAAA AAAAAAAAAABbQ29udGVudF9UeXBlc10ueG1sUEsBAi0AFAAGAAgAAAAhADj9If/WAAAAlAEAAAsA AAAAAAAAAAAAAAAARwEAAF9yZWxzLy5yZWxzUEsBAi0AFAAGAAgAAAAhAC6NX57jBQAAhysAAA4A AAAAAAAAAAAAAAAARgIAAGRycy9lMm9Eb2MueG1sUEsBAi0AFAAGAAgAAAAhAPpoN4jjAAAADAEA AA8AAAAAAAAAAAAAAAAAVQgAAGRycy9kb3ducmV2LnhtbFBLAQItABQABgAIAAAAIQBEBQ/X5wEA AMwCAAAUAAAAAAAAAAAAAAAAAGUJAABkcnMvbWVkaWEvaW1hZ2U3LndtZlBLAQItABQABgAIAAAA IQDBhVtX6wAAADkEAAAZAAAAAAAAAAAAAAAAAH4LAABkcnMvX3JlbHMvZTJvRG9jLnhtbC5yZWxz UEsBAi0AFAAGAAgAAAAhADknMbDnAQAAzAIAABQAAAAAAAAAAAAAAAAAoAwAAGRycy9tZWRpYS9p bWFnZTUud21mUEsBAi0AFAAGAAgAAAAhAKKf5Vi/AQAAVgIAABQAAAAAAAAAAAAAAAAAuQ4AAGRy cy9tZWRpYS9pbWFnZTQud21mUEsBAi0AFAAGAAgAAAAhABBZlD3mAQAAzAIAABQAAAAAAAAAAAAA AAAAqhAAAGRycy9tZWRpYS9pbWFnZTMud21mUEsBAi0AFAAGAAgAAAAhAMGu0k7mAQAAzAIAABQA AAAAAAAAAAAAAAAAwhIAAGRycy9tZWRpYS9pbWFnZTIud21mUEsBAi0ACgAAAAAAAAAhAL3h+g6+ kgAAvpIAABQAAAAAAAAAAAAAAAAA2hQAAGRycy9tZWRpYS9pbWFnZTEucG5nUEsBAi0AFAAGAAgA AAAhAMEA+MzBAQAAVgIAABQAAAAAAAAAAAAAAAAAyqcAAGRycy9tZWRpYS9pbWFnZTYud21mUEsF BgAAAAAMAAwACAMAAL2pAAAAAA== ">
                <o:lock v:ext="edit" aspectratio="t"/>
                <v:group id="Group 6078" o:spid="_x0000_s1027" style="position:absolute;left:404;top:779;width:21179;height:20838"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jAbXMQAAADaAAAADwAAAGRycy9kb3ducmV2LnhtbESPT2vCQBTE7wW/w/IE b3UTpaVE1xDEiodQqBbE2yP7TILZtyG7zZ9v3y0Uehxm5jfMNh1NI3rqXG1ZQbyMQBAXVtdcKvi6 vD+/gXAeWWNjmRRM5CDdzZ62mGg78Cf1Z1+KAGGXoILK+zaR0hUVGXRL2xIH7247gz7IrpS6wyHA TSNXUfQqDdYcFipsaV9R8Th/GwXHAYdsHR/6/HHfT7fLy8c1j0mpxXzMNiA8jf4//Nc+aQUr+L0S boDc/Q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jAbXMQAAADaAAAA DwAAAAAAAAAAAAAAAACqAgAAZHJzL2Rvd25yZXYueG1sUEsFBgAAAAAEAAQA+gAAAJsDAAAAAA== ">
                  <v:shape id="Picture 6079" o:spid="_x0000_s1028" type="#_x0000_t75" style="position:absolute;width:21600;height:2160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BHjarEAAAA2gAAAA8AAABkcnMvZG93bnJldi54bWxEj01rwkAQhu9C/8MyBW91t0o/iK4hFoQc imIsxeOQnSah2dmQXWP677uC4HF4531mnlU62lYM1PvGsYbnmQJBXDrTcKXh67h9egfhA7LB1jFp +CMP6fphssLEuAsfaChCJSKEfYIa6hC6REpf1mTRz1xHHLMf11sMcewraXq8RLht5VypV2mx4Xih xo4+aip/i7ONlONG5dnL8H3aqP3ubZ7HD/yn1tPHMVuCCDSG+/KtnRsNC7iqRA2Q63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FBHjarEAAAA2gAAAA8AAAAAAAAAAAAAAAAA nwIAAGRycy9kb3ducmV2LnhtbFBLBQYAAAAABAAEAPcAAACQAwAAAAA= ">
                    <v:imagedata r:id="rId736" o:title=""/>
                  </v:shape>
                  <v:line id="Line 6080" o:spid="_x0000_s1029" style="position:absolute;visibility:visible;mso-wrap-style:square" from="2910,16681" to="18503,166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TIicUAAADaAAAADwAAAGRycy9kb3ducmV2LnhtbESPT2vCQBTE74LfYXmCN90oUkp0FQ1Y vJTW+AePj+wziWbfptlV0356t1DocZiZ3zCzRWsqcafGlZYVjIYRCOLM6pJzBfvdevAKwnlkjZVl UvBNDhbzbmeGsbYP3tI99bkIEHYxKii8r2MpXVaQQTe0NXHwzrYx6INscqkbfAS4qeQ4il6kwZLD QoE1JQVl1/RmFPwso6/LW5qUyekz2xxXt/f9x0Er1e+1yykIT63/D/+1N1rBBH6vhBsg50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TIicUAAADaAAAADwAAAAAAAAAA AAAAAAChAgAAZHJzL2Rvd25yZXYueG1sUEsFBgAAAAAEAAQA+QAAAJMDAAAAAA== " strokeweight="1pt">
                    <v:stroke startarrow="oval" startarrowwidth="narrow" startarrowlength="short" endarrow="oval" endarrowwidth="narrow" endarrowlength="short"/>
                  </v:line>
                  <v:line id="Line 6081" o:spid="_x0000_s1030" style="position:absolute;flip:y;visibility:visible;mso-wrap-style:square" from="2983,3350" to="16662,166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utoJsMAAADaAAAADwAAAGRycy9kb3ducmV2LnhtbESPQWvCQBSE7wX/w/IEb3UTQSvRVYqg eBIaReztNfvMhmbfhuyaxH/fLRR6HGbmG2a9HWwtOmp95VhBOk1AEBdOV1wquJz3r0sQPiBrrB2T gid52G5GL2vMtOv5g7o8lCJC2GeowITQZFL6wpBFP3UNcfTurrUYomxLqVvsI9zWcpYkC2mx4rhg sKGdoeI7f1gFxWfam7nslukpp/R6eDsuzl83pSbj4X0FItAQ/sN/7aNWMIffK/EGyM0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braCbDAAAA2gAAAA8AAAAAAAAAAAAA AAAAoQIAAGRycy9kb3ducmV2LnhtbFBLBQYAAAAABAAEAPkAAACRAwAAAAA= ">
                    <v:stroke endarrow="oval" endarrowwidth="narrow" endarrowlength="short"/>
                  </v:line>
                  <v:line id="Line 6082" o:spid="_x0000_s1031" style="position:absolute;visibility:visible;mso-wrap-style:square" from="16626,3421" to="18539,16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h2cE8IAAADaAAAADwAAAGRycy9kb3ducmV2LnhtbESPQWsCMRSE7wX/Q3gFb92sHsRujSJV QfEgVX/Ac/O6Wd28LEnUbX+9KRQ8DjPzDTOZdbYRN/KhdqxgkOUgiEuna64UHA+rtzGIEJE1No5J wQ8FmE17LxMstLvzF932sRIJwqFABSbGtpAylIYshsy1xMn7dt5iTNJXUnu8J7ht5DDPR9JizWnB YEufhsrL/moVbPxpexn8VkaeeOOXzW7xHuxZqf5rN/8AEamLz/B/e60VjODvSroBcvo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h2cE8IAAADaAAAADwAAAAAAAAAAAAAA AAChAgAAZHJzL2Rvd25yZXYueG1sUEsFBgAAAAAEAAQA+QAAAJADAAAAAA== " strokeweight="1pt"/>
                  <v:line id="Line 6083" o:spid="_x0000_s1032" style="position:absolute;visibility:visible;mso-wrap-style:square" from="16644,3457" to="16644,167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SrovMEAAADaAAAADwAAAGRycy9kb3ducmV2LnhtbESPQWvCQBSE7wX/w/IEL0E3eqgSXSUE i9Jbo96f2WcSzL4Nu1uN/75bKPQ4zMw3zGY3mE48yPnWsoL5LAVBXFndcq3gfPqYrkD4gKyxs0wK XuRhtx29bTDT9slf9ChDLSKEfYYKmhD6TEpfNWTQz2xPHL2bdQZDlK6W2uEzwk0nF2n6Lg22HBca 7KloqLqX30aB3dvr5yspLs4n+TK55eXhzIVSk/GQr0EEGsJ/+K991AqW8Hsl3gC5/Q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dKui8wQAAANoAAAAPAAAAAAAAAAAAAAAA AKECAABkcnMvZG93bnJldi54bWxQSwUGAAAAAAQABAD5AAAAjwMAAAAA ">
                    <v:stroke dashstyle="dash" endarrow="oval" endarrowwidth="narrow" endarrowlength="short"/>
                  </v:line>
                  <v:shape id="Picture 6084" o:spid="_x0000_s1033" type="#_x0000_t75" style="position:absolute;left:1309;top:16752;width:1600;height:427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WswfO8AAAA2gAAAA8AAABkcnMvZG93bnJldi54bWxET82KwjAQvgu+Qxhhb5oqi0g1ioqCFxeq PsDQjG2wmdQkan17cxD2+PH9L1adbcSTfDCOFYxHGQji0mnDlYLLeT+cgQgRWWPjmBS8KcBq2e8t MNfuxQU9T7ESKYRDjgrqGNtcylDWZDGMXEucuKvzFmOCvpLa4yuF20ZOsmwqLRpODTW2tK2pvJ0e VsFfpG1790XYzKrb7miKe/g1U6V+Bt16DiJSF//FX/dBK0hb05V0A+TyAwAA//8DAFBLAQItABQA BgAIAAAAIQAEqzleAAEAAOYBAAATAAAAAAAAAAAAAAAAAAAAAABbQ29udGVudF9UeXBlc10ueG1s UEsBAi0AFAAGAAgAAAAhAAjDGKTUAAAAkwEAAAsAAAAAAAAAAAAAAAAAMQEAAF9yZWxzLy5yZWxz UEsBAi0AFAAGAAgAAAAhADMvBZ5BAAAAOQAAABIAAAAAAAAAAAAAAAAALgIAAGRycy9waWN0dXJl eG1sLnhtbFBLAQItABQABgAIAAAAIQC1rMHzvAAAANoAAAAPAAAAAAAAAAAAAAAAAJ8CAABkcnMv ZG93bnJldi54bWxQSwUGAAAAAAQABAD3AAAAiAMAAAAA ">
                    <v:imagedata r:id="rId737" o:title=""/>
                  </v:shape>
                  <v:shape id="Picture 6085" o:spid="_x0000_s1034" type="#_x0000_t75" style="position:absolute;left:18663;top:16609;width:1746;height:427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gpmPLEAAAA2gAAAA8AAABkcnMvZG93bnJldi54bWxEj0FrwkAUhO8F/8PyhN7qRhGtqasEQQgU LNpS8PbMPpPQ7NuQXeP6792C4HGYmW+Y5TqYRvTUudqygvEoAUFcWF1zqeDne/v2DsJ5ZI2NZVJw Iwfr1eBliam2V95Tf/CliBB2KSqovG9TKV1RkUE3si1x9M62M+ij7EqpO7xGuGnkJElm0mDNcaHC ljYVFX+Hi1Fw3vX6dzOfLkKeZ9PjKXxmX/VcqddhyD5AeAr+GX60c61gAf9X4g2Qqzs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KgpmPLEAAAA2gAAAA8AAAAAAAAAAAAAAAAA nwIAAGRycy9kb3ducmV2LnhtbFBLBQYAAAAABAAEAPcAAACQAwAAAAA= ">
                    <v:imagedata r:id="rId738" o:title=""/>
                  </v:shape>
                  <v:shape id="Picture 6086" o:spid="_x0000_s1035" type="#_x0000_t75" style="position:absolute;left:8022;top:17108;width:1309;height:28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XlbnzDAAAA2wAAAA8AAABkcnMvZG93bnJldi54bWxEj0FrAjEQhe+C/yGM0Jtm66HYrVGWomAF D1XpeUimu0uTybKJuvbXO4dCbzO8N+99s1wPwasr9amNbOB5VoAittG1XBs4n7bTBaiUkR36yGTg TgnWq/FoiaWLN/6k6zHXSkI4lWigybkrtU62oYBpFjti0b5jHzDL2tfa9XiT8OD1vChedMCWpaHB jt4bsj/HSzDwOg9p8WvjwW/sV/XRHdrK7+/GPE2G6g1UpiH/m/+ud07whV5+kQH06g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NeVufMMAAADbAAAADwAAAAAAAAAAAAAAAACf AgAAZHJzL2Rvd25yZXYueG1sUEsFBgAAAAAEAAQA9wAAAI8DAAAAAA== ">
                    <v:imagedata r:id="rId739" o:title=""/>
                  </v:shape>
                  <v:shape id="Picture 6087" o:spid="_x0000_s1036" type="#_x0000_t75" style="position:absolute;left:7876;top:8661;width:1600;height:427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gNwcy/AAAA2wAAAA8AAABkcnMvZG93bnJldi54bWxET0uLwjAQvgv7H8IIe9O0HtZu17TIyoJH n/ehGdtiMylNbOv+eiMI3ubje84qH00jeupcbVlBPI9AEBdW11wqOB3/ZgkI55E1NpZJwZ0c5NnH ZIWptgPvqT/4UoQQdikqqLxvUyldUZFBN7ctceAutjPoA+xKqTscQrhp5CKKvqTBmkNDhS39VlRc DzejoI03y/NunUT3bfJfb05Dn3y7i1Kf03H9A8LT6N/il3urw/wYnr+EA2T2AAAA//8DAFBLAQIt ABQABgAIAAAAIQAEqzleAAEAAOYBAAATAAAAAAAAAAAAAAAAAAAAAABbQ29udGVudF9UeXBlc10u eG1sUEsBAi0AFAAGAAgAAAAhAAjDGKTUAAAAkwEAAAsAAAAAAAAAAAAAAAAAMQEAAF9yZWxzLy5y ZWxzUEsBAi0AFAAGAAgAAAAhADMvBZ5BAAAAOQAAABIAAAAAAAAAAAAAAAAALgIAAGRycy9waWN0 dXJleG1sLnhtbFBLAQItABQABgAIAAAAIQDYDcHMvwAAANsAAAAPAAAAAAAAAAAAAAAAAJ8CAABk cnMvZG93bnJldi54bWxQSwUGAAAAAAQABAD3AAAAiwMAAAAA ">
                    <v:imagedata r:id="rId740" o:title=""/>
                  </v:shape>
                  <v:shape id="Picture 6088" o:spid="_x0000_s1037" type="#_x0000_t75" style="position:absolute;left:15480;top:8554;width:1309;height:370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oHRs3EAAAA2wAAAA8AAABkcnMvZG93bnJldi54bWxET01rwkAQvRf6H5YpeCm6UVQkukoVRQ/t oVYUb0N2TEKzsyG7JtFf7wqF3ubxPme2aE0haqpcbllBvxeBIE6szjlVcPjZdCcgnEfWWFgmBTdy sJi/vsww1rbhb6r3PhUhhF2MCjLvy1hKl2Rk0PVsSRy4i60M+gCrVOoKmxBuCjmIorE0mHNoyLCk VUbJ7/5qFLzj8FaveXs5nz63X83hPlqOjyOlOm/txxSEp9b/i//cOx3mD+D5SzhAzh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MoHRs3EAAAA2wAAAA8AAAAAAAAAAAAAAAAA nwIAAGRycy9kb3ducmV2LnhtbFBLBQYAAAAABAAEAPcAAACQAwAAAAA= ">
                    <v:imagedata r:id="rId741" o:title=""/>
                  </v:shape>
                  <v:shape id="Picture 6089" o:spid="_x0000_s1038" type="#_x0000_t75" style="position:absolute;left:18491;top:8483;width:1746;height:427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0ojQzDAAAA2wAAAA8AAABkcnMvZG93bnJldi54bWxEj91qwkAQhe+FvsMyBe90UwOapq4iQjE3 UkzzAEN28oPZ2ZDdJunbd4WCdzOcM+c7sz/OphMjDa61rOBtHYEgLq1uuVZQfH+uEhDOI2vsLJOC X3JwPLws9phqO/GNxtzXIoSwS1FB432fSunKhgy6te2Jg1bZwaAP61BLPeAUwk0nN1G0lQZbDoQG ezo3VN7zHxO42lx2LrlinJ3z9+prjIvqzkotX+fTBwhPs3+a/68zHerH8PglDCAPf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nSiNDMMAAADbAAAADwAAAAAAAAAAAAAAAACf AgAAZHJzL2Rvd25yZXYueG1sUEsFBgAAAAAEAAQA9wAAAI8DAAAAAA== ">
                    <v:imagedata r:id="rId742" o:title=""/>
                  </v:shape>
                </v:group>
                <w10:wrap type="square"/>
                <w10:anchorlock/>
              </v:group>
            </w:pict>
          </mc:Fallback>
        </mc:AlternateContent>
      </w:r>
      <w:r w:rsidR="00B258AB">
        <w:rPr>
          <w:bCs/>
        </w:rPr>
        <w:t>Đ</w:t>
      </w:r>
      <w:r w:rsidR="001404AC" w:rsidRPr="00E41759">
        <w:rPr>
          <w:bCs/>
        </w:rPr>
        <w:t>iều kiện</w:t>
      </w:r>
      <w:r w:rsidR="001404AC">
        <w:rPr>
          <w:bCs/>
        </w:rPr>
        <w:t xml:space="preserve"> </w:t>
      </w:r>
      <w:r w:rsidR="001404AC" w:rsidRPr="00E41759">
        <w:rPr>
          <w:bCs/>
        </w:rPr>
        <w:t>cực đại và cùng pha với nguồn</w:t>
      </w:r>
    </w:p>
    <w:p w:rsidR="001404AC" w:rsidRPr="00E41759" w:rsidRDefault="001404AC" w:rsidP="001404AC">
      <w:pPr>
        <w:pStyle w:val="ListParagraph"/>
        <w:tabs>
          <w:tab w:val="left" w:pos="720"/>
          <w:tab w:val="left" w:pos="3240"/>
          <w:tab w:val="left" w:pos="5760"/>
          <w:tab w:val="left" w:pos="7938"/>
        </w:tabs>
        <w:ind w:left="862"/>
        <w:rPr>
          <w:bCs/>
        </w:rPr>
      </w:pPr>
      <w:r w:rsidRPr="00CD4C15">
        <w:rPr>
          <w:position w:val="-32"/>
        </w:rPr>
        <w:object w:dxaOrig="1335" w:dyaOrig="765">
          <v:shape id="_x0000_i1334" type="#_x0000_t75" style="width:66.75pt;height:38.25pt" o:ole="">
            <v:imagedata r:id="rId743" o:title=""/>
          </v:shape>
          <o:OLEObject Type="Embed" ProgID="Equation.DSMT4" ShapeID="_x0000_i1334" DrawAspect="Content" ObjectID="_1676923394" r:id="rId744"/>
        </w:object>
      </w:r>
      <w:r w:rsidRPr="00E41759">
        <w:rPr>
          <w:bCs/>
        </w:rPr>
        <w:t xml:space="preserve"> với</w:t>
      </w:r>
      <w:r>
        <w:rPr>
          <w:bCs/>
        </w:rPr>
        <w:t xml:space="preserve"> </w:t>
      </w:r>
      <w:r w:rsidRPr="00E41759">
        <w:rPr>
          <w:bCs/>
          <w:position w:val="-6"/>
        </w:rPr>
        <w:object w:dxaOrig="570" w:dyaOrig="270">
          <v:shape id="_x0000_i1335" type="#_x0000_t75" style="width:28.5pt;height:13.5pt" o:ole="">
            <v:imagedata r:id="rId745" o:title=""/>
          </v:shape>
          <o:OLEObject Type="Embed" ProgID="Equation.DSMT4" ShapeID="_x0000_i1335" DrawAspect="Content" ObjectID="_1676923395" r:id="rId746"/>
        </w:object>
      </w:r>
      <w:r w:rsidRPr="00E41759">
        <w:rPr>
          <w:bCs/>
        </w:rPr>
        <w:t xml:space="preserve"> và</w:t>
      </w:r>
      <w:r>
        <w:rPr>
          <w:bCs/>
        </w:rPr>
        <w:t xml:space="preserve"> </w:t>
      </w:r>
      <w:r w:rsidRPr="00E41759">
        <w:rPr>
          <w:bCs/>
          <w:position w:val="-6"/>
        </w:rPr>
        <w:object w:dxaOrig="195" w:dyaOrig="270">
          <v:shape id="_x0000_i1336" type="#_x0000_t75" style="width:9.75pt;height:13.5pt" o:ole="">
            <v:imagedata r:id="rId747" o:title=""/>
          </v:shape>
          <o:OLEObject Type="Embed" ProgID="Equation.DSMT4" ShapeID="_x0000_i1336" DrawAspect="Content" ObjectID="_1676923396" r:id="rId748"/>
        </w:object>
      </w:r>
      <w:r w:rsidRPr="00E41759">
        <w:rPr>
          <w:bCs/>
        </w:rPr>
        <w:t>cùng chẵn hoặc lẻ.</w:t>
      </w:r>
    </w:p>
    <w:p w:rsidR="001404AC" w:rsidRPr="008D5802" w:rsidRDefault="00B258AB" w:rsidP="00B646DD">
      <w:pPr>
        <w:pStyle w:val="ListParagraph"/>
        <w:numPr>
          <w:ilvl w:val="0"/>
          <w:numId w:val="3"/>
        </w:numPr>
        <w:tabs>
          <w:tab w:val="left" w:pos="720"/>
          <w:tab w:val="left" w:pos="3240"/>
          <w:tab w:val="left" w:pos="5760"/>
          <w:tab w:val="left" w:pos="7920"/>
        </w:tabs>
        <w:spacing w:line="240" w:lineRule="auto"/>
      </w:pPr>
      <w:r>
        <w:rPr>
          <w:bCs/>
        </w:rPr>
        <w:t>T</w:t>
      </w:r>
      <w:r w:rsidR="001404AC" w:rsidRPr="008D5802">
        <w:rPr>
          <w:bCs/>
        </w:rPr>
        <w:t xml:space="preserve">ừ hình vẽ </w:t>
      </w:r>
      <w:r w:rsidR="001404AC" w:rsidRPr="00CD4C15">
        <w:rPr>
          <w:position w:val="-38"/>
        </w:rPr>
        <w:object w:dxaOrig="2056" w:dyaOrig="870">
          <v:shape id="_x0000_i1337" type="#_x0000_t75" style="width:102.75pt;height:43.5pt" o:ole="">
            <v:imagedata r:id="rId749" o:title=""/>
          </v:shape>
          <o:OLEObject Type="Embed" ProgID="Equation.DSMT4" ShapeID="_x0000_i1337" DrawAspect="Content" ObjectID="_1676923397" r:id="rId750"/>
        </w:object>
      </w:r>
      <w:r w:rsidR="001404AC" w:rsidRPr="008D5802">
        <w:rPr>
          <w:bCs/>
        </w:rPr>
        <w:t xml:space="preserve">→ </w:t>
      </w:r>
      <w:r w:rsidR="001404AC" w:rsidRPr="00CD4C15">
        <w:rPr>
          <w:position w:val="-28"/>
        </w:rPr>
        <w:object w:dxaOrig="1710" w:dyaOrig="705">
          <v:shape id="_x0000_i1338" type="#_x0000_t75" style="width:85.5pt;height:35.25pt" o:ole="">
            <v:imagedata r:id="rId751" o:title=""/>
          </v:shape>
          <o:OLEObject Type="Embed" ProgID="Equation.DSMT4" ShapeID="_x0000_i1338" DrawAspect="Content" ObjectID="_1676923398" r:id="rId752"/>
        </w:object>
      </w:r>
      <w:r w:rsidR="001404AC" w:rsidRPr="008D5802">
        <w:rPr>
          <w:bCs/>
        </w:rPr>
        <w:t>.</w:t>
      </w:r>
    </w:p>
    <w:p w:rsidR="001404AC" w:rsidRPr="00D61595" w:rsidRDefault="001404AC" w:rsidP="001404AC">
      <w:pPr>
        <w:tabs>
          <w:tab w:val="left" w:pos="284"/>
          <w:tab w:val="left" w:pos="2835"/>
          <w:tab w:val="left" w:pos="5387"/>
          <w:tab w:val="left" w:pos="7938"/>
        </w:tabs>
        <w:ind w:firstLine="142"/>
        <w:jc w:val="both"/>
        <w:rPr>
          <w:bCs/>
        </w:rPr>
      </w:pPr>
      <w:r w:rsidRPr="00D61595">
        <w:rPr>
          <w:bCs/>
        </w:rPr>
        <w:t>Ta lần lượt xét các trường hợp.</w:t>
      </w:r>
    </w:p>
    <w:p w:rsidR="001404AC" w:rsidRPr="00D61595" w:rsidRDefault="001404AC" w:rsidP="001404AC">
      <w:pPr>
        <w:tabs>
          <w:tab w:val="left" w:pos="284"/>
          <w:tab w:val="left" w:pos="2835"/>
          <w:tab w:val="left" w:pos="5387"/>
          <w:tab w:val="left" w:pos="7938"/>
        </w:tabs>
        <w:ind w:firstLine="142"/>
        <w:jc w:val="both"/>
        <w:rPr>
          <w:bCs/>
        </w:rPr>
      </w:pPr>
      <w:r w:rsidRPr="00D61595">
        <w:rPr>
          <w:bCs/>
        </w:rPr>
        <w:t xml:space="preserve">→ </w:t>
      </w:r>
      <w:r w:rsidRPr="008A20E8">
        <w:rPr>
          <w:bCs/>
          <w:position w:val="-30"/>
        </w:rPr>
        <w:object w:dxaOrig="675" w:dyaOrig="720">
          <v:shape id="_x0000_i1339" type="#_x0000_t75" style="width:33.75pt;height:36pt" o:ole="">
            <v:imagedata r:id="rId753" o:title=""/>
          </v:shape>
          <o:OLEObject Type="Embed" ProgID="Equation.DSMT4" ShapeID="_x0000_i1339" DrawAspect="Content" ObjectID="_1676923399" r:id="rId754"/>
        </w:object>
      </w:r>
      <w:r w:rsidRPr="00D61595">
        <w:rPr>
          <w:bCs/>
        </w:rPr>
        <w:t xml:space="preserve"> → </w:t>
      </w:r>
      <w:r w:rsidRPr="008A20E8">
        <w:rPr>
          <w:bCs/>
          <w:position w:val="-32"/>
        </w:rPr>
        <w:object w:dxaOrig="1200" w:dyaOrig="765">
          <v:shape id="_x0000_i1340" type="#_x0000_t75" style="width:60pt;height:38.25pt" o:ole="">
            <v:imagedata r:id="rId755" o:title=""/>
          </v:shape>
          <o:OLEObject Type="Embed" ProgID="Equation.DSMT4" ShapeID="_x0000_i1340" DrawAspect="Content" ObjectID="_1676923400" r:id="rId756"/>
        </w:object>
      </w:r>
      <w:r w:rsidRPr="00D61595">
        <w:rPr>
          <w:bCs/>
        </w:rPr>
        <w:t xml:space="preserve">→ </w:t>
      </w:r>
      <w:r w:rsidRPr="008A20E8">
        <w:rPr>
          <w:bCs/>
          <w:position w:val="-32"/>
        </w:rPr>
        <w:object w:dxaOrig="780" w:dyaOrig="765">
          <v:shape id="_x0000_i1341" type="#_x0000_t75" style="width:39pt;height:38.25pt" o:ole="">
            <v:imagedata r:id="rId757" o:title=""/>
          </v:shape>
          <o:OLEObject Type="Embed" ProgID="Equation.DSMT4" ShapeID="_x0000_i1341" DrawAspect="Content" ObjectID="_1676923401" r:id="rId758"/>
        </w:object>
      </w:r>
      <w:r w:rsidRPr="00D61595">
        <w:rPr>
          <w:bCs/>
        </w:rPr>
        <w:t xml:space="preserve">→ </w:t>
      </w:r>
      <w:r w:rsidRPr="008A20E8">
        <w:rPr>
          <w:bCs/>
          <w:position w:val="-30"/>
        </w:rPr>
        <w:object w:dxaOrig="1110" w:dyaOrig="720">
          <v:shape id="_x0000_i1342" type="#_x0000_t75" style="width:55.5pt;height:36pt" o:ole="">
            <v:imagedata r:id="rId759" o:title=""/>
          </v:shape>
          <o:OLEObject Type="Embed" ProgID="Equation.DSMT4" ShapeID="_x0000_i1342" DrawAspect="Content" ObjectID="_1676923402" r:id="rId760"/>
        </w:object>
      </w:r>
    </w:p>
    <w:p w:rsidR="001404AC" w:rsidRPr="00CD4C15" w:rsidRDefault="001404AC" w:rsidP="001404AC">
      <w:pPr>
        <w:tabs>
          <w:tab w:val="left" w:pos="284"/>
          <w:tab w:val="left" w:pos="2835"/>
          <w:tab w:val="left" w:pos="5387"/>
          <w:tab w:val="left" w:pos="7938"/>
        </w:tabs>
        <w:ind w:firstLine="142"/>
        <w:jc w:val="both"/>
        <w:rPr>
          <w:bCs/>
        </w:rPr>
      </w:pPr>
      <w:r w:rsidRPr="00D61595">
        <w:rPr>
          <w:bCs/>
        </w:rPr>
        <w:t>Tương tự như thế vớ</w:t>
      </w:r>
      <w:r>
        <w:rPr>
          <w:bCs/>
        </w:rPr>
        <w:t xml:space="preserve">i </w:t>
      </w:r>
      <w:r w:rsidRPr="00977943">
        <w:rPr>
          <w:bCs/>
          <w:position w:val="-6"/>
        </w:rPr>
        <w:object w:dxaOrig="570" w:dyaOrig="270">
          <v:shape id="_x0000_i1343" type="#_x0000_t75" style="width:28.5pt;height:13.5pt" o:ole="">
            <v:imagedata r:id="rId761" o:title=""/>
          </v:shape>
          <o:OLEObject Type="Embed" ProgID="Equation.DSMT4" ShapeID="_x0000_i1343" DrawAspect="Content" ObjectID="_1676923403" r:id="rId762"/>
        </w:object>
      </w:r>
      <w:r>
        <w:rPr>
          <w:bCs/>
        </w:rPr>
        <w:t xml:space="preserve"> thì </w:t>
      </w:r>
      <w:r w:rsidRPr="00977943">
        <w:rPr>
          <w:bCs/>
          <w:position w:val="-10"/>
        </w:rPr>
        <w:object w:dxaOrig="825" w:dyaOrig="330">
          <v:shape id="_x0000_i1344" type="#_x0000_t75" style="width:41.25pt;height:16.5pt" o:ole="">
            <v:imagedata r:id="rId763" o:title=""/>
          </v:shape>
          <o:OLEObject Type="Embed" ProgID="Equation.DSMT4" ShapeID="_x0000_i1344" DrawAspect="Content" ObjectID="_1676923404" r:id="rId764"/>
        </w:object>
      </w:r>
      <w:r w:rsidRPr="00D61595">
        <w:rPr>
          <w:bCs/>
        </w:rPr>
        <w:t xml:space="preserve">; với </w:t>
      </w:r>
      <w:r w:rsidRPr="00977943">
        <w:rPr>
          <w:bCs/>
          <w:position w:val="-6"/>
        </w:rPr>
        <w:object w:dxaOrig="540" w:dyaOrig="270">
          <v:shape id="_x0000_i1345" type="#_x0000_t75" style="width:27pt;height:13.5pt" o:ole="">
            <v:imagedata r:id="rId765" o:title=""/>
          </v:shape>
          <o:OLEObject Type="Embed" ProgID="Equation.DSMT4" ShapeID="_x0000_i1345" DrawAspect="Content" ObjectID="_1676923405" r:id="rId766"/>
        </w:object>
      </w:r>
      <w:r>
        <w:rPr>
          <w:bCs/>
        </w:rPr>
        <w:t xml:space="preserve"> thì </w:t>
      </w:r>
      <w:r w:rsidRPr="00977943">
        <w:rPr>
          <w:bCs/>
          <w:position w:val="-10"/>
        </w:rPr>
        <w:object w:dxaOrig="840" w:dyaOrig="330">
          <v:shape id="_x0000_i1346" type="#_x0000_t75" style="width:42pt;height:16.5pt" o:ole="">
            <v:imagedata r:id="rId767" o:title=""/>
          </v:shape>
          <o:OLEObject Type="Embed" ProgID="Equation.DSMT4" ShapeID="_x0000_i1346" DrawAspect="Content" ObjectID="_1676923406" r:id="rId768"/>
        </w:object>
      </w:r>
      <w:r w:rsidRPr="00D61595">
        <w:rPr>
          <w:bCs/>
        </w:rPr>
        <w:t xml:space="preserve">; với </w:t>
      </w:r>
      <w:r w:rsidRPr="00977943">
        <w:rPr>
          <w:bCs/>
          <w:position w:val="-6"/>
        </w:rPr>
        <w:object w:dxaOrig="570" w:dyaOrig="270">
          <v:shape id="_x0000_i1347" type="#_x0000_t75" style="width:28.5pt;height:13.5pt" o:ole="">
            <v:imagedata r:id="rId769" o:title=""/>
          </v:shape>
          <o:OLEObject Type="Embed" ProgID="Equation.DSMT4" ShapeID="_x0000_i1347" DrawAspect="Content" ObjectID="_1676923407" r:id="rId770"/>
        </w:object>
      </w:r>
      <w:r>
        <w:rPr>
          <w:bCs/>
        </w:rPr>
        <w:t xml:space="preserve"> thì </w:t>
      </w:r>
      <w:r w:rsidRPr="00977943">
        <w:rPr>
          <w:bCs/>
          <w:position w:val="-10"/>
        </w:rPr>
        <w:object w:dxaOrig="1005" w:dyaOrig="330">
          <v:shape id="_x0000_i1348" type="#_x0000_t75" style="width:50.25pt;height:16.5pt" o:ole="">
            <v:imagedata r:id="rId771" o:title=""/>
          </v:shape>
          <o:OLEObject Type="Embed" ProgID="Equation.DSMT4" ShapeID="_x0000_i1348" DrawAspect="Content" ObjectID="_1676923408" r:id="rId772"/>
        </w:object>
      </w:r>
      <w:r w:rsidRPr="00D61595">
        <w:rPr>
          <w:bCs/>
        </w:rPr>
        <w:t xml:space="preserve">; với </w:t>
      </w:r>
      <w:r w:rsidRPr="00977943">
        <w:rPr>
          <w:bCs/>
          <w:position w:val="-6"/>
        </w:rPr>
        <w:object w:dxaOrig="570" w:dyaOrig="270">
          <v:shape id="_x0000_i1349" type="#_x0000_t75" style="width:28.5pt;height:13.5pt" o:ole="">
            <v:imagedata r:id="rId773" o:title=""/>
          </v:shape>
          <o:OLEObject Type="Embed" ProgID="Equation.DSMT4" ShapeID="_x0000_i1349" DrawAspect="Content" ObjectID="_1676923409" r:id="rId774"/>
        </w:object>
      </w:r>
      <w:r>
        <w:rPr>
          <w:bCs/>
        </w:rPr>
        <w:t xml:space="preserve"> thì </w:t>
      </w:r>
      <w:r w:rsidRPr="00977943">
        <w:rPr>
          <w:bCs/>
          <w:position w:val="-10"/>
        </w:rPr>
        <w:object w:dxaOrig="1005" w:dyaOrig="330">
          <v:shape id="_x0000_i1350" type="#_x0000_t75" style="width:50.25pt;height:16.5pt" o:ole="">
            <v:imagedata r:id="rId775" o:title=""/>
          </v:shape>
          <o:OLEObject Type="Embed" ProgID="Equation.DSMT4" ShapeID="_x0000_i1350" DrawAspect="Content" ObjectID="_1676923410" r:id="rId776"/>
        </w:object>
      </w:r>
      <w:r>
        <w:rPr>
          <w:bCs/>
        </w:rPr>
        <w:t xml:space="preserve"> </w:t>
      </w:r>
      <w:r w:rsidRPr="00D61595">
        <w:rPr>
          <w:bCs/>
        </w:rPr>
        <w:t xml:space="preserve">→ </w:t>
      </w:r>
      <w:r w:rsidRPr="00CA5D5F">
        <w:rPr>
          <w:bCs/>
          <w:position w:val="-12"/>
        </w:rPr>
        <w:object w:dxaOrig="1215" w:dyaOrig="360">
          <v:shape id="_x0000_i1351" type="#_x0000_t75" style="width:60.75pt;height:18pt" o:ole="">
            <v:imagedata r:id="rId777" o:title=""/>
          </v:shape>
          <o:OLEObject Type="Embed" ProgID="Equation.DSMT4" ShapeID="_x0000_i1351" DrawAspect="Content" ObjectID="_1676923411" r:id="rId778"/>
        </w:object>
      </w:r>
      <w:r>
        <w:rPr>
          <w:bCs/>
        </w:rPr>
        <w:t>.</w:t>
      </w:r>
    </w:p>
    <w:p w:rsidR="001404AC" w:rsidRPr="0067460C" w:rsidRDefault="001404AC" w:rsidP="00B258AB">
      <w:pPr>
        <w:tabs>
          <w:tab w:val="left" w:pos="720"/>
          <w:tab w:val="left" w:pos="3240"/>
          <w:tab w:val="left" w:pos="5760"/>
          <w:tab w:val="left" w:pos="7938"/>
        </w:tabs>
        <w:ind w:firstLine="142"/>
        <w:jc w:val="both"/>
        <w:rPr>
          <w:bCs/>
        </w:rPr>
      </w:pPr>
      <w:r>
        <w:rPr>
          <w:b/>
        </w:rPr>
        <w:t>Câu 38</w:t>
      </w:r>
      <w:r w:rsidRPr="00D61595">
        <w:rPr>
          <w:b/>
        </w:rPr>
        <w:t>:</w:t>
      </w:r>
      <w:r>
        <w:rPr>
          <w:b/>
        </w:rPr>
        <w:t xml:space="preserve"> Chọn D.</w:t>
      </w:r>
      <w:r w:rsidR="00B258AB">
        <w:rPr>
          <w:b/>
        </w:rPr>
        <w:t xml:space="preserve">   </w:t>
      </w:r>
      <w:r w:rsidRPr="0067460C">
        <w:rPr>
          <w:bCs/>
        </w:rPr>
        <w:t xml:space="preserve">Dễ thấy, đường nét liền biểu diễn </w:t>
      </w:r>
      <w:r w:rsidRPr="00B93C53">
        <w:rPr>
          <w:position w:val="-12"/>
        </w:rPr>
        <w:object w:dxaOrig="330" w:dyaOrig="360">
          <v:shape id="_x0000_i1352" type="#_x0000_t75" style="width:16.5pt;height:18pt" o:ole="">
            <v:imagedata r:id="rId779" o:title=""/>
          </v:shape>
          <o:OLEObject Type="Embed" ProgID="Equation.DSMT4" ShapeID="_x0000_i1352" DrawAspect="Content" ObjectID="_1676923412" r:id="rId780"/>
        </w:object>
      </w:r>
      <w:r w:rsidRPr="0067460C">
        <w:rPr>
          <w:bCs/>
        </w:rPr>
        <w:t xml:space="preserve">, nét đứt biểu diễn </w:t>
      </w:r>
      <w:r w:rsidRPr="00B93C53">
        <w:rPr>
          <w:position w:val="-12"/>
        </w:rPr>
        <w:object w:dxaOrig="330" w:dyaOrig="360">
          <v:shape id="_x0000_i1353" type="#_x0000_t75" style="width:16.5pt;height:18pt" o:ole="">
            <v:imagedata r:id="rId781" o:title=""/>
          </v:shape>
          <o:OLEObject Type="Embed" ProgID="Equation.DSMT4" ShapeID="_x0000_i1353" DrawAspect="Content" ObjectID="_1676923413" r:id="rId782"/>
        </w:object>
      </w:r>
      <w:r w:rsidRPr="0067460C">
        <w:rPr>
          <w:bCs/>
        </w:rPr>
        <w:t>.</w:t>
      </w:r>
    </w:p>
    <w:p w:rsidR="001404AC" w:rsidRPr="0067460C" w:rsidRDefault="001404AC" w:rsidP="001404AC">
      <w:pPr>
        <w:tabs>
          <w:tab w:val="left" w:pos="284"/>
          <w:tab w:val="left" w:pos="2835"/>
          <w:tab w:val="left" w:pos="5387"/>
          <w:tab w:val="left" w:pos="7938"/>
        </w:tabs>
        <w:ind w:firstLine="142"/>
        <w:jc w:val="both"/>
        <w:rPr>
          <w:bCs/>
        </w:rPr>
      </w:pPr>
      <w:r w:rsidRPr="0067460C">
        <w:rPr>
          <w:bCs/>
        </w:rPr>
        <w:t>+ Từ đồ thị ta có:</w:t>
      </w:r>
    </w:p>
    <w:p w:rsidR="001404AC" w:rsidRPr="0067460C" w:rsidRDefault="001404AC" w:rsidP="00B303CF">
      <w:pPr>
        <w:tabs>
          <w:tab w:val="left" w:pos="284"/>
          <w:tab w:val="left" w:pos="2835"/>
          <w:tab w:val="left" w:pos="5387"/>
          <w:tab w:val="left" w:pos="7938"/>
        </w:tabs>
        <w:ind w:left="720"/>
        <w:jc w:val="both"/>
        <w:rPr>
          <w:bCs/>
        </w:rPr>
      </w:pPr>
      <w:r w:rsidRPr="0067460C">
        <w:rPr>
          <w:bCs/>
        </w:rPr>
        <w:t xml:space="preserve">tại </w:t>
      </w:r>
      <w:r w:rsidRPr="00B93C53">
        <w:rPr>
          <w:position w:val="-12"/>
        </w:rPr>
        <w:object w:dxaOrig="825" w:dyaOrig="360">
          <v:shape id="_x0000_i1354" type="#_x0000_t75" style="width:41.25pt;height:18pt" o:ole="">
            <v:imagedata r:id="rId783" o:title=""/>
          </v:shape>
          <o:OLEObject Type="Embed" ProgID="Equation.DSMT4" ShapeID="_x0000_i1354" DrawAspect="Content" ObjectID="_1676923414" r:id="rId784"/>
        </w:object>
      </w:r>
      <w:r w:rsidRPr="0067460C">
        <w:rPr>
          <w:bCs/>
        </w:rPr>
        <w:t xml:space="preserve"> thì </w:t>
      </w:r>
      <w:r w:rsidRPr="00B93C53">
        <w:rPr>
          <w:position w:val="-12"/>
        </w:rPr>
        <w:object w:dxaOrig="795" w:dyaOrig="360">
          <v:shape id="_x0000_i1355" type="#_x0000_t75" style="width:39.75pt;height:18pt" o:ole="">
            <v:imagedata r:id="rId785" o:title=""/>
          </v:shape>
          <o:OLEObject Type="Embed" ProgID="Equation.DSMT4" ShapeID="_x0000_i1355" DrawAspect="Content" ObjectID="_1676923415" r:id="rId786"/>
        </w:object>
      </w:r>
      <w:r w:rsidRPr="0067460C">
        <w:rPr>
          <w:bCs/>
        </w:rPr>
        <w:t xml:space="preserve">Ω → </w:t>
      </w:r>
      <w:r w:rsidRPr="00B93C53">
        <w:rPr>
          <w:position w:val="-12"/>
        </w:rPr>
        <w:object w:dxaOrig="870" w:dyaOrig="360">
          <v:shape id="_x0000_i1356" type="#_x0000_t75" style="width:43.5pt;height:18pt" o:ole="">
            <v:imagedata r:id="rId787" o:title=""/>
          </v:shape>
          <o:OLEObject Type="Embed" ProgID="Equation.DSMT4" ShapeID="_x0000_i1356" DrawAspect="Content" ObjectID="_1676923416" r:id="rId788"/>
        </w:object>
      </w:r>
      <w:r w:rsidRPr="0067460C">
        <w:rPr>
          <w:bCs/>
        </w:rPr>
        <w:t>Ω.</w:t>
      </w:r>
    </w:p>
    <w:p w:rsidR="001404AC" w:rsidRPr="0067460C" w:rsidRDefault="001404AC" w:rsidP="00B303CF">
      <w:pPr>
        <w:tabs>
          <w:tab w:val="left" w:pos="284"/>
          <w:tab w:val="left" w:pos="2835"/>
          <w:tab w:val="left" w:pos="5387"/>
          <w:tab w:val="left" w:pos="7938"/>
        </w:tabs>
        <w:ind w:left="720"/>
        <w:jc w:val="both"/>
        <w:rPr>
          <w:bCs/>
        </w:rPr>
      </w:pPr>
      <w:r w:rsidRPr="0067460C">
        <w:rPr>
          <w:bCs/>
        </w:rPr>
        <w:t xml:space="preserve">tại </w:t>
      </w:r>
      <w:r w:rsidRPr="00B93C53">
        <w:rPr>
          <w:position w:val="-12"/>
        </w:rPr>
        <w:object w:dxaOrig="705" w:dyaOrig="360">
          <v:shape id="_x0000_i1357" type="#_x0000_t75" style="width:35.25pt;height:18pt" o:ole="">
            <v:imagedata r:id="rId789" o:title=""/>
          </v:shape>
          <o:OLEObject Type="Embed" ProgID="Equation.DSMT4" ShapeID="_x0000_i1357" DrawAspect="Content" ObjectID="_1676923417" r:id="rId790"/>
        </w:object>
      </w:r>
      <w:r w:rsidRPr="0067460C">
        <w:rPr>
          <w:bCs/>
        </w:rPr>
        <w:t xml:space="preserve"> → cộng hưởng → </w:t>
      </w:r>
      <w:r w:rsidRPr="00B93C53">
        <w:rPr>
          <w:position w:val="-12"/>
        </w:rPr>
        <w:object w:dxaOrig="1470" w:dyaOrig="360">
          <v:shape id="_x0000_i1358" type="#_x0000_t75" style="width:73.5pt;height:18pt" o:ole="">
            <v:imagedata r:id="rId791" o:title=""/>
          </v:shape>
          <o:OLEObject Type="Embed" ProgID="Equation.DSMT4" ShapeID="_x0000_i1358" DrawAspect="Content" ObjectID="_1676923418" r:id="rId792"/>
        </w:object>
      </w:r>
      <w:r w:rsidRPr="0067460C">
        <w:rPr>
          <w:bCs/>
        </w:rPr>
        <w:t>Ω.</w:t>
      </w:r>
    </w:p>
    <w:p w:rsidR="001404AC" w:rsidRPr="0067460C" w:rsidRDefault="001404AC" w:rsidP="00B303CF">
      <w:pPr>
        <w:tabs>
          <w:tab w:val="left" w:pos="284"/>
          <w:tab w:val="left" w:pos="2835"/>
          <w:tab w:val="left" w:pos="5387"/>
          <w:tab w:val="left" w:pos="7938"/>
        </w:tabs>
        <w:ind w:left="720"/>
        <w:jc w:val="both"/>
        <w:rPr>
          <w:bCs/>
        </w:rPr>
      </w:pPr>
      <w:r w:rsidRPr="0067460C">
        <w:rPr>
          <w:bCs/>
        </w:rPr>
        <w:t xml:space="preserve">tại </w:t>
      </w:r>
      <w:r w:rsidRPr="00B93C53">
        <w:rPr>
          <w:position w:val="-12"/>
        </w:rPr>
        <w:object w:dxaOrig="1275" w:dyaOrig="360">
          <v:shape id="_x0000_i1359" type="#_x0000_t75" style="width:63.75pt;height:18pt" o:ole="">
            <v:imagedata r:id="rId793" o:title=""/>
          </v:shape>
          <o:OLEObject Type="Embed" ProgID="Equation.DSMT4" ShapeID="_x0000_i1359" DrawAspect="Content" ObjectID="_1676923419" r:id="rId794"/>
        </w:object>
      </w:r>
      <w:r w:rsidRPr="0067460C">
        <w:rPr>
          <w:bCs/>
        </w:rPr>
        <w:t xml:space="preserve">→ </w:t>
      </w:r>
      <w:r w:rsidRPr="00B93C53">
        <w:rPr>
          <w:position w:val="-46"/>
        </w:rPr>
        <w:object w:dxaOrig="1680" w:dyaOrig="1035">
          <v:shape id="_x0000_i1360" type="#_x0000_t75" style="width:84pt;height:51.75pt" o:ole="">
            <v:imagedata r:id="rId795" o:title=""/>
          </v:shape>
          <o:OLEObject Type="Embed" ProgID="Equation.DSMT4" ShapeID="_x0000_i1360" DrawAspect="Content" ObjectID="_1676923420" r:id="rId796"/>
        </w:object>
      </w:r>
      <w:r w:rsidRPr="0067460C">
        <w:rPr>
          <w:bCs/>
        </w:rPr>
        <w:t xml:space="preserve">Ω → </w:t>
      </w:r>
      <w:r w:rsidRPr="00B93C53">
        <w:rPr>
          <w:position w:val="-30"/>
        </w:rPr>
        <w:object w:dxaOrig="4949" w:dyaOrig="795">
          <v:shape id="_x0000_i1361" type="#_x0000_t75" style="width:247.5pt;height:39.75pt" o:ole="">
            <v:imagedata r:id="rId797" o:title=""/>
          </v:shape>
          <o:OLEObject Type="Embed" ProgID="Equation.DSMT4" ShapeID="_x0000_i1361" DrawAspect="Content" ObjectID="_1676923421" r:id="rId798"/>
        </w:object>
      </w:r>
      <w:r w:rsidRPr="0067460C">
        <w:rPr>
          <w:bCs/>
        </w:rPr>
        <w:t>Ω.</w:t>
      </w:r>
    </w:p>
    <w:p w:rsidR="001404AC" w:rsidRPr="00C31AA6" w:rsidRDefault="001404AC" w:rsidP="001404AC">
      <w:pPr>
        <w:tabs>
          <w:tab w:val="left" w:pos="284"/>
          <w:tab w:val="left" w:pos="2835"/>
          <w:tab w:val="left" w:pos="5387"/>
          <w:tab w:val="left" w:pos="7920"/>
        </w:tabs>
        <w:ind w:firstLine="142"/>
        <w:jc w:val="both"/>
        <w:rPr>
          <w:b/>
        </w:rPr>
      </w:pPr>
      <w:r w:rsidRPr="00C31AA6">
        <w:rPr>
          <w:b/>
          <w:lang w:val="nl-NL"/>
        </w:rPr>
        <w:t>Câu 39: Chọn C.</w:t>
      </w:r>
    </w:p>
    <w:p w:rsidR="001404AC" w:rsidRPr="00D61595" w:rsidRDefault="001404AC" w:rsidP="001404AC">
      <w:pPr>
        <w:tabs>
          <w:tab w:val="left" w:pos="284"/>
          <w:tab w:val="left" w:pos="2835"/>
          <w:tab w:val="left" w:pos="5387"/>
          <w:tab w:val="left" w:pos="7920"/>
        </w:tabs>
        <w:ind w:firstLine="142"/>
        <w:jc w:val="both"/>
        <w:rPr>
          <w:lang w:val="fr-FR"/>
        </w:rPr>
      </w:pPr>
      <w:r w:rsidRPr="00D61595">
        <w:rPr>
          <w:lang w:val="fr-FR"/>
        </w:rPr>
        <w:t xml:space="preserve">Điện áp hiệu dụng hai đầu đoạn mạch </w:t>
      </w:r>
      <w:r w:rsidRPr="00D3728F">
        <w:rPr>
          <w:position w:val="-4"/>
          <w:lang w:val="fr-FR"/>
        </w:rPr>
        <w:object w:dxaOrig="435" w:dyaOrig="270">
          <v:shape id="_x0000_i1362" type="#_x0000_t75" style="width:21.75pt;height:13.5pt" o:ole="">
            <v:imagedata r:id="rId799" o:title=""/>
          </v:shape>
          <o:OLEObject Type="Embed" ProgID="Equation.DSMT4" ShapeID="_x0000_i1362" DrawAspect="Content" ObjectID="_1676923422" r:id="rId800"/>
        </w:object>
      </w:r>
      <w:r w:rsidRPr="00D61595">
        <w:rPr>
          <w:lang w:val="fr-FR"/>
        </w:rPr>
        <w:t>:</w:t>
      </w:r>
      <w:r w:rsidRPr="008A20E8">
        <w:rPr>
          <w:position w:val="-74"/>
          <w:lang w:val="fr-FR"/>
        </w:rPr>
        <w:object w:dxaOrig="5189" w:dyaOrig="1260">
          <v:shape id="_x0000_i1363" type="#_x0000_t75" style="width:259.5pt;height:63pt" o:ole="">
            <v:imagedata r:id="rId801" o:title=""/>
          </v:shape>
          <o:OLEObject Type="Embed" ProgID="Equation.DSMT4" ShapeID="_x0000_i1363" DrawAspect="Content" ObjectID="_1676923423" r:id="rId802"/>
        </w:object>
      </w:r>
      <w:r w:rsidRPr="00D61595">
        <w:rPr>
          <w:lang w:val="fr-FR"/>
        </w:rPr>
        <w:t xml:space="preserve"> </w:t>
      </w:r>
    </w:p>
    <w:p w:rsidR="001404AC" w:rsidRPr="00D61595" w:rsidRDefault="001404AC" w:rsidP="001404AC">
      <w:pPr>
        <w:tabs>
          <w:tab w:val="left" w:pos="284"/>
          <w:tab w:val="left" w:pos="2835"/>
          <w:tab w:val="left" w:pos="5387"/>
          <w:tab w:val="left" w:pos="7920"/>
        </w:tabs>
        <w:ind w:firstLine="142"/>
        <w:jc w:val="both"/>
        <w:rPr>
          <w:lang w:val="fr-FR"/>
        </w:rPr>
      </w:pPr>
      <w:r w:rsidRPr="00D61595">
        <w:rPr>
          <w:lang w:val="fr-FR"/>
        </w:rPr>
        <w:t xml:space="preserve">→ </w:t>
      </w:r>
      <w:r w:rsidRPr="00CD6525">
        <w:rPr>
          <w:position w:val="-12"/>
          <w:lang w:val="fr-FR"/>
        </w:rPr>
        <w:object w:dxaOrig="675" w:dyaOrig="360">
          <v:shape id="_x0000_i1364" type="#_x0000_t75" style="width:33.75pt;height:18pt" o:ole="">
            <v:imagedata r:id="rId803" o:title=""/>
          </v:shape>
          <o:OLEObject Type="Embed" ProgID="Equation.DSMT4" ShapeID="_x0000_i1364" DrawAspect="Content" ObjectID="_1676923424" r:id="rId804"/>
        </w:object>
      </w:r>
      <w:r>
        <w:rPr>
          <w:lang w:val="fr-FR"/>
        </w:rPr>
        <w:t xml:space="preserve"> </w:t>
      </w:r>
      <w:r w:rsidRPr="00D61595">
        <w:rPr>
          <w:lang w:val="fr-FR"/>
        </w:rPr>
        <w:t xml:space="preserve">khi </w:t>
      </w:r>
      <w:r w:rsidRPr="00CD6525">
        <w:rPr>
          <w:position w:val="-12"/>
          <w:lang w:val="fr-FR"/>
        </w:rPr>
        <w:object w:dxaOrig="870" w:dyaOrig="360">
          <v:shape id="_x0000_i1365" type="#_x0000_t75" style="width:43.5pt;height:18pt" o:ole="">
            <v:imagedata r:id="rId805" o:title=""/>
          </v:shape>
          <o:OLEObject Type="Embed" ProgID="Equation.DSMT4" ShapeID="_x0000_i1365" DrawAspect="Content" ObjectID="_1676923425" r:id="rId806"/>
        </w:object>
      </w:r>
      <w:r>
        <w:t xml:space="preserve"> </w:t>
      </w:r>
      <w:r>
        <w:rPr>
          <w:lang w:val="fr-FR"/>
        </w:rPr>
        <w:t>v</w:t>
      </w:r>
      <w:r w:rsidRPr="00D61595">
        <w:rPr>
          <w:lang w:val="fr-FR"/>
        </w:rPr>
        <w:t>à</w:t>
      </w:r>
      <w:r>
        <w:rPr>
          <w:lang w:val="fr-FR"/>
        </w:rPr>
        <w:t xml:space="preserve"> </w:t>
      </w:r>
      <w:r w:rsidRPr="008A20E8">
        <w:rPr>
          <w:position w:val="-64"/>
          <w:lang w:val="fr-FR"/>
        </w:rPr>
        <w:object w:dxaOrig="3016" w:dyaOrig="1020">
          <v:shape id="_x0000_i1366" type="#_x0000_t75" style="width:150.75pt;height:51pt" o:ole="">
            <v:imagedata r:id="rId807" o:title=""/>
          </v:shape>
          <o:OLEObject Type="Embed" ProgID="Equation.DSMT4" ShapeID="_x0000_i1366" DrawAspect="Content" ObjectID="_1676923426" r:id="rId808"/>
        </w:object>
      </w:r>
    </w:p>
    <w:p w:rsidR="001404AC" w:rsidRPr="00D61595" w:rsidRDefault="001404AC" w:rsidP="001404AC">
      <w:pPr>
        <w:tabs>
          <w:tab w:val="left" w:pos="284"/>
          <w:tab w:val="left" w:pos="2835"/>
          <w:tab w:val="left" w:pos="5387"/>
          <w:tab w:val="left" w:pos="7920"/>
        </w:tabs>
        <w:ind w:firstLine="142"/>
        <w:jc w:val="both"/>
        <w:rPr>
          <w:lang w:val="fr-FR"/>
        </w:rPr>
      </w:pPr>
      <w:r w:rsidRPr="00D61595">
        <w:rPr>
          <w:lang w:val="fr-FR"/>
        </w:rPr>
        <w:t xml:space="preserve">+ Khi </w:t>
      </w:r>
      <w:r w:rsidRPr="00E52BCB">
        <w:rPr>
          <w:position w:val="-12"/>
          <w:lang w:val="fr-FR"/>
        </w:rPr>
        <w:object w:dxaOrig="1500" w:dyaOrig="360">
          <v:shape id="_x0000_i1367" type="#_x0000_t75" style="width:75pt;height:18pt" o:ole="">
            <v:imagedata r:id="rId809" o:title=""/>
          </v:shape>
          <o:OLEObject Type="Embed" ProgID="Equation.DSMT4" ShapeID="_x0000_i1367" DrawAspect="Content" ObjectID="_1676923427" r:id="rId810"/>
        </w:object>
      </w:r>
      <w:r w:rsidRPr="00D61595">
        <w:rPr>
          <w:lang w:val="fr-FR"/>
        </w:rPr>
        <w:t xml:space="preserve"> → </w:t>
      </w:r>
      <w:r w:rsidRPr="00E52BCB">
        <w:rPr>
          <w:position w:val="-12"/>
          <w:lang w:val="fr-FR"/>
        </w:rPr>
        <w:object w:dxaOrig="1710" w:dyaOrig="360">
          <v:shape id="_x0000_i1368" type="#_x0000_t75" style="width:85.5pt;height:18pt" o:ole="">
            <v:imagedata r:id="rId811" o:title=""/>
          </v:shape>
          <o:OLEObject Type="Embed" ProgID="Equation.DSMT4" ShapeID="_x0000_i1368" DrawAspect="Content" ObjectID="_1676923428" r:id="rId812"/>
        </w:object>
      </w:r>
      <w:r w:rsidRPr="00D61595">
        <w:rPr>
          <w:lang w:val="fr-FR"/>
        </w:rPr>
        <w:t>thì điện áp giữa hai đầu tụ điện cực đại</w:t>
      </w:r>
    </w:p>
    <w:p w:rsidR="001404AC" w:rsidRPr="00CD6525" w:rsidRDefault="001404AC" w:rsidP="001404AC">
      <w:pPr>
        <w:tabs>
          <w:tab w:val="left" w:pos="284"/>
          <w:tab w:val="left" w:pos="2835"/>
          <w:tab w:val="left" w:pos="5387"/>
          <w:tab w:val="left" w:pos="7920"/>
        </w:tabs>
        <w:ind w:firstLine="142"/>
        <w:jc w:val="both"/>
        <w:rPr>
          <w:lang w:val="fr-FR"/>
        </w:rPr>
      </w:pPr>
      <w:r w:rsidRPr="008A20E8">
        <w:rPr>
          <w:position w:val="-66"/>
        </w:rPr>
        <w:object w:dxaOrig="2669" w:dyaOrig="1440">
          <v:shape id="_x0000_i1369" type="#_x0000_t75" style="width:133.5pt;height:1in" o:ole="">
            <v:imagedata r:id="rId813" o:title=""/>
          </v:shape>
          <o:OLEObject Type="Embed" ProgID="Equation.DSMT4" ShapeID="_x0000_i1369" DrawAspect="Content" ObjectID="_1676923429" r:id="rId814"/>
        </w:object>
      </w:r>
      <w:r w:rsidRPr="00D61595">
        <w:t xml:space="preserve">→ </w:t>
      </w:r>
      <w:r w:rsidRPr="008A20E8">
        <w:rPr>
          <w:position w:val="-34"/>
        </w:rPr>
        <w:object w:dxaOrig="1171" w:dyaOrig="795">
          <v:shape id="_x0000_i1370" type="#_x0000_t75" style="width:58.5pt;height:39.75pt" o:ole="">
            <v:imagedata r:id="rId815" o:title=""/>
          </v:shape>
          <o:OLEObject Type="Embed" ProgID="Equation.DSMT4" ShapeID="_x0000_i1370" DrawAspect="Content" ObjectID="_1676923430" r:id="rId816"/>
        </w:object>
      </w:r>
      <w:r w:rsidR="00B258AB">
        <w:tab/>
      </w:r>
      <w:r w:rsidRPr="00D61595">
        <w:rPr>
          <w:lang w:val="fr-FR"/>
        </w:rPr>
        <w:t xml:space="preserve">→ Lập tỉ số : </w:t>
      </w:r>
      <w:r w:rsidRPr="008A20E8">
        <w:rPr>
          <w:position w:val="-30"/>
          <w:lang w:val="fr-FR"/>
        </w:rPr>
        <w:object w:dxaOrig="1140" w:dyaOrig="675">
          <v:shape id="_x0000_i1371" type="#_x0000_t75" style="width:57pt;height:33.75pt" o:ole="">
            <v:imagedata r:id="rId817" o:title=""/>
          </v:shape>
          <o:OLEObject Type="Embed" ProgID="Equation.DSMT4" ShapeID="_x0000_i1371" DrawAspect="Content" ObjectID="_1676923431" r:id="rId818"/>
        </w:object>
      </w:r>
      <w:r>
        <w:rPr>
          <w:lang w:val="fr-FR"/>
        </w:rPr>
        <w:t>.</w:t>
      </w:r>
    </w:p>
    <w:p w:rsidR="001404AC" w:rsidRPr="00D61595" w:rsidRDefault="001404AC" w:rsidP="001404AC">
      <w:pPr>
        <w:tabs>
          <w:tab w:val="left" w:pos="284"/>
          <w:tab w:val="left" w:pos="2835"/>
          <w:tab w:val="left" w:pos="5387"/>
          <w:tab w:val="left" w:pos="7938"/>
        </w:tabs>
        <w:ind w:firstLine="142"/>
        <w:jc w:val="both"/>
        <w:rPr>
          <w:b/>
        </w:rPr>
      </w:pPr>
      <w:r w:rsidRPr="00D61595">
        <w:rPr>
          <w:b/>
          <w:bCs/>
        </w:rPr>
        <w:t xml:space="preserve">Câu 40: </w:t>
      </w:r>
      <w:r>
        <w:rPr>
          <w:b/>
          <w:bCs/>
        </w:rPr>
        <w:t>Chọn D.</w:t>
      </w:r>
    </w:p>
    <w:p w:rsidR="001404AC" w:rsidRDefault="001404AC" w:rsidP="00B303CF">
      <w:pPr>
        <w:pStyle w:val="ListParagraph"/>
        <w:tabs>
          <w:tab w:val="left" w:pos="284"/>
          <w:tab w:val="left" w:pos="2835"/>
          <w:tab w:val="left" w:pos="5387"/>
          <w:tab w:val="left" w:pos="7938"/>
        </w:tabs>
        <w:spacing w:line="240" w:lineRule="auto"/>
        <w:ind w:left="862"/>
        <w:rPr>
          <w:bCs/>
        </w:rPr>
      </w:pPr>
      <w:r w:rsidRPr="00FF52BC">
        <w:rPr>
          <w:bCs/>
          <w:position w:val="-12"/>
        </w:rPr>
        <w:object w:dxaOrig="900" w:dyaOrig="360">
          <v:shape id="_x0000_i1372" type="#_x0000_t75" style="width:45pt;height:18pt" o:ole="">
            <v:imagedata r:id="rId819" o:title=""/>
          </v:shape>
          <o:OLEObject Type="Embed" ProgID="Equation.DSMT4" ShapeID="_x0000_i1372" DrawAspect="Content" ObjectID="_1676923432" r:id="rId820"/>
        </w:object>
      </w:r>
      <w:r>
        <w:rPr>
          <w:bCs/>
        </w:rPr>
        <w:t xml:space="preserve"> không đổi → </w:t>
      </w:r>
      <w:r w:rsidRPr="00FF52BC">
        <w:rPr>
          <w:bCs/>
          <w:position w:val="-4"/>
        </w:rPr>
        <w:object w:dxaOrig="195" w:dyaOrig="270">
          <v:shape id="_x0000_i1373" type="#_x0000_t75" style="width:9.75pt;height:13.5pt" o:ole="">
            <v:imagedata r:id="rId821" o:title=""/>
          </v:shape>
          <o:OLEObject Type="Embed" ProgID="Equation.DSMT4" ShapeID="_x0000_i1373" DrawAspect="Content" ObjectID="_1676923433" r:id="rId822"/>
        </w:object>
      </w:r>
      <w:r>
        <w:rPr>
          <w:bCs/>
        </w:rPr>
        <w:t xml:space="preserve"> và </w:t>
      </w:r>
      <w:r w:rsidRPr="00FF52BC">
        <w:rPr>
          <w:bCs/>
          <w:position w:val="-12"/>
        </w:rPr>
        <w:object w:dxaOrig="330" w:dyaOrig="360">
          <v:shape id="_x0000_i1374" type="#_x0000_t75" style="width:16.5pt;height:18pt" o:ole="">
            <v:imagedata r:id="rId823" o:title=""/>
          </v:shape>
          <o:OLEObject Type="Embed" ProgID="Equation.DSMT4" ShapeID="_x0000_i1374" DrawAspect="Content" ObjectID="_1676923434" r:id="rId824"/>
        </w:object>
      </w:r>
      <w:r>
        <w:rPr>
          <w:bCs/>
        </w:rPr>
        <w:t xml:space="preserve"> tỉ lệ nghịch với nhau.</w:t>
      </w:r>
    </w:p>
    <w:p w:rsidR="001404AC" w:rsidRDefault="001404AC" w:rsidP="00B303CF">
      <w:pPr>
        <w:pStyle w:val="ListParagraph"/>
        <w:tabs>
          <w:tab w:val="left" w:pos="284"/>
          <w:tab w:val="left" w:pos="2835"/>
          <w:tab w:val="left" w:pos="5387"/>
          <w:tab w:val="left" w:pos="7938"/>
        </w:tabs>
        <w:spacing w:line="240" w:lineRule="auto"/>
        <w:ind w:left="862"/>
        <w:rPr>
          <w:bCs/>
        </w:rPr>
      </w:pPr>
      <w:r w:rsidRPr="00FF52BC">
        <w:rPr>
          <w:bCs/>
          <w:position w:val="-4"/>
        </w:rPr>
        <w:object w:dxaOrig="975" w:dyaOrig="300">
          <v:shape id="_x0000_i1375" type="#_x0000_t75" style="width:48.75pt;height:15pt" o:ole="">
            <v:imagedata r:id="rId825" o:title=""/>
          </v:shape>
          <o:OLEObject Type="Embed" ProgID="Equation.DSMT4" ShapeID="_x0000_i1375" DrawAspect="Content" ObjectID="_1676923435" r:id="rId826"/>
        </w:object>
      </w:r>
      <w:r>
        <w:rPr>
          <w:bCs/>
        </w:rPr>
        <w:t xml:space="preserve"> → </w:t>
      </w:r>
      <w:r w:rsidRPr="00FF52BC">
        <w:rPr>
          <w:bCs/>
          <w:position w:val="-4"/>
        </w:rPr>
        <w:object w:dxaOrig="375" w:dyaOrig="270">
          <v:shape id="_x0000_i1376" type="#_x0000_t75" style="width:18.75pt;height:13.5pt" o:ole="">
            <v:imagedata r:id="rId827" o:title=""/>
          </v:shape>
          <o:OLEObject Type="Embed" ProgID="Equation.DSMT4" ShapeID="_x0000_i1376" DrawAspect="Content" ObjectID="_1676923436" r:id="rId828"/>
        </w:object>
      </w:r>
      <w:r>
        <w:rPr>
          <w:bCs/>
        </w:rPr>
        <w:t xml:space="preserve"> giảm 144 lần thì </w:t>
      </w:r>
      <w:r w:rsidRPr="00FF52BC">
        <w:rPr>
          <w:bCs/>
          <w:position w:val="-4"/>
        </w:rPr>
        <w:object w:dxaOrig="195" w:dyaOrig="270">
          <v:shape id="_x0000_i1377" type="#_x0000_t75" style="width:9.75pt;height:13.5pt" o:ole="">
            <v:imagedata r:id="rId829" o:title=""/>
          </v:shape>
          <o:OLEObject Type="Embed" ProgID="Equation.DSMT4" ShapeID="_x0000_i1377" DrawAspect="Content" ObjectID="_1676923437" r:id="rId830"/>
        </w:object>
      </w:r>
      <w:r>
        <w:rPr>
          <w:bCs/>
        </w:rPr>
        <w:t xml:space="preserve"> giảm 12 lần (lưu ý, ta không dùng </w:t>
      </w:r>
      <w:r w:rsidRPr="00FF52BC">
        <w:rPr>
          <w:bCs/>
          <w:position w:val="-24"/>
        </w:rPr>
        <w:object w:dxaOrig="960" w:dyaOrig="615">
          <v:shape id="_x0000_i1378" type="#_x0000_t75" style="width:48pt;height:30.75pt" o:ole="">
            <v:imagedata r:id="rId831" o:title=""/>
          </v:shape>
          <o:OLEObject Type="Embed" ProgID="Equation.DSMT4" ShapeID="_x0000_i1378" DrawAspect="Content" ObjectID="_1676923438" r:id="rId832"/>
        </w:object>
      </w:r>
      <w:r>
        <w:rPr>
          <w:bCs/>
        </w:rPr>
        <w:t xml:space="preserve"> để biện luận vì bài toán không ràng buộc điều kiện </w:t>
      </w:r>
      <w:r w:rsidRPr="00FF52BC">
        <w:rPr>
          <w:bCs/>
          <w:position w:val="-4"/>
        </w:rPr>
        <w:object w:dxaOrig="240" w:dyaOrig="270">
          <v:shape id="_x0000_i1379" type="#_x0000_t75" style="width:12pt;height:13.5pt" o:ole="">
            <v:imagedata r:id="rId833" o:title=""/>
          </v:shape>
          <o:OLEObject Type="Embed" ProgID="Equation.DSMT4" ShapeID="_x0000_i1379" DrawAspect="Content" ObjectID="_1676923439" r:id="rId834"/>
        </w:object>
      </w:r>
      <w:r>
        <w:rPr>
          <w:bCs/>
        </w:rPr>
        <w:t xml:space="preserve"> không đổi).</w:t>
      </w:r>
    </w:p>
    <w:p w:rsidR="001404AC" w:rsidRDefault="001404AC" w:rsidP="001404AC">
      <w:pPr>
        <w:tabs>
          <w:tab w:val="left" w:pos="284"/>
          <w:tab w:val="left" w:pos="2835"/>
          <w:tab w:val="left" w:pos="5387"/>
          <w:tab w:val="left" w:pos="7938"/>
        </w:tabs>
        <w:ind w:firstLine="142"/>
        <w:jc w:val="both"/>
        <w:rPr>
          <w:bCs/>
        </w:rPr>
      </w:pPr>
      <w:r>
        <w:rPr>
          <w:bCs/>
        </w:rPr>
        <w:t>Ta lập bảng số liệu cho hai trường hợ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1"/>
        <w:gridCol w:w="2091"/>
        <w:gridCol w:w="2091"/>
        <w:gridCol w:w="2092"/>
        <w:gridCol w:w="2092"/>
      </w:tblGrid>
      <w:tr w:rsidR="001404AC" w:rsidTr="003F4F21">
        <w:tc>
          <w:tcPr>
            <w:tcW w:w="2091" w:type="dxa"/>
            <w:shd w:val="clear" w:color="auto" w:fill="F2F2F2"/>
            <w:vAlign w:val="center"/>
          </w:tcPr>
          <w:p w:rsidR="001404AC" w:rsidRPr="001664AB" w:rsidRDefault="001404AC" w:rsidP="003F4F21">
            <w:pPr>
              <w:tabs>
                <w:tab w:val="left" w:pos="284"/>
                <w:tab w:val="left" w:pos="2835"/>
                <w:tab w:val="left" w:pos="5387"/>
                <w:tab w:val="left" w:pos="7938"/>
              </w:tabs>
              <w:jc w:val="center"/>
              <w:rPr>
                <w:b/>
                <w:color w:val="0033CC"/>
              </w:rPr>
            </w:pPr>
            <w:r w:rsidRPr="001664AB">
              <w:rPr>
                <w:b/>
                <w:color w:val="0033CC"/>
              </w:rPr>
              <w:t>Đại lượng</w:t>
            </w:r>
          </w:p>
        </w:tc>
        <w:tc>
          <w:tcPr>
            <w:tcW w:w="2091" w:type="dxa"/>
            <w:shd w:val="clear" w:color="auto" w:fill="F2F2F2"/>
            <w:vAlign w:val="center"/>
          </w:tcPr>
          <w:p w:rsidR="001404AC" w:rsidRPr="001664AB" w:rsidRDefault="001404AC" w:rsidP="003F4F21">
            <w:pPr>
              <w:tabs>
                <w:tab w:val="left" w:pos="284"/>
                <w:tab w:val="left" w:pos="2835"/>
                <w:tab w:val="left" w:pos="5387"/>
                <w:tab w:val="left" w:pos="7938"/>
              </w:tabs>
              <w:jc w:val="center"/>
              <w:rPr>
                <w:b/>
                <w:color w:val="0033CC"/>
              </w:rPr>
            </w:pPr>
            <w:r w:rsidRPr="001664AB">
              <w:rPr>
                <w:b/>
                <w:color w:val="0033CC"/>
              </w:rPr>
              <w:t>Dòng điện</w:t>
            </w:r>
          </w:p>
        </w:tc>
        <w:tc>
          <w:tcPr>
            <w:tcW w:w="2091" w:type="dxa"/>
            <w:shd w:val="clear" w:color="auto" w:fill="F2F2F2"/>
            <w:vAlign w:val="center"/>
          </w:tcPr>
          <w:p w:rsidR="001404AC" w:rsidRPr="001664AB" w:rsidRDefault="001404AC" w:rsidP="003F4F21">
            <w:pPr>
              <w:tabs>
                <w:tab w:val="left" w:pos="284"/>
                <w:tab w:val="left" w:pos="2835"/>
                <w:tab w:val="left" w:pos="5387"/>
                <w:tab w:val="left" w:pos="7938"/>
              </w:tabs>
              <w:jc w:val="center"/>
              <w:rPr>
                <w:b/>
                <w:color w:val="0033CC"/>
              </w:rPr>
            </w:pPr>
            <w:r w:rsidRPr="001664AB">
              <w:rPr>
                <w:b/>
                <w:color w:val="0033CC"/>
              </w:rPr>
              <w:t>Điện áp</w:t>
            </w:r>
          </w:p>
          <w:p w:rsidR="001404AC" w:rsidRPr="001664AB" w:rsidRDefault="001404AC" w:rsidP="003F4F21">
            <w:pPr>
              <w:tabs>
                <w:tab w:val="left" w:pos="284"/>
                <w:tab w:val="left" w:pos="2835"/>
                <w:tab w:val="left" w:pos="5387"/>
                <w:tab w:val="left" w:pos="7938"/>
              </w:tabs>
              <w:jc w:val="center"/>
              <w:rPr>
                <w:b/>
                <w:color w:val="0033CC"/>
              </w:rPr>
            </w:pPr>
            <w:r w:rsidRPr="001664AB">
              <w:rPr>
                <w:b/>
                <w:color w:val="0033CC"/>
              </w:rPr>
              <w:t>nơi tiêu thụ</w:t>
            </w:r>
          </w:p>
        </w:tc>
        <w:tc>
          <w:tcPr>
            <w:tcW w:w="2092" w:type="dxa"/>
            <w:shd w:val="clear" w:color="auto" w:fill="F2F2F2"/>
            <w:vAlign w:val="center"/>
          </w:tcPr>
          <w:p w:rsidR="001404AC" w:rsidRPr="001664AB" w:rsidRDefault="001404AC" w:rsidP="003F4F21">
            <w:pPr>
              <w:tabs>
                <w:tab w:val="left" w:pos="284"/>
                <w:tab w:val="left" w:pos="2835"/>
                <w:tab w:val="left" w:pos="5387"/>
                <w:tab w:val="left" w:pos="7938"/>
              </w:tabs>
              <w:jc w:val="center"/>
              <w:rPr>
                <w:b/>
                <w:color w:val="0033CC"/>
              </w:rPr>
            </w:pPr>
            <w:r w:rsidRPr="001664AB">
              <w:rPr>
                <w:b/>
                <w:color w:val="0033CC"/>
              </w:rPr>
              <w:t>Độ giảm thế</w:t>
            </w:r>
          </w:p>
        </w:tc>
        <w:tc>
          <w:tcPr>
            <w:tcW w:w="2092" w:type="dxa"/>
            <w:shd w:val="clear" w:color="auto" w:fill="F2F2F2"/>
            <w:vAlign w:val="center"/>
          </w:tcPr>
          <w:p w:rsidR="001404AC" w:rsidRPr="001664AB" w:rsidRDefault="001404AC" w:rsidP="003F4F21">
            <w:pPr>
              <w:tabs>
                <w:tab w:val="left" w:pos="284"/>
                <w:tab w:val="left" w:pos="2835"/>
                <w:tab w:val="left" w:pos="5387"/>
                <w:tab w:val="left" w:pos="7938"/>
              </w:tabs>
              <w:jc w:val="center"/>
              <w:rPr>
                <w:b/>
                <w:color w:val="0033CC"/>
              </w:rPr>
            </w:pPr>
            <w:r w:rsidRPr="001664AB">
              <w:rPr>
                <w:b/>
                <w:color w:val="0033CC"/>
              </w:rPr>
              <w:t>Điện áp truyền đi</w:t>
            </w:r>
          </w:p>
        </w:tc>
      </w:tr>
      <w:tr w:rsidR="001404AC" w:rsidTr="003F4F21">
        <w:tc>
          <w:tcPr>
            <w:tcW w:w="2091" w:type="dxa"/>
            <w:shd w:val="clear" w:color="auto" w:fill="F2F2F2"/>
            <w:vAlign w:val="center"/>
          </w:tcPr>
          <w:p w:rsidR="001404AC" w:rsidRPr="001664AB" w:rsidRDefault="001404AC" w:rsidP="003F4F21">
            <w:pPr>
              <w:tabs>
                <w:tab w:val="left" w:pos="284"/>
                <w:tab w:val="left" w:pos="2835"/>
                <w:tab w:val="left" w:pos="5387"/>
                <w:tab w:val="left" w:pos="7938"/>
              </w:tabs>
              <w:jc w:val="center"/>
              <w:rPr>
                <w:b/>
                <w:color w:val="0033CC"/>
              </w:rPr>
            </w:pPr>
            <w:r w:rsidRPr="001664AB">
              <w:rPr>
                <w:b/>
                <w:color w:val="0033CC"/>
              </w:rPr>
              <w:t>Ban đầu</w:t>
            </w:r>
          </w:p>
        </w:tc>
        <w:tc>
          <w:tcPr>
            <w:tcW w:w="2091" w:type="dxa"/>
            <w:shd w:val="clear" w:color="auto" w:fill="auto"/>
            <w:vAlign w:val="center"/>
          </w:tcPr>
          <w:p w:rsidR="001404AC" w:rsidRPr="001664AB" w:rsidRDefault="001404AC" w:rsidP="003F4F21">
            <w:pPr>
              <w:tabs>
                <w:tab w:val="left" w:pos="284"/>
                <w:tab w:val="left" w:pos="2835"/>
                <w:tab w:val="left" w:pos="5387"/>
                <w:tab w:val="left" w:pos="7938"/>
              </w:tabs>
              <w:jc w:val="center"/>
              <w:rPr>
                <w:bCs/>
              </w:rPr>
            </w:pPr>
            <w:r w:rsidRPr="001664AB">
              <w:rPr>
                <w:bCs/>
                <w:position w:val="-4"/>
              </w:rPr>
              <w:object w:dxaOrig="195" w:dyaOrig="270">
                <v:shape id="_x0000_i1380" type="#_x0000_t75" style="width:9.75pt;height:13.5pt" o:ole="">
                  <v:imagedata r:id="rId835" o:title=""/>
                </v:shape>
                <o:OLEObject Type="Embed" ProgID="Equation.DSMT4" ShapeID="_x0000_i1380" DrawAspect="Content" ObjectID="_1676923440" r:id="rId836"/>
              </w:object>
            </w:r>
          </w:p>
        </w:tc>
        <w:tc>
          <w:tcPr>
            <w:tcW w:w="2091" w:type="dxa"/>
            <w:shd w:val="clear" w:color="auto" w:fill="auto"/>
            <w:vAlign w:val="center"/>
          </w:tcPr>
          <w:p w:rsidR="001404AC" w:rsidRPr="001664AB" w:rsidRDefault="001404AC" w:rsidP="003F4F21">
            <w:pPr>
              <w:tabs>
                <w:tab w:val="left" w:pos="284"/>
                <w:tab w:val="left" w:pos="2835"/>
                <w:tab w:val="left" w:pos="5387"/>
                <w:tab w:val="left" w:pos="7938"/>
              </w:tabs>
              <w:jc w:val="center"/>
              <w:rPr>
                <w:bCs/>
              </w:rPr>
            </w:pPr>
            <w:r w:rsidRPr="001664AB">
              <w:rPr>
                <w:bCs/>
                <w:position w:val="-12"/>
              </w:rPr>
              <w:object w:dxaOrig="330" w:dyaOrig="360">
                <v:shape id="_x0000_i1381" type="#_x0000_t75" style="width:16.5pt;height:18pt" o:ole="">
                  <v:imagedata r:id="rId837" o:title=""/>
                </v:shape>
                <o:OLEObject Type="Embed" ProgID="Equation.DSMT4" ShapeID="_x0000_i1381" DrawAspect="Content" ObjectID="_1676923441" r:id="rId838"/>
              </w:object>
            </w:r>
          </w:p>
        </w:tc>
        <w:tc>
          <w:tcPr>
            <w:tcW w:w="2092" w:type="dxa"/>
            <w:shd w:val="clear" w:color="auto" w:fill="auto"/>
            <w:vAlign w:val="center"/>
          </w:tcPr>
          <w:p w:rsidR="001404AC" w:rsidRPr="001664AB" w:rsidRDefault="001404AC" w:rsidP="003F4F21">
            <w:pPr>
              <w:tabs>
                <w:tab w:val="left" w:pos="284"/>
                <w:tab w:val="left" w:pos="2835"/>
                <w:tab w:val="left" w:pos="5387"/>
                <w:tab w:val="left" w:pos="7938"/>
              </w:tabs>
              <w:jc w:val="center"/>
              <w:rPr>
                <w:bCs/>
              </w:rPr>
            </w:pPr>
            <w:r w:rsidRPr="001664AB">
              <w:rPr>
                <w:bCs/>
                <w:position w:val="-24"/>
              </w:rPr>
              <w:object w:dxaOrig="330" w:dyaOrig="615">
                <v:shape id="_x0000_i1382" type="#_x0000_t75" style="width:16.5pt;height:30.75pt" o:ole="">
                  <v:imagedata r:id="rId839" o:title=""/>
                </v:shape>
                <o:OLEObject Type="Embed" ProgID="Equation.DSMT4" ShapeID="_x0000_i1382" DrawAspect="Content" ObjectID="_1676923442" r:id="rId840"/>
              </w:object>
            </w:r>
          </w:p>
        </w:tc>
        <w:tc>
          <w:tcPr>
            <w:tcW w:w="2092" w:type="dxa"/>
            <w:shd w:val="clear" w:color="auto" w:fill="auto"/>
            <w:vAlign w:val="center"/>
          </w:tcPr>
          <w:p w:rsidR="001404AC" w:rsidRPr="001664AB" w:rsidRDefault="001404AC" w:rsidP="003F4F21">
            <w:pPr>
              <w:tabs>
                <w:tab w:val="left" w:pos="284"/>
                <w:tab w:val="left" w:pos="2835"/>
                <w:tab w:val="left" w:pos="5387"/>
                <w:tab w:val="left" w:pos="7938"/>
              </w:tabs>
              <w:jc w:val="center"/>
              <w:rPr>
                <w:bCs/>
              </w:rPr>
            </w:pPr>
            <w:r w:rsidRPr="001664AB">
              <w:rPr>
                <w:bCs/>
                <w:position w:val="-6"/>
              </w:rPr>
              <w:object w:dxaOrig="270" w:dyaOrig="270">
                <v:shape id="_x0000_i1383" type="#_x0000_t75" style="width:13.5pt;height:13.5pt" o:ole="">
                  <v:imagedata r:id="rId841" o:title=""/>
                </v:shape>
                <o:OLEObject Type="Embed" ProgID="Equation.DSMT4" ShapeID="_x0000_i1383" DrawAspect="Content" ObjectID="_1676923443" r:id="rId842"/>
              </w:object>
            </w:r>
          </w:p>
        </w:tc>
      </w:tr>
      <w:tr w:rsidR="001404AC" w:rsidTr="003F4F21">
        <w:tc>
          <w:tcPr>
            <w:tcW w:w="2091" w:type="dxa"/>
            <w:shd w:val="clear" w:color="auto" w:fill="F2F2F2"/>
            <w:vAlign w:val="center"/>
          </w:tcPr>
          <w:p w:rsidR="001404AC" w:rsidRPr="001664AB" w:rsidRDefault="001404AC" w:rsidP="003F4F21">
            <w:pPr>
              <w:tabs>
                <w:tab w:val="left" w:pos="284"/>
                <w:tab w:val="left" w:pos="2835"/>
                <w:tab w:val="left" w:pos="5387"/>
                <w:tab w:val="left" w:pos="7938"/>
              </w:tabs>
              <w:jc w:val="center"/>
              <w:rPr>
                <w:b/>
                <w:color w:val="0033CC"/>
              </w:rPr>
            </w:pPr>
            <w:r w:rsidRPr="001664AB">
              <w:rPr>
                <w:b/>
                <w:color w:val="0033CC"/>
              </w:rPr>
              <w:t>Lúc sau</w:t>
            </w:r>
          </w:p>
        </w:tc>
        <w:tc>
          <w:tcPr>
            <w:tcW w:w="2091" w:type="dxa"/>
            <w:shd w:val="clear" w:color="auto" w:fill="auto"/>
            <w:vAlign w:val="center"/>
          </w:tcPr>
          <w:p w:rsidR="001404AC" w:rsidRPr="001664AB" w:rsidRDefault="001404AC" w:rsidP="003F4F21">
            <w:pPr>
              <w:tabs>
                <w:tab w:val="left" w:pos="284"/>
                <w:tab w:val="left" w:pos="2835"/>
                <w:tab w:val="left" w:pos="5387"/>
                <w:tab w:val="left" w:pos="7938"/>
              </w:tabs>
              <w:jc w:val="center"/>
              <w:rPr>
                <w:bCs/>
              </w:rPr>
            </w:pPr>
            <w:r w:rsidRPr="001664AB">
              <w:rPr>
                <w:bCs/>
                <w:position w:val="-24"/>
              </w:rPr>
              <w:object w:dxaOrig="330" w:dyaOrig="615">
                <v:shape id="_x0000_i1384" type="#_x0000_t75" style="width:16.5pt;height:30.75pt" o:ole="">
                  <v:imagedata r:id="rId843" o:title=""/>
                </v:shape>
                <o:OLEObject Type="Embed" ProgID="Equation.DSMT4" ShapeID="_x0000_i1384" DrawAspect="Content" ObjectID="_1676923444" r:id="rId844"/>
              </w:object>
            </w:r>
          </w:p>
        </w:tc>
        <w:tc>
          <w:tcPr>
            <w:tcW w:w="2091" w:type="dxa"/>
            <w:shd w:val="clear" w:color="auto" w:fill="auto"/>
            <w:vAlign w:val="center"/>
          </w:tcPr>
          <w:p w:rsidR="001404AC" w:rsidRPr="001664AB" w:rsidRDefault="001404AC" w:rsidP="003F4F21">
            <w:pPr>
              <w:tabs>
                <w:tab w:val="left" w:pos="284"/>
                <w:tab w:val="left" w:pos="2835"/>
                <w:tab w:val="left" w:pos="5387"/>
                <w:tab w:val="left" w:pos="7938"/>
              </w:tabs>
              <w:jc w:val="center"/>
              <w:rPr>
                <w:bCs/>
              </w:rPr>
            </w:pPr>
            <w:r w:rsidRPr="001664AB">
              <w:rPr>
                <w:position w:val="-12"/>
              </w:rPr>
              <w:object w:dxaOrig="540" w:dyaOrig="360">
                <v:shape id="_x0000_i1385" type="#_x0000_t75" style="width:27pt;height:18pt" o:ole="">
                  <v:imagedata r:id="rId845" o:title=""/>
                </v:shape>
                <o:OLEObject Type="Embed" ProgID="Equation.DSMT4" ShapeID="_x0000_i1385" DrawAspect="Content" ObjectID="_1676923445" r:id="rId846"/>
              </w:object>
            </w:r>
          </w:p>
        </w:tc>
        <w:tc>
          <w:tcPr>
            <w:tcW w:w="2092" w:type="dxa"/>
            <w:shd w:val="clear" w:color="auto" w:fill="auto"/>
            <w:vAlign w:val="center"/>
          </w:tcPr>
          <w:p w:rsidR="001404AC" w:rsidRPr="001664AB" w:rsidRDefault="001404AC" w:rsidP="003F4F21">
            <w:pPr>
              <w:tabs>
                <w:tab w:val="left" w:pos="284"/>
                <w:tab w:val="left" w:pos="2835"/>
                <w:tab w:val="left" w:pos="5387"/>
                <w:tab w:val="left" w:pos="7938"/>
              </w:tabs>
              <w:jc w:val="center"/>
              <w:rPr>
                <w:bCs/>
              </w:rPr>
            </w:pPr>
            <w:r w:rsidRPr="001664AB">
              <w:rPr>
                <w:bCs/>
                <w:position w:val="-24"/>
              </w:rPr>
              <w:object w:dxaOrig="615" w:dyaOrig="615">
                <v:shape id="_x0000_i1386" type="#_x0000_t75" style="width:30.75pt;height:30.75pt" o:ole="">
                  <v:imagedata r:id="rId847" o:title=""/>
                </v:shape>
                <o:OLEObject Type="Embed" ProgID="Equation.DSMT4" ShapeID="_x0000_i1386" DrawAspect="Content" ObjectID="_1676923446" r:id="rId848"/>
              </w:object>
            </w:r>
          </w:p>
        </w:tc>
        <w:tc>
          <w:tcPr>
            <w:tcW w:w="2092" w:type="dxa"/>
            <w:shd w:val="clear" w:color="auto" w:fill="auto"/>
            <w:vAlign w:val="center"/>
          </w:tcPr>
          <w:p w:rsidR="001404AC" w:rsidRPr="001664AB" w:rsidRDefault="001404AC" w:rsidP="003F4F21">
            <w:pPr>
              <w:tabs>
                <w:tab w:val="left" w:pos="284"/>
                <w:tab w:val="left" w:pos="2835"/>
                <w:tab w:val="left" w:pos="5387"/>
                <w:tab w:val="left" w:pos="7938"/>
              </w:tabs>
              <w:jc w:val="center"/>
              <w:rPr>
                <w:bCs/>
              </w:rPr>
            </w:pPr>
            <w:r w:rsidRPr="001664AB">
              <w:rPr>
                <w:bCs/>
                <w:position w:val="-6"/>
              </w:rPr>
              <w:object w:dxaOrig="405" w:dyaOrig="270">
                <v:shape id="_x0000_i1387" type="#_x0000_t75" style="width:20.25pt;height:13.5pt" o:ole="">
                  <v:imagedata r:id="rId849" o:title=""/>
                </v:shape>
                <o:OLEObject Type="Embed" ProgID="Equation.DSMT4" ShapeID="_x0000_i1387" DrawAspect="Content" ObjectID="_1676923447" r:id="rId850"/>
              </w:object>
            </w:r>
          </w:p>
        </w:tc>
      </w:tr>
    </w:tbl>
    <w:p w:rsidR="001404AC" w:rsidRDefault="001404AC" w:rsidP="001404AC">
      <w:pPr>
        <w:tabs>
          <w:tab w:val="left" w:pos="284"/>
          <w:tab w:val="left" w:pos="2835"/>
          <w:tab w:val="left" w:pos="5387"/>
          <w:tab w:val="left" w:pos="7938"/>
        </w:tabs>
        <w:ind w:firstLine="142"/>
        <w:jc w:val="both"/>
        <w:rPr>
          <w:bCs/>
        </w:rPr>
      </w:pPr>
      <w:r>
        <w:rPr>
          <w:bCs/>
        </w:rPr>
        <w:t>Ta có:</w:t>
      </w:r>
    </w:p>
    <w:p w:rsidR="001404AC" w:rsidRDefault="001404AC" w:rsidP="001404AC">
      <w:pPr>
        <w:jc w:val="both"/>
      </w:pPr>
      <w:r w:rsidRPr="00B95E50">
        <w:rPr>
          <w:bCs/>
          <w:position w:val="-24"/>
        </w:rPr>
        <w:object w:dxaOrig="1906" w:dyaOrig="615">
          <v:shape id="_x0000_i1388" type="#_x0000_t75" style="width:95.25pt;height:30.75pt" o:ole="">
            <v:imagedata r:id="rId851" o:title=""/>
          </v:shape>
          <o:OLEObject Type="Embed" ProgID="Equation.DSMT4" ShapeID="_x0000_i1388" DrawAspect="Content" ObjectID="_1676923448" r:id="rId852"/>
        </w:object>
      </w:r>
      <w:r>
        <w:rPr>
          <w:bCs/>
        </w:rPr>
        <w:t xml:space="preserve">→ </w:t>
      </w:r>
      <w:r w:rsidRPr="00B95E50">
        <w:rPr>
          <w:bCs/>
          <w:position w:val="-28"/>
        </w:rPr>
        <w:object w:dxaOrig="2520" w:dyaOrig="675">
          <v:shape id="_x0000_i1389" type="#_x0000_t75" style="width:126pt;height:33.75pt" o:ole="">
            <v:imagedata r:id="rId853" o:title=""/>
          </v:shape>
          <o:OLEObject Type="Embed" ProgID="Equation.DSMT4" ShapeID="_x0000_i1389" DrawAspect="Content" ObjectID="_1676923449" r:id="rId854"/>
        </w:object>
      </w:r>
      <w:r>
        <w:rPr>
          <w:bCs/>
        </w:rPr>
        <w:t xml:space="preserve">→ </w:t>
      </w:r>
      <w:r w:rsidRPr="00B95E50">
        <w:rPr>
          <w:bCs/>
          <w:position w:val="-28"/>
        </w:rPr>
        <w:object w:dxaOrig="2685" w:dyaOrig="675">
          <v:shape id="_x0000_i1390" type="#_x0000_t75" style="width:134.25pt;height:33.75pt" o:ole="">
            <v:imagedata r:id="rId855" o:title=""/>
          </v:shape>
          <o:OLEObject Type="Embed" ProgID="Equation.DSMT4" ShapeID="_x0000_i1390" DrawAspect="Content" ObjectID="_1676923450" r:id="rId856"/>
        </w:object>
      </w:r>
    </w:p>
    <w:sectPr w:rsidR="001404AC" w:rsidSect="00D8362F">
      <w:headerReference w:type="default" r:id="rId857"/>
      <w:footerReference w:type="default" r:id="rId858"/>
      <w:headerReference w:type="first" r:id="rId859"/>
      <w:footerReference w:type="first" r:id="rId860"/>
      <w:pgSz w:w="11909" w:h="16834" w:code="9"/>
      <w:pgMar w:top="322" w:right="576" w:bottom="432" w:left="576" w:header="360" w:footer="11"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F6CE6" w:rsidRDefault="005F6CE6">
      <w:r>
        <w:separator/>
      </w:r>
    </w:p>
  </w:endnote>
  <w:endnote w:type="continuationSeparator" w:id="0">
    <w:p w:rsidR="005F6CE6" w:rsidRDefault="005F6C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7" w:usb1="00000000" w:usb2="00000000" w:usb3="00000000" w:csb0="00000013" w:csb1="00000000"/>
  </w:font>
  <w:font w:name="VNI-Univer">
    <w:panose1 w:val="00000000000000000000"/>
    <w:charset w:val="00"/>
    <w:family w:val="auto"/>
    <w:pitch w:val="variable"/>
    <w:sig w:usb0="00000003" w:usb1="00000000" w:usb2="00000000" w:usb3="00000000" w:csb0="00000001" w:csb1="00000000"/>
  </w:font>
  <w:font w:name="VNI-Bodon-Poster">
    <w:panose1 w:val="00000000000000000000"/>
    <w:charset w:val="00"/>
    <w:family w:val="auto"/>
    <w:pitch w:val="variable"/>
    <w:sig w:usb0="00000003" w:usb1="00000000" w:usb2="00000000" w:usb3="00000000" w:csb0="00000001" w:csb1="00000000"/>
  </w:font>
  <w:font w:name="VNI-StageCoach">
    <w:altName w:val="Times New Roman"/>
    <w:charset w:val="00"/>
    <w:family w:val="auto"/>
    <w:pitch w:val="variable"/>
    <w:sig w:usb0="00000001" w:usb1="00000000" w:usb2="00000000" w:usb3="00000000" w:csb0="00000009" w:csb1="00000000"/>
  </w:font>
  <w:font w:name="TimesNewRoman,Bold">
    <w:altName w:val="Times New Roman"/>
    <w:panose1 w:val="00000000000000000000"/>
    <w:charset w:val="00"/>
    <w:family w:val="roman"/>
    <w:notTrueType/>
    <w:pitch w:val="default"/>
    <w:sig w:usb0="20000003" w:usb1="00000000" w:usb2="00000000" w:usb3="00000000" w:csb0="00000101" w:csb1="00000000"/>
  </w:font>
  <w:font w:name="TimesNewRoman,Italic">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62F" w:rsidRPr="00D8362F" w:rsidRDefault="00D8362F" w:rsidP="00D8362F">
    <w:pPr>
      <w:pStyle w:val="Footer"/>
      <w:pBdr>
        <w:top w:val="thinThickSmallGap" w:sz="24" w:space="1" w:color="622423"/>
      </w:pBdr>
      <w:tabs>
        <w:tab w:val="clear" w:pos="8640"/>
        <w:tab w:val="right" w:pos="10632"/>
        <w:tab w:val="right" w:pos="10757"/>
      </w:tabs>
    </w:pPr>
    <w:r w:rsidRPr="00D8362F">
      <w:rPr>
        <w:b/>
        <w:color w:val="00B0F0"/>
        <w:lang w:val="nl-NL"/>
      </w:rPr>
      <w:t xml:space="preserve">                                                                    </w:t>
    </w:r>
    <w:r w:rsidRPr="00D8362F">
      <w:rPr>
        <w:b/>
        <w:color w:val="00B0F0"/>
        <w:lang w:val="nl-NL"/>
      </w:rPr>
      <w:t/>
    </w:r>
    <w:r w:rsidRPr="00D8362F">
      <w:rPr>
        <w:b/>
        <w:color w:val="FF0000"/>
        <w:lang w:val="nl-NL"/>
      </w:rPr>
      <w:t/>
    </w:r>
    <w:r w:rsidRPr="00D8362F">
      <w:rPr>
        <w:rFonts w:eastAsiaTheme="majorEastAsia"/>
      </w:rPr>
      <w:tab/>
      <w:t>Trang</w:t>
    </w:r>
    <w:r w:rsidRPr="00D8362F">
      <w:t xml:space="preserve"> </w:t>
    </w:r>
    <w:r w:rsidRPr="00D8362F">
      <w:fldChar w:fldCharType="begin"/>
    </w:r>
    <w:r w:rsidRPr="00D8362F">
      <w:instrText xml:space="preserve"> PAGE   \* MERGEFORMAT </w:instrText>
    </w:r>
    <w:r w:rsidRPr="00D8362F">
      <w:fldChar w:fldCharType="separate"/>
    </w:r>
    <w:r>
      <w:rPr>
        <w:noProof/>
      </w:rPr>
      <w:t>2</w:t>
    </w:r>
    <w:r w:rsidRPr="00D8362F">
      <w:rPr>
        <w:noProof/>
      </w:rPr>
      <w:fldChar w:fldCharType="end"/>
    </w:r>
  </w:p>
  <w:p w:rsidR="00D8362F" w:rsidRDefault="00D8362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62F" w:rsidRPr="00D8362F" w:rsidRDefault="00D8362F" w:rsidP="00D8362F">
    <w:pPr>
      <w:pStyle w:val="Footer"/>
      <w:pBdr>
        <w:top w:val="thinThickSmallGap" w:sz="24" w:space="1" w:color="622423"/>
      </w:pBdr>
      <w:tabs>
        <w:tab w:val="clear" w:pos="4320"/>
        <w:tab w:val="clear" w:pos="8640"/>
        <w:tab w:val="right" w:pos="10757"/>
      </w:tabs>
    </w:pPr>
    <w:r w:rsidRPr="00D8362F">
      <w:rPr>
        <w:b/>
        <w:color w:val="00B0F0"/>
        <w:lang w:val="nl-NL"/>
      </w:rPr>
      <w:t xml:space="preserve">                                                                     </w:t>
    </w:r>
    <w:r w:rsidRPr="00D8362F">
      <w:rPr>
        <w:b/>
        <w:color w:val="00B0F0"/>
        <w:lang w:val="nl-NL"/>
      </w:rPr>
      <w:t/>
    </w:r>
    <w:r w:rsidRPr="00D8362F">
      <w:rPr>
        <w:b/>
        <w:color w:val="FF0000"/>
        <w:lang w:val="nl-NL"/>
      </w:rPr>
      <w:t/>
    </w:r>
    <w:r w:rsidRPr="00D8362F">
      <w:rPr>
        <w:rFonts w:eastAsiaTheme="majorEastAsia"/>
      </w:rPr>
      <w:tab/>
      <w:t>Trang</w:t>
    </w:r>
    <w:r w:rsidRPr="00D8362F">
      <w:t xml:space="preserve"> </w:t>
    </w:r>
    <w:r w:rsidRPr="00D8362F">
      <w:fldChar w:fldCharType="begin"/>
    </w:r>
    <w:r w:rsidRPr="00D8362F">
      <w:instrText xml:space="preserve"> PAGE   \* MERGEFORMAT </w:instrText>
    </w:r>
    <w:r w:rsidRPr="00D8362F">
      <w:fldChar w:fldCharType="separate"/>
    </w:r>
    <w:r>
      <w:rPr>
        <w:noProof/>
      </w:rPr>
      <w:t>1</w:t>
    </w:r>
    <w:r w:rsidRPr="00D8362F">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F6CE6" w:rsidRDefault="005F6CE6">
      <w:r>
        <w:separator/>
      </w:r>
    </w:p>
  </w:footnote>
  <w:footnote w:type="continuationSeparator" w:id="0">
    <w:p w:rsidR="005F6CE6" w:rsidRDefault="005F6CE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42AC" w:rsidRPr="001B4B62" w:rsidRDefault="00D8362F" w:rsidP="00D8362F">
    <w:pPr>
      <w:pStyle w:val="Header"/>
      <w:jc w:val="center"/>
    </w:pPr>
    <w:r w:rsidRPr="00A26E58">
      <w:rPr>
        <w:b/>
        <w:color w:val="00B0F0"/>
        <w:lang w:val="nl-NL"/>
      </w:rPr>
      <w:t/>
    </w:r>
    <w:r w:rsidRPr="00A26E58">
      <w:rPr>
        <w:b/>
        <w:color w:val="FF0000"/>
        <w:lang w:val="nl-NL"/>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42AC" w:rsidRPr="001B4B62" w:rsidRDefault="00D8362F" w:rsidP="00D8362F">
    <w:pPr>
      <w:pStyle w:val="Header"/>
      <w:jc w:val="center"/>
    </w:pPr>
    <w:r w:rsidRPr="00A26E58">
      <w:rPr>
        <w:b/>
        <w:color w:val="00B0F0"/>
        <w:lang w:val="nl-NL"/>
      </w:rPr>
      <w:t/>
    </w:r>
    <w:r w:rsidRPr="00A26E58">
      <w:rPr>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95777C"/>
    <w:multiLevelType w:val="hybridMultilevel"/>
    <w:tmpl w:val="9F5E6844"/>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1">
    <w:nsid w:val="2EDE45CE"/>
    <w:multiLevelType w:val="hybridMultilevel"/>
    <w:tmpl w:val="C276A1C8"/>
    <w:lvl w:ilvl="0" w:tplc="E3AE04D0">
      <w:start w:val="1"/>
      <w:numFmt w:val="upperLetter"/>
      <w:pStyle w:val="Heading5"/>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nsid w:val="52CF0A0B"/>
    <w:multiLevelType w:val="hybridMultilevel"/>
    <w:tmpl w:val="0D2CD4CA"/>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3">
    <w:nsid w:val="5DE01230"/>
    <w:multiLevelType w:val="hybridMultilevel"/>
    <w:tmpl w:val="5E0A06D0"/>
    <w:lvl w:ilvl="0" w:tplc="CE9CC792">
      <w:start w:val="1"/>
      <w:numFmt w:val="upperRoman"/>
      <w:pStyle w:val="Heading7"/>
      <w:lvlText w:val="%1."/>
      <w:lvlJc w:val="left"/>
      <w:pPr>
        <w:tabs>
          <w:tab w:val="num" w:pos="2160"/>
        </w:tabs>
        <w:ind w:left="2160" w:hanging="720"/>
      </w:pPr>
      <w:rPr>
        <w:rFonts w:hint="default"/>
      </w:rPr>
    </w:lvl>
    <w:lvl w:ilvl="1" w:tplc="04090019">
      <w:start w:val="1"/>
      <w:numFmt w:val="lowerLetter"/>
      <w:lvlText w:val="%2."/>
      <w:lvlJc w:val="left"/>
      <w:pPr>
        <w:tabs>
          <w:tab w:val="num" w:pos="2520"/>
        </w:tabs>
        <w:ind w:left="2520" w:hanging="360"/>
      </w:pPr>
    </w:lvl>
    <w:lvl w:ilvl="2" w:tplc="0409001B">
      <w:start w:val="1"/>
      <w:numFmt w:val="lowerRoman"/>
      <w:lvlText w:val="%3."/>
      <w:lvlJc w:val="right"/>
      <w:pPr>
        <w:tabs>
          <w:tab w:val="num" w:pos="3240"/>
        </w:tabs>
        <w:ind w:left="3240" w:hanging="180"/>
      </w:pPr>
    </w:lvl>
    <w:lvl w:ilvl="3" w:tplc="0409000F">
      <w:start w:val="1"/>
      <w:numFmt w:val="decimal"/>
      <w:lvlText w:val="%4."/>
      <w:lvlJc w:val="left"/>
      <w:pPr>
        <w:tabs>
          <w:tab w:val="num" w:pos="3960"/>
        </w:tabs>
        <w:ind w:left="3960" w:hanging="360"/>
      </w:pPr>
    </w:lvl>
    <w:lvl w:ilvl="4" w:tplc="04090019">
      <w:start w:val="1"/>
      <w:numFmt w:val="lowerLetter"/>
      <w:lvlText w:val="%5."/>
      <w:lvlJc w:val="left"/>
      <w:pPr>
        <w:tabs>
          <w:tab w:val="num" w:pos="4680"/>
        </w:tabs>
        <w:ind w:left="4680" w:hanging="360"/>
      </w:pPr>
    </w:lvl>
    <w:lvl w:ilvl="5" w:tplc="0409001B">
      <w:start w:val="1"/>
      <w:numFmt w:val="lowerRoman"/>
      <w:lvlText w:val="%6."/>
      <w:lvlJc w:val="right"/>
      <w:pPr>
        <w:tabs>
          <w:tab w:val="num" w:pos="5400"/>
        </w:tabs>
        <w:ind w:left="5400" w:hanging="180"/>
      </w:pPr>
    </w:lvl>
    <w:lvl w:ilvl="6" w:tplc="0409000F">
      <w:start w:val="1"/>
      <w:numFmt w:val="decimal"/>
      <w:lvlText w:val="%7."/>
      <w:lvlJc w:val="left"/>
      <w:pPr>
        <w:tabs>
          <w:tab w:val="num" w:pos="6120"/>
        </w:tabs>
        <w:ind w:left="6120" w:hanging="360"/>
      </w:pPr>
    </w:lvl>
    <w:lvl w:ilvl="7" w:tplc="04090019">
      <w:start w:val="1"/>
      <w:numFmt w:val="lowerLetter"/>
      <w:lvlText w:val="%8."/>
      <w:lvlJc w:val="left"/>
      <w:pPr>
        <w:tabs>
          <w:tab w:val="num" w:pos="6840"/>
        </w:tabs>
        <w:ind w:left="6840" w:hanging="360"/>
      </w:pPr>
    </w:lvl>
    <w:lvl w:ilvl="8" w:tplc="0409001B">
      <w:start w:val="1"/>
      <w:numFmt w:val="lowerRoman"/>
      <w:lvlText w:val="%9."/>
      <w:lvlJc w:val="right"/>
      <w:pPr>
        <w:tabs>
          <w:tab w:val="num" w:pos="7560"/>
        </w:tabs>
        <w:ind w:left="7560" w:hanging="180"/>
      </w:pPr>
    </w:lvl>
  </w:abstractNum>
  <w:num w:numId="1">
    <w:abstractNumId w:val="1"/>
  </w:num>
  <w:num w:numId="2">
    <w:abstractNumId w:val="3"/>
  </w:num>
  <w:num w:numId="3">
    <w:abstractNumId w:val="0"/>
  </w:num>
  <w:num w:numId="4">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62E82"/>
    <w:rsid w:val="00003191"/>
    <w:rsid w:val="000050C8"/>
    <w:rsid w:val="00022558"/>
    <w:rsid w:val="00032960"/>
    <w:rsid w:val="00035C33"/>
    <w:rsid w:val="00040EDA"/>
    <w:rsid w:val="00041C5E"/>
    <w:rsid w:val="00044453"/>
    <w:rsid w:val="00046F13"/>
    <w:rsid w:val="00052086"/>
    <w:rsid w:val="000532CB"/>
    <w:rsid w:val="000541B2"/>
    <w:rsid w:val="000579CD"/>
    <w:rsid w:val="0006033A"/>
    <w:rsid w:val="000643E0"/>
    <w:rsid w:val="000645D7"/>
    <w:rsid w:val="00070B05"/>
    <w:rsid w:val="00071A71"/>
    <w:rsid w:val="00073B9E"/>
    <w:rsid w:val="0007537E"/>
    <w:rsid w:val="00076A0C"/>
    <w:rsid w:val="00076D3A"/>
    <w:rsid w:val="00077017"/>
    <w:rsid w:val="00087C85"/>
    <w:rsid w:val="000953E8"/>
    <w:rsid w:val="00096308"/>
    <w:rsid w:val="000A391A"/>
    <w:rsid w:val="000A5B9F"/>
    <w:rsid w:val="000B2B0C"/>
    <w:rsid w:val="000B3EFC"/>
    <w:rsid w:val="000B4508"/>
    <w:rsid w:val="000C11E4"/>
    <w:rsid w:val="000C598A"/>
    <w:rsid w:val="000C69AB"/>
    <w:rsid w:val="000D5A74"/>
    <w:rsid w:val="000E1B12"/>
    <w:rsid w:val="000E1BCE"/>
    <w:rsid w:val="000E38C9"/>
    <w:rsid w:val="000E6956"/>
    <w:rsid w:val="000E6C38"/>
    <w:rsid w:val="000E73C8"/>
    <w:rsid w:val="000F19E4"/>
    <w:rsid w:val="000F1B7B"/>
    <w:rsid w:val="000F3171"/>
    <w:rsid w:val="000F3B04"/>
    <w:rsid w:val="000F557F"/>
    <w:rsid w:val="000F5BC8"/>
    <w:rsid w:val="00101385"/>
    <w:rsid w:val="00102ED9"/>
    <w:rsid w:val="00111980"/>
    <w:rsid w:val="00115672"/>
    <w:rsid w:val="001217D0"/>
    <w:rsid w:val="001271D9"/>
    <w:rsid w:val="00130C2F"/>
    <w:rsid w:val="00131C8F"/>
    <w:rsid w:val="0013207A"/>
    <w:rsid w:val="001404AC"/>
    <w:rsid w:val="001406DE"/>
    <w:rsid w:val="001410EB"/>
    <w:rsid w:val="001411B5"/>
    <w:rsid w:val="00143466"/>
    <w:rsid w:val="00144989"/>
    <w:rsid w:val="0015218C"/>
    <w:rsid w:val="001526F9"/>
    <w:rsid w:val="00154CEC"/>
    <w:rsid w:val="00155F4E"/>
    <w:rsid w:val="001578F4"/>
    <w:rsid w:val="001659E5"/>
    <w:rsid w:val="0016762F"/>
    <w:rsid w:val="00167925"/>
    <w:rsid w:val="00175664"/>
    <w:rsid w:val="001822B8"/>
    <w:rsid w:val="001866EC"/>
    <w:rsid w:val="00187644"/>
    <w:rsid w:val="00193BEA"/>
    <w:rsid w:val="001949EA"/>
    <w:rsid w:val="001A042E"/>
    <w:rsid w:val="001A2EFB"/>
    <w:rsid w:val="001A4FAF"/>
    <w:rsid w:val="001A534C"/>
    <w:rsid w:val="001A732C"/>
    <w:rsid w:val="001B06A7"/>
    <w:rsid w:val="001B184D"/>
    <w:rsid w:val="001B3429"/>
    <w:rsid w:val="001B4B62"/>
    <w:rsid w:val="001E3D9C"/>
    <w:rsid w:val="001F1D53"/>
    <w:rsid w:val="001F31F7"/>
    <w:rsid w:val="001F36D5"/>
    <w:rsid w:val="001F7C9A"/>
    <w:rsid w:val="0020036E"/>
    <w:rsid w:val="00201800"/>
    <w:rsid w:val="00203136"/>
    <w:rsid w:val="00203B65"/>
    <w:rsid w:val="00205A6A"/>
    <w:rsid w:val="002132C4"/>
    <w:rsid w:val="00223DA9"/>
    <w:rsid w:val="00227714"/>
    <w:rsid w:val="002348E4"/>
    <w:rsid w:val="00236316"/>
    <w:rsid w:val="00237788"/>
    <w:rsid w:val="00250A76"/>
    <w:rsid w:val="002542F4"/>
    <w:rsid w:val="00254727"/>
    <w:rsid w:val="00266125"/>
    <w:rsid w:val="0026643A"/>
    <w:rsid w:val="00266FA3"/>
    <w:rsid w:val="00270B92"/>
    <w:rsid w:val="0027308F"/>
    <w:rsid w:val="00275C42"/>
    <w:rsid w:val="00285285"/>
    <w:rsid w:val="002854DB"/>
    <w:rsid w:val="002867FC"/>
    <w:rsid w:val="0029147D"/>
    <w:rsid w:val="00292DF2"/>
    <w:rsid w:val="0029661C"/>
    <w:rsid w:val="002A1A54"/>
    <w:rsid w:val="002A6892"/>
    <w:rsid w:val="002B45F8"/>
    <w:rsid w:val="002B521C"/>
    <w:rsid w:val="002B5264"/>
    <w:rsid w:val="002C0D47"/>
    <w:rsid w:val="002C162C"/>
    <w:rsid w:val="002C3019"/>
    <w:rsid w:val="002C4A6F"/>
    <w:rsid w:val="002D0571"/>
    <w:rsid w:val="002D26E4"/>
    <w:rsid w:val="002D26F2"/>
    <w:rsid w:val="002E06D3"/>
    <w:rsid w:val="002E59D9"/>
    <w:rsid w:val="002F1059"/>
    <w:rsid w:val="002F1451"/>
    <w:rsid w:val="003047D3"/>
    <w:rsid w:val="003065EA"/>
    <w:rsid w:val="003066DE"/>
    <w:rsid w:val="00306E78"/>
    <w:rsid w:val="0031291B"/>
    <w:rsid w:val="00314305"/>
    <w:rsid w:val="00315069"/>
    <w:rsid w:val="0031625F"/>
    <w:rsid w:val="00324E8C"/>
    <w:rsid w:val="003262C4"/>
    <w:rsid w:val="00327BAC"/>
    <w:rsid w:val="003331F5"/>
    <w:rsid w:val="003358AB"/>
    <w:rsid w:val="00336545"/>
    <w:rsid w:val="00341320"/>
    <w:rsid w:val="00341DAF"/>
    <w:rsid w:val="00342731"/>
    <w:rsid w:val="00356D52"/>
    <w:rsid w:val="0036210C"/>
    <w:rsid w:val="003679CD"/>
    <w:rsid w:val="00371C26"/>
    <w:rsid w:val="00377288"/>
    <w:rsid w:val="00385580"/>
    <w:rsid w:val="003864A3"/>
    <w:rsid w:val="0038703F"/>
    <w:rsid w:val="003872D7"/>
    <w:rsid w:val="00395FCF"/>
    <w:rsid w:val="003A46B6"/>
    <w:rsid w:val="003C2C18"/>
    <w:rsid w:val="003C3B88"/>
    <w:rsid w:val="003D26DD"/>
    <w:rsid w:val="003D4265"/>
    <w:rsid w:val="003E0574"/>
    <w:rsid w:val="003E0BBC"/>
    <w:rsid w:val="003E1E1F"/>
    <w:rsid w:val="003E349A"/>
    <w:rsid w:val="003E6164"/>
    <w:rsid w:val="003F06AB"/>
    <w:rsid w:val="003F1A70"/>
    <w:rsid w:val="003F4F21"/>
    <w:rsid w:val="0040344E"/>
    <w:rsid w:val="00406BBA"/>
    <w:rsid w:val="00411A9D"/>
    <w:rsid w:val="00414519"/>
    <w:rsid w:val="00421B84"/>
    <w:rsid w:val="00422113"/>
    <w:rsid w:val="00422750"/>
    <w:rsid w:val="00425B9E"/>
    <w:rsid w:val="00427B6E"/>
    <w:rsid w:val="00430100"/>
    <w:rsid w:val="0043120C"/>
    <w:rsid w:val="004325E4"/>
    <w:rsid w:val="00432A80"/>
    <w:rsid w:val="0043604D"/>
    <w:rsid w:val="00436DC1"/>
    <w:rsid w:val="0043704F"/>
    <w:rsid w:val="00443836"/>
    <w:rsid w:val="0044565F"/>
    <w:rsid w:val="00445A7C"/>
    <w:rsid w:val="004465F7"/>
    <w:rsid w:val="0044691B"/>
    <w:rsid w:val="00452186"/>
    <w:rsid w:val="0045391F"/>
    <w:rsid w:val="00453B85"/>
    <w:rsid w:val="00455720"/>
    <w:rsid w:val="00456C71"/>
    <w:rsid w:val="00461B6B"/>
    <w:rsid w:val="00467ECC"/>
    <w:rsid w:val="00470FD8"/>
    <w:rsid w:val="00472469"/>
    <w:rsid w:val="00473855"/>
    <w:rsid w:val="00477C3F"/>
    <w:rsid w:val="00477E41"/>
    <w:rsid w:val="00482E22"/>
    <w:rsid w:val="0048400C"/>
    <w:rsid w:val="00490ACA"/>
    <w:rsid w:val="004931DD"/>
    <w:rsid w:val="004931F7"/>
    <w:rsid w:val="0049637F"/>
    <w:rsid w:val="0049667B"/>
    <w:rsid w:val="004968F7"/>
    <w:rsid w:val="00497339"/>
    <w:rsid w:val="004A0E4E"/>
    <w:rsid w:val="004A5784"/>
    <w:rsid w:val="004A65D6"/>
    <w:rsid w:val="004B5C35"/>
    <w:rsid w:val="004B6E42"/>
    <w:rsid w:val="004C05D0"/>
    <w:rsid w:val="004D1623"/>
    <w:rsid w:val="004D50AD"/>
    <w:rsid w:val="004D7567"/>
    <w:rsid w:val="004E007F"/>
    <w:rsid w:val="004E389B"/>
    <w:rsid w:val="004F4B3C"/>
    <w:rsid w:val="004F6056"/>
    <w:rsid w:val="004F7E84"/>
    <w:rsid w:val="00502645"/>
    <w:rsid w:val="00513C8A"/>
    <w:rsid w:val="00517658"/>
    <w:rsid w:val="00521207"/>
    <w:rsid w:val="00521220"/>
    <w:rsid w:val="00525E33"/>
    <w:rsid w:val="005265E4"/>
    <w:rsid w:val="00530FFE"/>
    <w:rsid w:val="005312F0"/>
    <w:rsid w:val="00531B69"/>
    <w:rsid w:val="00543D3E"/>
    <w:rsid w:val="00547776"/>
    <w:rsid w:val="005519EE"/>
    <w:rsid w:val="005542AC"/>
    <w:rsid w:val="00560773"/>
    <w:rsid w:val="005607C5"/>
    <w:rsid w:val="00561AA3"/>
    <w:rsid w:val="00567D34"/>
    <w:rsid w:val="00570E99"/>
    <w:rsid w:val="00572DD0"/>
    <w:rsid w:val="00582612"/>
    <w:rsid w:val="005830B5"/>
    <w:rsid w:val="00585A3D"/>
    <w:rsid w:val="0058756D"/>
    <w:rsid w:val="0059085C"/>
    <w:rsid w:val="005978EF"/>
    <w:rsid w:val="005A0DBE"/>
    <w:rsid w:val="005B2481"/>
    <w:rsid w:val="005B32EB"/>
    <w:rsid w:val="005B7D6A"/>
    <w:rsid w:val="005C68DB"/>
    <w:rsid w:val="005C6BD5"/>
    <w:rsid w:val="005D0D4D"/>
    <w:rsid w:val="005D25B2"/>
    <w:rsid w:val="005D6F09"/>
    <w:rsid w:val="005D71BB"/>
    <w:rsid w:val="005E338E"/>
    <w:rsid w:val="005F05F3"/>
    <w:rsid w:val="005F0D07"/>
    <w:rsid w:val="005F36DB"/>
    <w:rsid w:val="005F434D"/>
    <w:rsid w:val="005F6CE6"/>
    <w:rsid w:val="005F73FF"/>
    <w:rsid w:val="0060153C"/>
    <w:rsid w:val="00607CC3"/>
    <w:rsid w:val="00611EF4"/>
    <w:rsid w:val="00612996"/>
    <w:rsid w:val="0062160F"/>
    <w:rsid w:val="006229B5"/>
    <w:rsid w:val="006260C3"/>
    <w:rsid w:val="00630CDF"/>
    <w:rsid w:val="00630F85"/>
    <w:rsid w:val="006329DC"/>
    <w:rsid w:val="00635F8A"/>
    <w:rsid w:val="00640843"/>
    <w:rsid w:val="006417D4"/>
    <w:rsid w:val="00641AD3"/>
    <w:rsid w:val="00646373"/>
    <w:rsid w:val="0064763F"/>
    <w:rsid w:val="00651721"/>
    <w:rsid w:val="00663B5F"/>
    <w:rsid w:val="00677F3A"/>
    <w:rsid w:val="00681A46"/>
    <w:rsid w:val="00682B52"/>
    <w:rsid w:val="00685824"/>
    <w:rsid w:val="00692023"/>
    <w:rsid w:val="00692458"/>
    <w:rsid w:val="006970FB"/>
    <w:rsid w:val="006A3D02"/>
    <w:rsid w:val="006A46FB"/>
    <w:rsid w:val="006B32D4"/>
    <w:rsid w:val="006B4274"/>
    <w:rsid w:val="006C03CB"/>
    <w:rsid w:val="006C1B76"/>
    <w:rsid w:val="006C280F"/>
    <w:rsid w:val="006C3EFC"/>
    <w:rsid w:val="006C3F58"/>
    <w:rsid w:val="006D04CB"/>
    <w:rsid w:val="006D39C5"/>
    <w:rsid w:val="006D3E37"/>
    <w:rsid w:val="006E3379"/>
    <w:rsid w:val="006E5D59"/>
    <w:rsid w:val="006E7468"/>
    <w:rsid w:val="006F3197"/>
    <w:rsid w:val="006F3604"/>
    <w:rsid w:val="006F3CCD"/>
    <w:rsid w:val="0070624B"/>
    <w:rsid w:val="00711100"/>
    <w:rsid w:val="0071463B"/>
    <w:rsid w:val="0071663C"/>
    <w:rsid w:val="0072361C"/>
    <w:rsid w:val="0072625D"/>
    <w:rsid w:val="00745013"/>
    <w:rsid w:val="00745DB0"/>
    <w:rsid w:val="007502F2"/>
    <w:rsid w:val="007526D0"/>
    <w:rsid w:val="0076226F"/>
    <w:rsid w:val="00762B32"/>
    <w:rsid w:val="007631B7"/>
    <w:rsid w:val="007646ED"/>
    <w:rsid w:val="00764768"/>
    <w:rsid w:val="00770180"/>
    <w:rsid w:val="00770CF1"/>
    <w:rsid w:val="00774F2D"/>
    <w:rsid w:val="00775189"/>
    <w:rsid w:val="00780B42"/>
    <w:rsid w:val="0078530D"/>
    <w:rsid w:val="0079028E"/>
    <w:rsid w:val="007947F1"/>
    <w:rsid w:val="00797D27"/>
    <w:rsid w:val="007A5228"/>
    <w:rsid w:val="007B7F7E"/>
    <w:rsid w:val="007C08BB"/>
    <w:rsid w:val="007C2DEC"/>
    <w:rsid w:val="007C3F50"/>
    <w:rsid w:val="007C497C"/>
    <w:rsid w:val="007D17E9"/>
    <w:rsid w:val="007D2168"/>
    <w:rsid w:val="007D5C18"/>
    <w:rsid w:val="007E0407"/>
    <w:rsid w:val="007E5BBC"/>
    <w:rsid w:val="007F1198"/>
    <w:rsid w:val="007F467D"/>
    <w:rsid w:val="00801DCB"/>
    <w:rsid w:val="0080290C"/>
    <w:rsid w:val="00811604"/>
    <w:rsid w:val="008120A6"/>
    <w:rsid w:val="00813595"/>
    <w:rsid w:val="008157BD"/>
    <w:rsid w:val="008158AB"/>
    <w:rsid w:val="008215DB"/>
    <w:rsid w:val="00823565"/>
    <w:rsid w:val="00827E1F"/>
    <w:rsid w:val="00832C38"/>
    <w:rsid w:val="00834FEA"/>
    <w:rsid w:val="008407C0"/>
    <w:rsid w:val="00843289"/>
    <w:rsid w:val="00843C59"/>
    <w:rsid w:val="0084560A"/>
    <w:rsid w:val="00847FAB"/>
    <w:rsid w:val="00861206"/>
    <w:rsid w:val="00863F4A"/>
    <w:rsid w:val="008641D5"/>
    <w:rsid w:val="00865006"/>
    <w:rsid w:val="00867C3B"/>
    <w:rsid w:val="00872091"/>
    <w:rsid w:val="0087319A"/>
    <w:rsid w:val="0087699A"/>
    <w:rsid w:val="008801D5"/>
    <w:rsid w:val="00882A0D"/>
    <w:rsid w:val="00882F3C"/>
    <w:rsid w:val="008939C5"/>
    <w:rsid w:val="008945D9"/>
    <w:rsid w:val="00897E07"/>
    <w:rsid w:val="008A4349"/>
    <w:rsid w:val="008B09AB"/>
    <w:rsid w:val="008B0B6E"/>
    <w:rsid w:val="008B2698"/>
    <w:rsid w:val="008B5360"/>
    <w:rsid w:val="008B6664"/>
    <w:rsid w:val="008B6D9B"/>
    <w:rsid w:val="008B6DD9"/>
    <w:rsid w:val="008C5FD3"/>
    <w:rsid w:val="008C652B"/>
    <w:rsid w:val="008C66AE"/>
    <w:rsid w:val="008C7298"/>
    <w:rsid w:val="008D2FDC"/>
    <w:rsid w:val="008D4897"/>
    <w:rsid w:val="008D49AB"/>
    <w:rsid w:val="008E068A"/>
    <w:rsid w:val="008E0AA3"/>
    <w:rsid w:val="008E196D"/>
    <w:rsid w:val="008E1AB3"/>
    <w:rsid w:val="008E37FA"/>
    <w:rsid w:val="008E55A6"/>
    <w:rsid w:val="008E5AB8"/>
    <w:rsid w:val="008E60FB"/>
    <w:rsid w:val="008F2C24"/>
    <w:rsid w:val="008F2D94"/>
    <w:rsid w:val="008F79C7"/>
    <w:rsid w:val="009018A2"/>
    <w:rsid w:val="00905A7F"/>
    <w:rsid w:val="00916582"/>
    <w:rsid w:val="00916EEB"/>
    <w:rsid w:val="0091739B"/>
    <w:rsid w:val="00921F3D"/>
    <w:rsid w:val="00923D55"/>
    <w:rsid w:val="00930F3B"/>
    <w:rsid w:val="009438E1"/>
    <w:rsid w:val="00951064"/>
    <w:rsid w:val="00952056"/>
    <w:rsid w:val="009544F6"/>
    <w:rsid w:val="009611FA"/>
    <w:rsid w:val="009624A5"/>
    <w:rsid w:val="00966258"/>
    <w:rsid w:val="00970032"/>
    <w:rsid w:val="00970127"/>
    <w:rsid w:val="009730D6"/>
    <w:rsid w:val="00976BAD"/>
    <w:rsid w:val="00983099"/>
    <w:rsid w:val="0098318E"/>
    <w:rsid w:val="00984342"/>
    <w:rsid w:val="00994ED5"/>
    <w:rsid w:val="00995754"/>
    <w:rsid w:val="00995A40"/>
    <w:rsid w:val="00996EE7"/>
    <w:rsid w:val="009A182C"/>
    <w:rsid w:val="009A2043"/>
    <w:rsid w:val="009A38A8"/>
    <w:rsid w:val="009A63E5"/>
    <w:rsid w:val="009A71D7"/>
    <w:rsid w:val="009B50E7"/>
    <w:rsid w:val="009B5E2B"/>
    <w:rsid w:val="009C025C"/>
    <w:rsid w:val="009C2EE9"/>
    <w:rsid w:val="009D3036"/>
    <w:rsid w:val="009D42BF"/>
    <w:rsid w:val="009D49A3"/>
    <w:rsid w:val="009D4F85"/>
    <w:rsid w:val="009D67E4"/>
    <w:rsid w:val="009D6F82"/>
    <w:rsid w:val="009D79A4"/>
    <w:rsid w:val="009E4753"/>
    <w:rsid w:val="009E57C3"/>
    <w:rsid w:val="009F0757"/>
    <w:rsid w:val="009F4328"/>
    <w:rsid w:val="009F4415"/>
    <w:rsid w:val="009F6F30"/>
    <w:rsid w:val="00A048BE"/>
    <w:rsid w:val="00A06A3E"/>
    <w:rsid w:val="00A06C26"/>
    <w:rsid w:val="00A110F2"/>
    <w:rsid w:val="00A154E2"/>
    <w:rsid w:val="00A15D3B"/>
    <w:rsid w:val="00A21DFE"/>
    <w:rsid w:val="00A225DB"/>
    <w:rsid w:val="00A251F2"/>
    <w:rsid w:val="00A27ABE"/>
    <w:rsid w:val="00A31226"/>
    <w:rsid w:val="00A35EF0"/>
    <w:rsid w:val="00A363C9"/>
    <w:rsid w:val="00A40B99"/>
    <w:rsid w:val="00A40C51"/>
    <w:rsid w:val="00A40E8C"/>
    <w:rsid w:val="00A479BE"/>
    <w:rsid w:val="00A5225C"/>
    <w:rsid w:val="00A56B1A"/>
    <w:rsid w:val="00A60C35"/>
    <w:rsid w:val="00A61DD5"/>
    <w:rsid w:val="00A65A86"/>
    <w:rsid w:val="00A6720E"/>
    <w:rsid w:val="00A7194D"/>
    <w:rsid w:val="00A73639"/>
    <w:rsid w:val="00A7689C"/>
    <w:rsid w:val="00A76CB6"/>
    <w:rsid w:val="00A80E13"/>
    <w:rsid w:val="00A814DE"/>
    <w:rsid w:val="00A872A5"/>
    <w:rsid w:val="00A915B3"/>
    <w:rsid w:val="00A91604"/>
    <w:rsid w:val="00A928C0"/>
    <w:rsid w:val="00A93AE9"/>
    <w:rsid w:val="00A964B9"/>
    <w:rsid w:val="00A9653A"/>
    <w:rsid w:val="00AA0AE5"/>
    <w:rsid w:val="00AB6981"/>
    <w:rsid w:val="00AD048A"/>
    <w:rsid w:val="00AD490E"/>
    <w:rsid w:val="00AD4D14"/>
    <w:rsid w:val="00AD516B"/>
    <w:rsid w:val="00AE4F46"/>
    <w:rsid w:val="00AE5D32"/>
    <w:rsid w:val="00AF20E1"/>
    <w:rsid w:val="00AF3504"/>
    <w:rsid w:val="00AF3599"/>
    <w:rsid w:val="00AF7FD6"/>
    <w:rsid w:val="00B06E5D"/>
    <w:rsid w:val="00B10A2E"/>
    <w:rsid w:val="00B10F54"/>
    <w:rsid w:val="00B1229D"/>
    <w:rsid w:val="00B1740B"/>
    <w:rsid w:val="00B20977"/>
    <w:rsid w:val="00B21674"/>
    <w:rsid w:val="00B21F4C"/>
    <w:rsid w:val="00B22FFF"/>
    <w:rsid w:val="00B2367C"/>
    <w:rsid w:val="00B247C5"/>
    <w:rsid w:val="00B258AB"/>
    <w:rsid w:val="00B303CF"/>
    <w:rsid w:val="00B305F8"/>
    <w:rsid w:val="00B37C8E"/>
    <w:rsid w:val="00B37EA6"/>
    <w:rsid w:val="00B4109B"/>
    <w:rsid w:val="00B43A42"/>
    <w:rsid w:val="00B45746"/>
    <w:rsid w:val="00B46BD8"/>
    <w:rsid w:val="00B46C47"/>
    <w:rsid w:val="00B5000C"/>
    <w:rsid w:val="00B51827"/>
    <w:rsid w:val="00B55866"/>
    <w:rsid w:val="00B5730B"/>
    <w:rsid w:val="00B62D2A"/>
    <w:rsid w:val="00B640E5"/>
    <w:rsid w:val="00B646DD"/>
    <w:rsid w:val="00B671A4"/>
    <w:rsid w:val="00B7396C"/>
    <w:rsid w:val="00B779CF"/>
    <w:rsid w:val="00B82930"/>
    <w:rsid w:val="00B92C4E"/>
    <w:rsid w:val="00B970A6"/>
    <w:rsid w:val="00BA3D07"/>
    <w:rsid w:val="00BA424C"/>
    <w:rsid w:val="00BA52B1"/>
    <w:rsid w:val="00BA7387"/>
    <w:rsid w:val="00BB1373"/>
    <w:rsid w:val="00BB5067"/>
    <w:rsid w:val="00BB6A4C"/>
    <w:rsid w:val="00BC341A"/>
    <w:rsid w:val="00BC3BAB"/>
    <w:rsid w:val="00BC78DD"/>
    <w:rsid w:val="00BC7A59"/>
    <w:rsid w:val="00BD0640"/>
    <w:rsid w:val="00BD24B4"/>
    <w:rsid w:val="00BE0FCC"/>
    <w:rsid w:val="00BE7E36"/>
    <w:rsid w:val="00BF5135"/>
    <w:rsid w:val="00BF55B1"/>
    <w:rsid w:val="00C001BA"/>
    <w:rsid w:val="00C066B0"/>
    <w:rsid w:val="00C106CF"/>
    <w:rsid w:val="00C13C1F"/>
    <w:rsid w:val="00C14096"/>
    <w:rsid w:val="00C17008"/>
    <w:rsid w:val="00C17F28"/>
    <w:rsid w:val="00C21DD3"/>
    <w:rsid w:val="00C43506"/>
    <w:rsid w:val="00C43C31"/>
    <w:rsid w:val="00C464BD"/>
    <w:rsid w:val="00C53868"/>
    <w:rsid w:val="00C5406D"/>
    <w:rsid w:val="00C552F4"/>
    <w:rsid w:val="00C66EDB"/>
    <w:rsid w:val="00C710E8"/>
    <w:rsid w:val="00C743A3"/>
    <w:rsid w:val="00C77648"/>
    <w:rsid w:val="00C77688"/>
    <w:rsid w:val="00C80DBD"/>
    <w:rsid w:val="00C86AF9"/>
    <w:rsid w:val="00C878F0"/>
    <w:rsid w:val="00C917A9"/>
    <w:rsid w:val="00CA4F6C"/>
    <w:rsid w:val="00CA5155"/>
    <w:rsid w:val="00CA5283"/>
    <w:rsid w:val="00CA690E"/>
    <w:rsid w:val="00CB2E7E"/>
    <w:rsid w:val="00CB6EAA"/>
    <w:rsid w:val="00CD061C"/>
    <w:rsid w:val="00CD0A38"/>
    <w:rsid w:val="00CD44E7"/>
    <w:rsid w:val="00CD4662"/>
    <w:rsid w:val="00CE1092"/>
    <w:rsid w:val="00CE3BFE"/>
    <w:rsid w:val="00CE4A90"/>
    <w:rsid w:val="00CE4B30"/>
    <w:rsid w:val="00CE5AB3"/>
    <w:rsid w:val="00CF7CCD"/>
    <w:rsid w:val="00D015C5"/>
    <w:rsid w:val="00D03F78"/>
    <w:rsid w:val="00D046F7"/>
    <w:rsid w:val="00D07074"/>
    <w:rsid w:val="00D10366"/>
    <w:rsid w:val="00D10B76"/>
    <w:rsid w:val="00D13845"/>
    <w:rsid w:val="00D17B61"/>
    <w:rsid w:val="00D20619"/>
    <w:rsid w:val="00D24541"/>
    <w:rsid w:val="00D25C27"/>
    <w:rsid w:val="00D30BFD"/>
    <w:rsid w:val="00D318B5"/>
    <w:rsid w:val="00D374DB"/>
    <w:rsid w:val="00D40C84"/>
    <w:rsid w:val="00D474F9"/>
    <w:rsid w:val="00D50983"/>
    <w:rsid w:val="00D62E82"/>
    <w:rsid w:val="00D669C5"/>
    <w:rsid w:val="00D70C2F"/>
    <w:rsid w:val="00D73049"/>
    <w:rsid w:val="00D73506"/>
    <w:rsid w:val="00D82FD1"/>
    <w:rsid w:val="00D8362F"/>
    <w:rsid w:val="00D83CCF"/>
    <w:rsid w:val="00D87328"/>
    <w:rsid w:val="00D96360"/>
    <w:rsid w:val="00DA0F59"/>
    <w:rsid w:val="00DA1D4D"/>
    <w:rsid w:val="00DB465A"/>
    <w:rsid w:val="00DB5881"/>
    <w:rsid w:val="00DB6B4B"/>
    <w:rsid w:val="00DC3242"/>
    <w:rsid w:val="00DC71B7"/>
    <w:rsid w:val="00DC7C10"/>
    <w:rsid w:val="00DD130F"/>
    <w:rsid w:val="00DD15F9"/>
    <w:rsid w:val="00DD1CEF"/>
    <w:rsid w:val="00DD2000"/>
    <w:rsid w:val="00DD5BA0"/>
    <w:rsid w:val="00DE0ACC"/>
    <w:rsid w:val="00DE1923"/>
    <w:rsid w:val="00DE2822"/>
    <w:rsid w:val="00DE3AA0"/>
    <w:rsid w:val="00DE7DDB"/>
    <w:rsid w:val="00DF176B"/>
    <w:rsid w:val="00DF2C0F"/>
    <w:rsid w:val="00DF3759"/>
    <w:rsid w:val="00DF3DAA"/>
    <w:rsid w:val="00DF49B7"/>
    <w:rsid w:val="00DF7F88"/>
    <w:rsid w:val="00E02E7F"/>
    <w:rsid w:val="00E04F21"/>
    <w:rsid w:val="00E04F6A"/>
    <w:rsid w:val="00E052EB"/>
    <w:rsid w:val="00E0774B"/>
    <w:rsid w:val="00E10F91"/>
    <w:rsid w:val="00E1192A"/>
    <w:rsid w:val="00E16451"/>
    <w:rsid w:val="00E24E0D"/>
    <w:rsid w:val="00E30C2E"/>
    <w:rsid w:val="00E314FC"/>
    <w:rsid w:val="00E34FEA"/>
    <w:rsid w:val="00E4748F"/>
    <w:rsid w:val="00E47A18"/>
    <w:rsid w:val="00E54BB3"/>
    <w:rsid w:val="00E57048"/>
    <w:rsid w:val="00E5763F"/>
    <w:rsid w:val="00E61F03"/>
    <w:rsid w:val="00E62DA3"/>
    <w:rsid w:val="00E6559C"/>
    <w:rsid w:val="00E717F0"/>
    <w:rsid w:val="00E72CA4"/>
    <w:rsid w:val="00E800C6"/>
    <w:rsid w:val="00E85CDF"/>
    <w:rsid w:val="00E9113F"/>
    <w:rsid w:val="00E963A6"/>
    <w:rsid w:val="00EA1515"/>
    <w:rsid w:val="00EA4018"/>
    <w:rsid w:val="00EA4A35"/>
    <w:rsid w:val="00EA4DD1"/>
    <w:rsid w:val="00EA76D1"/>
    <w:rsid w:val="00EB49CF"/>
    <w:rsid w:val="00EC5C8B"/>
    <w:rsid w:val="00ED0801"/>
    <w:rsid w:val="00ED18D8"/>
    <w:rsid w:val="00EE0A92"/>
    <w:rsid w:val="00EE4BDF"/>
    <w:rsid w:val="00EE4DBF"/>
    <w:rsid w:val="00EE609B"/>
    <w:rsid w:val="00EE764E"/>
    <w:rsid w:val="00EF255E"/>
    <w:rsid w:val="00EF26F8"/>
    <w:rsid w:val="00EF4C80"/>
    <w:rsid w:val="00EF6701"/>
    <w:rsid w:val="00F032B6"/>
    <w:rsid w:val="00F05E8A"/>
    <w:rsid w:val="00F14D16"/>
    <w:rsid w:val="00F17734"/>
    <w:rsid w:val="00F21642"/>
    <w:rsid w:val="00F21C4D"/>
    <w:rsid w:val="00F22276"/>
    <w:rsid w:val="00F250C6"/>
    <w:rsid w:val="00F277EB"/>
    <w:rsid w:val="00F27875"/>
    <w:rsid w:val="00F3471E"/>
    <w:rsid w:val="00F36F9E"/>
    <w:rsid w:val="00F37AA7"/>
    <w:rsid w:val="00F51B9B"/>
    <w:rsid w:val="00F5373F"/>
    <w:rsid w:val="00F5601C"/>
    <w:rsid w:val="00F571D5"/>
    <w:rsid w:val="00F65BA0"/>
    <w:rsid w:val="00F672FC"/>
    <w:rsid w:val="00F70E58"/>
    <w:rsid w:val="00F76690"/>
    <w:rsid w:val="00F80EFC"/>
    <w:rsid w:val="00F91D8A"/>
    <w:rsid w:val="00F92C90"/>
    <w:rsid w:val="00F93E93"/>
    <w:rsid w:val="00F94114"/>
    <w:rsid w:val="00FA1FB0"/>
    <w:rsid w:val="00FA2FC6"/>
    <w:rsid w:val="00FA639E"/>
    <w:rsid w:val="00FA76E4"/>
    <w:rsid w:val="00FB0EBC"/>
    <w:rsid w:val="00FB4D33"/>
    <w:rsid w:val="00FB620C"/>
    <w:rsid w:val="00FB7EB0"/>
    <w:rsid w:val="00FD235A"/>
    <w:rsid w:val="00FD2869"/>
    <w:rsid w:val="00FD4644"/>
    <w:rsid w:val="00FD483E"/>
    <w:rsid w:val="00FD4F13"/>
    <w:rsid w:val="00FD54FB"/>
    <w:rsid w:val="00FD7EEE"/>
    <w:rsid w:val="00FF4594"/>
    <w:rsid w:val="00FF5274"/>
    <w:rsid w:val="00FF5F5B"/>
    <w:rsid w:val="00FF66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semiHidden="1" w:unhideWhenUsed="1" w:qFormat="1"/>
    <w:lsdException w:name="Title" w:qFormat="1"/>
    <w:lsdException w:name="Body Text" w:uiPriority="1" w:qFormat="1"/>
    <w:lsdException w:name="Subtitle" w:qFormat="1"/>
    <w:lsdException w:name="Body Text Indent 3" w:uiPriority="99"/>
    <w:lsdException w:name="Hyperlink" w:uiPriority="99"/>
    <w:lsdException w:name="FollowedHyperlink" w:uiPriority="99"/>
    <w:lsdException w:name="Strong" w:qFormat="1"/>
    <w:lsdException w:name="Emphasis" w:qFormat="1"/>
    <w:lsdException w:name="Normal (Web)"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uiPriority w:val="1"/>
    <w:qFormat/>
    <w:rsid w:val="0043604D"/>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43604D"/>
    <w:pPr>
      <w:keepNext/>
      <w:outlineLvl w:val="1"/>
    </w:pPr>
    <w:rPr>
      <w:rFonts w:ascii=".VnTime" w:hAnsi=".VnTime" w:cs=".VnTime"/>
      <w:sz w:val="28"/>
      <w:szCs w:val="28"/>
    </w:rPr>
  </w:style>
  <w:style w:type="paragraph" w:styleId="Heading3">
    <w:name w:val="heading 3"/>
    <w:basedOn w:val="Normal"/>
    <w:next w:val="Normal"/>
    <w:qFormat/>
    <w:rsid w:val="0043604D"/>
    <w:pPr>
      <w:keepNext/>
      <w:ind w:left="720"/>
      <w:jc w:val="both"/>
      <w:outlineLvl w:val="2"/>
    </w:pPr>
    <w:rPr>
      <w:rFonts w:ascii=".VnTime" w:hAnsi=".VnTime" w:cs=".VnTime"/>
      <w:sz w:val="28"/>
      <w:szCs w:val="28"/>
    </w:rPr>
  </w:style>
  <w:style w:type="paragraph" w:styleId="Heading4">
    <w:name w:val="heading 4"/>
    <w:basedOn w:val="Normal"/>
    <w:next w:val="Normal"/>
    <w:qFormat/>
    <w:rsid w:val="0043604D"/>
    <w:pPr>
      <w:keepNext/>
      <w:outlineLvl w:val="3"/>
    </w:pPr>
    <w:rPr>
      <w:rFonts w:ascii=".VnTime" w:hAnsi=".VnTime" w:cs=".VnTime"/>
      <w:sz w:val="32"/>
      <w:szCs w:val="32"/>
    </w:rPr>
  </w:style>
  <w:style w:type="paragraph" w:styleId="Heading5">
    <w:name w:val="heading 5"/>
    <w:basedOn w:val="Normal"/>
    <w:next w:val="Normal"/>
    <w:qFormat/>
    <w:rsid w:val="0043604D"/>
    <w:pPr>
      <w:keepNext/>
      <w:numPr>
        <w:numId w:val="1"/>
      </w:numPr>
      <w:jc w:val="both"/>
      <w:outlineLvl w:val="4"/>
    </w:pPr>
    <w:rPr>
      <w:rFonts w:ascii=".VnTime" w:hAnsi=".VnTime" w:cs=".VnTime"/>
      <w:sz w:val="28"/>
      <w:szCs w:val="28"/>
    </w:rPr>
  </w:style>
  <w:style w:type="paragraph" w:styleId="Heading6">
    <w:name w:val="heading 6"/>
    <w:basedOn w:val="Normal"/>
    <w:next w:val="Normal"/>
    <w:qFormat/>
    <w:rsid w:val="0043604D"/>
    <w:pPr>
      <w:keepNext/>
      <w:ind w:left="720" w:firstLine="720"/>
      <w:outlineLvl w:val="5"/>
    </w:pPr>
    <w:rPr>
      <w:rFonts w:ascii=".VnTime" w:hAnsi=".VnTime" w:cs=".VnTime"/>
      <w:sz w:val="28"/>
      <w:szCs w:val="28"/>
    </w:rPr>
  </w:style>
  <w:style w:type="paragraph" w:styleId="Heading7">
    <w:name w:val="heading 7"/>
    <w:basedOn w:val="Normal"/>
    <w:next w:val="Normal"/>
    <w:qFormat/>
    <w:rsid w:val="0043604D"/>
    <w:pPr>
      <w:keepNext/>
      <w:numPr>
        <w:numId w:val="2"/>
      </w:numPr>
      <w:outlineLvl w:val="6"/>
    </w:pPr>
    <w:rPr>
      <w:rFonts w:ascii=".VnTime" w:hAnsi=".VnTime" w:cs=".VnTime"/>
      <w:sz w:val="28"/>
      <w:szCs w:val="28"/>
    </w:rPr>
  </w:style>
  <w:style w:type="paragraph" w:styleId="Heading8">
    <w:name w:val="heading 8"/>
    <w:basedOn w:val="Normal"/>
    <w:next w:val="Normal"/>
    <w:qFormat/>
    <w:rsid w:val="0043604D"/>
    <w:pPr>
      <w:keepNext/>
      <w:ind w:left="1440"/>
      <w:outlineLvl w:val="7"/>
    </w:pPr>
    <w:rPr>
      <w:rFonts w:ascii=".VnTime" w:hAnsi=".VnTime" w:cs=".VnTime"/>
      <w:sz w:val="28"/>
      <w:szCs w:val="28"/>
    </w:rPr>
  </w:style>
  <w:style w:type="paragraph" w:styleId="Heading9">
    <w:name w:val="heading 9"/>
    <w:basedOn w:val="Normal"/>
    <w:next w:val="Normal"/>
    <w:qFormat/>
    <w:rsid w:val="0043604D"/>
    <w:pPr>
      <w:keepNext/>
      <w:ind w:left="360"/>
      <w:jc w:val="both"/>
      <w:outlineLvl w:val="8"/>
    </w:pPr>
    <w:rPr>
      <w:rFonts w:ascii=".VnTime" w:hAnsi=".VnTime" w:cs=".VnTime"/>
      <w:sz w:val="28"/>
      <w:szCs w:val="2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TOC1">
    <w:name w:val="toc 1"/>
    <w:basedOn w:val="Normal"/>
    <w:next w:val="Normal"/>
    <w:autoRedefine/>
    <w:semiHidden/>
    <w:rsid w:val="00DF49B7"/>
  </w:style>
  <w:style w:type="paragraph" w:styleId="TOC2">
    <w:name w:val="toc 2"/>
    <w:basedOn w:val="Normal"/>
    <w:next w:val="Normal"/>
    <w:autoRedefine/>
    <w:semiHidden/>
    <w:rsid w:val="00DF49B7"/>
  </w:style>
  <w:style w:type="paragraph" w:styleId="TOC3">
    <w:name w:val="toc 3"/>
    <w:basedOn w:val="Normal"/>
    <w:next w:val="Normal"/>
    <w:autoRedefine/>
    <w:semiHidden/>
    <w:rsid w:val="00DF49B7"/>
    <w:pPr>
      <w:tabs>
        <w:tab w:val="right" w:leader="dot" w:pos="8299"/>
      </w:tabs>
    </w:pPr>
  </w:style>
  <w:style w:type="paragraph" w:styleId="TOC4">
    <w:name w:val="toc 4"/>
    <w:basedOn w:val="Normal"/>
    <w:next w:val="Normal"/>
    <w:autoRedefine/>
    <w:semiHidden/>
    <w:rsid w:val="00DF49B7"/>
  </w:style>
  <w:style w:type="table" w:styleId="TableGrid">
    <w:name w:val="Table Grid"/>
    <w:basedOn w:val="TableNormal"/>
    <w:uiPriority w:val="59"/>
    <w:rsid w:val="00D62E8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D62E82"/>
    <w:pPr>
      <w:tabs>
        <w:tab w:val="center" w:pos="4320"/>
        <w:tab w:val="right" w:pos="8640"/>
      </w:tabs>
    </w:pPr>
  </w:style>
  <w:style w:type="paragraph" w:styleId="Footer">
    <w:name w:val="footer"/>
    <w:basedOn w:val="Normal"/>
    <w:link w:val="FooterChar"/>
    <w:uiPriority w:val="99"/>
    <w:rsid w:val="00D62E82"/>
    <w:pPr>
      <w:tabs>
        <w:tab w:val="center" w:pos="4320"/>
        <w:tab w:val="right" w:pos="8640"/>
      </w:tabs>
    </w:pPr>
  </w:style>
  <w:style w:type="character" w:styleId="PageNumber">
    <w:name w:val="page number"/>
    <w:basedOn w:val="DefaultParagraphFont"/>
    <w:rsid w:val="00D62E82"/>
  </w:style>
  <w:style w:type="paragraph" w:styleId="NormalWeb">
    <w:name w:val="Normal (Web)"/>
    <w:basedOn w:val="Normal"/>
    <w:uiPriority w:val="99"/>
    <w:rsid w:val="0043604D"/>
    <w:pPr>
      <w:spacing w:before="100" w:beforeAutospacing="1" w:after="100" w:afterAutospacing="1"/>
    </w:pPr>
    <w:rPr>
      <w:rFonts w:ascii=".VnTime" w:hAnsi=".VnTime" w:cs=".VnTime"/>
    </w:rPr>
  </w:style>
  <w:style w:type="paragraph" w:styleId="BodyText">
    <w:name w:val="Body Text"/>
    <w:basedOn w:val="Normal"/>
    <w:link w:val="BodyTextChar"/>
    <w:uiPriority w:val="1"/>
    <w:qFormat/>
    <w:rsid w:val="0043604D"/>
    <w:rPr>
      <w:rFonts w:ascii=".VnTime" w:hAnsi=".VnTime" w:cs=".VnTime"/>
      <w:sz w:val="28"/>
      <w:szCs w:val="28"/>
    </w:rPr>
  </w:style>
  <w:style w:type="paragraph" w:styleId="BodyText2">
    <w:name w:val="Body Text 2"/>
    <w:basedOn w:val="Normal"/>
    <w:rsid w:val="0043604D"/>
    <w:pPr>
      <w:ind w:left="360"/>
      <w:jc w:val="both"/>
    </w:pPr>
    <w:rPr>
      <w:rFonts w:ascii=".VnTime" w:hAnsi=".VnTime" w:cs=".VnTime"/>
      <w:sz w:val="28"/>
      <w:szCs w:val="28"/>
    </w:rPr>
  </w:style>
  <w:style w:type="paragraph" w:styleId="BodyTextIndent2">
    <w:name w:val="Body Text Indent 2"/>
    <w:basedOn w:val="Normal"/>
    <w:rsid w:val="0043604D"/>
    <w:pPr>
      <w:ind w:left="1440"/>
    </w:pPr>
    <w:rPr>
      <w:rFonts w:ascii=".VnTime" w:hAnsi=".VnTime" w:cs=".VnTime"/>
      <w:sz w:val="28"/>
      <w:szCs w:val="28"/>
    </w:rPr>
  </w:style>
  <w:style w:type="paragraph" w:styleId="BodyText3">
    <w:name w:val="Body Text 3"/>
    <w:basedOn w:val="Normal"/>
    <w:rsid w:val="0043604D"/>
    <w:pPr>
      <w:jc w:val="both"/>
    </w:pPr>
    <w:rPr>
      <w:rFonts w:ascii=".VnTime" w:hAnsi=".VnTime" w:cs=".VnTime"/>
      <w:color w:val="0000FF"/>
      <w:sz w:val="28"/>
      <w:szCs w:val="28"/>
    </w:rPr>
  </w:style>
  <w:style w:type="character" w:styleId="Hyperlink">
    <w:name w:val="Hyperlink"/>
    <w:uiPriority w:val="99"/>
    <w:rsid w:val="0043604D"/>
    <w:rPr>
      <w:color w:val="0000FF"/>
      <w:u w:val="single"/>
    </w:rPr>
  </w:style>
  <w:style w:type="character" w:styleId="Strong">
    <w:name w:val="Strong"/>
    <w:qFormat/>
    <w:rsid w:val="0043604D"/>
    <w:rPr>
      <w:b/>
      <w:bCs/>
    </w:rPr>
  </w:style>
  <w:style w:type="paragraph" w:styleId="BodyTextIndent">
    <w:name w:val="Body Text Indent"/>
    <w:basedOn w:val="Normal"/>
    <w:rsid w:val="009A2043"/>
    <w:pPr>
      <w:spacing w:after="120"/>
      <w:ind w:left="360"/>
    </w:pPr>
    <w:rPr>
      <w:rFonts w:ascii=".VnTime" w:hAnsi=".VnTime"/>
      <w:sz w:val="28"/>
      <w:szCs w:val="20"/>
    </w:rPr>
  </w:style>
  <w:style w:type="paragraph" w:styleId="NoSpacing">
    <w:name w:val="No Spacing"/>
    <w:qFormat/>
    <w:rsid w:val="00B06E5D"/>
    <w:rPr>
      <w:rFonts w:ascii="Calibri" w:eastAsia="Calibri" w:hAnsi="Calibri"/>
      <w:sz w:val="22"/>
      <w:szCs w:val="22"/>
    </w:rPr>
  </w:style>
  <w:style w:type="paragraph" w:customStyle="1" w:styleId="Char">
    <w:name w:val=" Char"/>
    <w:basedOn w:val="Normal"/>
    <w:semiHidden/>
    <w:rsid w:val="008F79C7"/>
    <w:pPr>
      <w:spacing w:after="160" w:line="240" w:lineRule="exact"/>
    </w:pPr>
    <w:rPr>
      <w:rFonts w:ascii="Arial" w:hAnsi="Arial"/>
    </w:rPr>
  </w:style>
  <w:style w:type="paragraph" w:customStyle="1" w:styleId="VTD11">
    <w:name w:val="VTD1.1"/>
    <w:basedOn w:val="Normal"/>
    <w:autoRedefine/>
    <w:rsid w:val="00AD490E"/>
    <w:rPr>
      <w:b/>
      <w:sz w:val="20"/>
      <w:szCs w:val="20"/>
      <w:u w:val="single"/>
      <w:lang w:val="pt-BR" w:eastAsia="vi-VN"/>
    </w:rPr>
  </w:style>
  <w:style w:type="paragraph" w:customStyle="1" w:styleId="Char0">
    <w:name w:val="Char"/>
    <w:basedOn w:val="Normal"/>
    <w:semiHidden/>
    <w:rsid w:val="003066DE"/>
    <w:pPr>
      <w:spacing w:after="160" w:line="240" w:lineRule="exact"/>
    </w:pPr>
    <w:rPr>
      <w:rFonts w:ascii="Arial" w:hAnsi="Arial" w:cs="Arial"/>
    </w:rPr>
  </w:style>
  <w:style w:type="paragraph" w:customStyle="1" w:styleId="1">
    <w:name w:val="1"/>
    <w:basedOn w:val="Normal"/>
    <w:autoRedefine/>
    <w:rsid w:val="00102ED9"/>
    <w:pPr>
      <w:spacing w:after="160" w:line="240" w:lineRule="exact"/>
      <w:ind w:firstLine="567"/>
    </w:pPr>
    <w:rPr>
      <w:rFonts w:ascii="Verdana" w:hAnsi="Verdana" w:cs="Verdana"/>
      <w:sz w:val="20"/>
      <w:szCs w:val="20"/>
    </w:rPr>
  </w:style>
  <w:style w:type="character" w:customStyle="1" w:styleId="Normal-12ptChar">
    <w:name w:val="Normal - 12pt Char"/>
    <w:link w:val="Normal-12pt"/>
    <w:locked/>
    <w:rsid w:val="00C917A9"/>
    <w:rPr>
      <w:sz w:val="28"/>
      <w:szCs w:val="28"/>
      <w:lang w:val="en-US" w:eastAsia="en-US" w:bidi="ar-SA"/>
    </w:rPr>
  </w:style>
  <w:style w:type="paragraph" w:customStyle="1" w:styleId="Normal-12pt">
    <w:name w:val="Normal - 12pt"/>
    <w:basedOn w:val="Normal"/>
    <w:link w:val="Normal-12ptChar"/>
    <w:rsid w:val="00C917A9"/>
    <w:pPr>
      <w:tabs>
        <w:tab w:val="left" w:pos="140"/>
      </w:tabs>
    </w:pPr>
    <w:rPr>
      <w:sz w:val="28"/>
      <w:szCs w:val="28"/>
    </w:rPr>
  </w:style>
  <w:style w:type="paragraph" w:customStyle="1" w:styleId="Default">
    <w:name w:val="Default"/>
    <w:rsid w:val="009E57C3"/>
    <w:pPr>
      <w:autoSpaceDE w:val="0"/>
      <w:autoSpaceDN w:val="0"/>
      <w:adjustRightInd w:val="0"/>
    </w:pPr>
    <w:rPr>
      <w:color w:val="000000"/>
      <w:sz w:val="24"/>
      <w:szCs w:val="24"/>
    </w:rPr>
  </w:style>
  <w:style w:type="character" w:customStyle="1" w:styleId="vbnoidung">
    <w:name w:val="vb_noi_dung"/>
    <w:basedOn w:val="DefaultParagraphFont"/>
    <w:rsid w:val="002C4A6F"/>
  </w:style>
  <w:style w:type="paragraph" w:styleId="ListParagraph">
    <w:name w:val="List Paragraph"/>
    <w:basedOn w:val="Normal"/>
    <w:uiPriority w:val="34"/>
    <w:qFormat/>
    <w:rsid w:val="008E55A6"/>
    <w:pPr>
      <w:spacing w:line="288" w:lineRule="auto"/>
      <w:ind w:left="720"/>
      <w:contextualSpacing/>
      <w:jc w:val="both"/>
    </w:pPr>
    <w:rPr>
      <w:rFonts w:eastAsia="Calibri"/>
      <w:szCs w:val="22"/>
    </w:rPr>
  </w:style>
  <w:style w:type="character" w:customStyle="1" w:styleId="apple-style-span">
    <w:name w:val="apple-style-span"/>
    <w:basedOn w:val="DefaultParagraphFont"/>
    <w:rsid w:val="008939C5"/>
  </w:style>
  <w:style w:type="character" w:customStyle="1" w:styleId="c1">
    <w:name w:val="c1"/>
    <w:rsid w:val="00E1192A"/>
    <w:rPr>
      <w:rFonts w:cs="Times New Roman"/>
    </w:rPr>
  </w:style>
  <w:style w:type="character" w:customStyle="1" w:styleId="c2">
    <w:name w:val="c2"/>
    <w:rsid w:val="00E1192A"/>
    <w:rPr>
      <w:rFonts w:cs="Times New Roman"/>
    </w:rPr>
  </w:style>
  <w:style w:type="character" w:customStyle="1" w:styleId="c4">
    <w:name w:val="c4"/>
    <w:rsid w:val="00E1192A"/>
    <w:rPr>
      <w:rFonts w:cs="Times New Roman"/>
    </w:rPr>
  </w:style>
  <w:style w:type="paragraph" w:customStyle="1" w:styleId="MTDisplayEquation">
    <w:name w:val="MTDisplayEquation"/>
    <w:basedOn w:val="Normal"/>
    <w:next w:val="Normal"/>
    <w:link w:val="MTDisplayEquationChar"/>
    <w:rsid w:val="00E1192A"/>
    <w:pPr>
      <w:tabs>
        <w:tab w:val="center" w:pos="5000"/>
        <w:tab w:val="right" w:pos="9980"/>
      </w:tabs>
      <w:ind w:firstLine="283"/>
    </w:pPr>
    <w:rPr>
      <w:sz w:val="22"/>
      <w:szCs w:val="22"/>
    </w:rPr>
  </w:style>
  <w:style w:type="character" w:customStyle="1" w:styleId="MTDisplayEquationChar">
    <w:name w:val="MTDisplayEquation Char"/>
    <w:link w:val="MTDisplayEquation"/>
    <w:rsid w:val="00E1192A"/>
    <w:rPr>
      <w:sz w:val="22"/>
      <w:szCs w:val="22"/>
      <w:lang w:val="en-US" w:eastAsia="en-US" w:bidi="ar-SA"/>
    </w:rPr>
  </w:style>
  <w:style w:type="character" w:styleId="FollowedHyperlink">
    <w:name w:val="FollowedHyperlink"/>
    <w:uiPriority w:val="99"/>
    <w:unhideWhenUsed/>
    <w:rsid w:val="001404AC"/>
    <w:rPr>
      <w:color w:val="800080"/>
      <w:u w:val="single"/>
    </w:rPr>
  </w:style>
  <w:style w:type="character" w:customStyle="1" w:styleId="HeaderChar">
    <w:name w:val="Header Char"/>
    <w:link w:val="Header"/>
    <w:uiPriority w:val="99"/>
    <w:rsid w:val="001404AC"/>
    <w:rPr>
      <w:sz w:val="24"/>
      <w:szCs w:val="24"/>
    </w:rPr>
  </w:style>
  <w:style w:type="character" w:customStyle="1" w:styleId="FooterChar">
    <w:name w:val="Footer Char"/>
    <w:link w:val="Footer"/>
    <w:uiPriority w:val="99"/>
    <w:rsid w:val="001404AC"/>
    <w:rPr>
      <w:sz w:val="24"/>
      <w:szCs w:val="24"/>
    </w:rPr>
  </w:style>
  <w:style w:type="paragraph" w:styleId="BalloonText">
    <w:name w:val="Balloon Text"/>
    <w:basedOn w:val="Normal"/>
    <w:link w:val="BalloonTextChar"/>
    <w:uiPriority w:val="99"/>
    <w:unhideWhenUsed/>
    <w:rsid w:val="001404AC"/>
    <w:rPr>
      <w:rFonts w:ascii="Tahoma" w:eastAsia="Calibri" w:hAnsi="Tahoma" w:cs="Tahoma"/>
      <w:bCs/>
      <w:sz w:val="16"/>
      <w:szCs w:val="16"/>
    </w:rPr>
  </w:style>
  <w:style w:type="character" w:customStyle="1" w:styleId="BalloonTextChar">
    <w:name w:val="Balloon Text Char"/>
    <w:link w:val="BalloonText"/>
    <w:uiPriority w:val="99"/>
    <w:rsid w:val="001404AC"/>
    <w:rPr>
      <w:rFonts w:ascii="Tahoma" w:eastAsia="Calibri" w:hAnsi="Tahoma" w:cs="Tahoma"/>
      <w:bCs/>
      <w:sz w:val="16"/>
      <w:szCs w:val="16"/>
    </w:rPr>
  </w:style>
  <w:style w:type="character" w:customStyle="1" w:styleId="Heading1Char">
    <w:name w:val="Heading 1 Char"/>
    <w:link w:val="Heading1"/>
    <w:uiPriority w:val="1"/>
    <w:rsid w:val="001404AC"/>
    <w:rPr>
      <w:rFonts w:ascii="Arial" w:hAnsi="Arial" w:cs="Arial"/>
      <w:b/>
      <w:bCs/>
      <w:kern w:val="32"/>
      <w:sz w:val="32"/>
      <w:szCs w:val="32"/>
    </w:rPr>
  </w:style>
  <w:style w:type="character" w:customStyle="1" w:styleId="BodyTextChar">
    <w:name w:val="Body Text Char"/>
    <w:link w:val="BodyText"/>
    <w:uiPriority w:val="1"/>
    <w:rsid w:val="001404AC"/>
    <w:rPr>
      <w:rFonts w:ascii=".VnTime" w:hAnsi=".VnTime" w:cs=".VnTime"/>
      <w:sz w:val="28"/>
      <w:szCs w:val="28"/>
    </w:rPr>
  </w:style>
  <w:style w:type="paragraph" w:customStyle="1" w:styleId="TableParagraph">
    <w:name w:val="Table Paragraph"/>
    <w:basedOn w:val="Normal"/>
    <w:uiPriority w:val="1"/>
    <w:qFormat/>
    <w:rsid w:val="001404AC"/>
    <w:pPr>
      <w:widowControl w:val="0"/>
    </w:pPr>
    <w:rPr>
      <w:rFonts w:eastAsia="Calibri"/>
      <w:bCs/>
    </w:rPr>
  </w:style>
  <w:style w:type="paragraph" w:styleId="BodyTextIndent3">
    <w:name w:val="Body Text Indent 3"/>
    <w:basedOn w:val="Normal"/>
    <w:link w:val="BodyTextIndent3Char"/>
    <w:uiPriority w:val="99"/>
    <w:unhideWhenUsed/>
    <w:rsid w:val="001404AC"/>
    <w:pPr>
      <w:spacing w:after="120"/>
      <w:ind w:left="360"/>
    </w:pPr>
    <w:rPr>
      <w:rFonts w:eastAsia="Calibri"/>
      <w:bCs/>
      <w:sz w:val="16"/>
      <w:szCs w:val="16"/>
    </w:rPr>
  </w:style>
  <w:style w:type="character" w:customStyle="1" w:styleId="BodyTextIndent3Char">
    <w:name w:val="Body Text Indent 3 Char"/>
    <w:link w:val="BodyTextIndent3"/>
    <w:uiPriority w:val="99"/>
    <w:rsid w:val="001404AC"/>
    <w:rPr>
      <w:rFonts w:eastAsia="Calibri"/>
      <w:bCs/>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semiHidden="1" w:unhideWhenUsed="1" w:qFormat="1"/>
    <w:lsdException w:name="Title" w:qFormat="1"/>
    <w:lsdException w:name="Body Text" w:uiPriority="1" w:qFormat="1"/>
    <w:lsdException w:name="Subtitle" w:qFormat="1"/>
    <w:lsdException w:name="Body Text Indent 3" w:uiPriority="99"/>
    <w:lsdException w:name="Hyperlink" w:uiPriority="99"/>
    <w:lsdException w:name="FollowedHyperlink" w:uiPriority="99"/>
    <w:lsdException w:name="Strong" w:qFormat="1"/>
    <w:lsdException w:name="Emphasis" w:qFormat="1"/>
    <w:lsdException w:name="Normal (Web)"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uiPriority w:val="1"/>
    <w:qFormat/>
    <w:rsid w:val="0043604D"/>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43604D"/>
    <w:pPr>
      <w:keepNext/>
      <w:outlineLvl w:val="1"/>
    </w:pPr>
    <w:rPr>
      <w:rFonts w:ascii=".VnTime" w:hAnsi=".VnTime" w:cs=".VnTime"/>
      <w:sz w:val="28"/>
      <w:szCs w:val="28"/>
    </w:rPr>
  </w:style>
  <w:style w:type="paragraph" w:styleId="Heading3">
    <w:name w:val="heading 3"/>
    <w:basedOn w:val="Normal"/>
    <w:next w:val="Normal"/>
    <w:qFormat/>
    <w:rsid w:val="0043604D"/>
    <w:pPr>
      <w:keepNext/>
      <w:ind w:left="720"/>
      <w:jc w:val="both"/>
      <w:outlineLvl w:val="2"/>
    </w:pPr>
    <w:rPr>
      <w:rFonts w:ascii=".VnTime" w:hAnsi=".VnTime" w:cs=".VnTime"/>
      <w:sz w:val="28"/>
      <w:szCs w:val="28"/>
    </w:rPr>
  </w:style>
  <w:style w:type="paragraph" w:styleId="Heading4">
    <w:name w:val="heading 4"/>
    <w:basedOn w:val="Normal"/>
    <w:next w:val="Normal"/>
    <w:qFormat/>
    <w:rsid w:val="0043604D"/>
    <w:pPr>
      <w:keepNext/>
      <w:outlineLvl w:val="3"/>
    </w:pPr>
    <w:rPr>
      <w:rFonts w:ascii=".VnTime" w:hAnsi=".VnTime" w:cs=".VnTime"/>
      <w:sz w:val="32"/>
      <w:szCs w:val="32"/>
    </w:rPr>
  </w:style>
  <w:style w:type="paragraph" w:styleId="Heading5">
    <w:name w:val="heading 5"/>
    <w:basedOn w:val="Normal"/>
    <w:next w:val="Normal"/>
    <w:qFormat/>
    <w:rsid w:val="0043604D"/>
    <w:pPr>
      <w:keepNext/>
      <w:numPr>
        <w:numId w:val="1"/>
      </w:numPr>
      <w:jc w:val="both"/>
      <w:outlineLvl w:val="4"/>
    </w:pPr>
    <w:rPr>
      <w:rFonts w:ascii=".VnTime" w:hAnsi=".VnTime" w:cs=".VnTime"/>
      <w:sz w:val="28"/>
      <w:szCs w:val="28"/>
    </w:rPr>
  </w:style>
  <w:style w:type="paragraph" w:styleId="Heading6">
    <w:name w:val="heading 6"/>
    <w:basedOn w:val="Normal"/>
    <w:next w:val="Normal"/>
    <w:qFormat/>
    <w:rsid w:val="0043604D"/>
    <w:pPr>
      <w:keepNext/>
      <w:ind w:left="720" w:firstLine="720"/>
      <w:outlineLvl w:val="5"/>
    </w:pPr>
    <w:rPr>
      <w:rFonts w:ascii=".VnTime" w:hAnsi=".VnTime" w:cs=".VnTime"/>
      <w:sz w:val="28"/>
      <w:szCs w:val="28"/>
    </w:rPr>
  </w:style>
  <w:style w:type="paragraph" w:styleId="Heading7">
    <w:name w:val="heading 7"/>
    <w:basedOn w:val="Normal"/>
    <w:next w:val="Normal"/>
    <w:qFormat/>
    <w:rsid w:val="0043604D"/>
    <w:pPr>
      <w:keepNext/>
      <w:numPr>
        <w:numId w:val="2"/>
      </w:numPr>
      <w:outlineLvl w:val="6"/>
    </w:pPr>
    <w:rPr>
      <w:rFonts w:ascii=".VnTime" w:hAnsi=".VnTime" w:cs=".VnTime"/>
      <w:sz w:val="28"/>
      <w:szCs w:val="28"/>
    </w:rPr>
  </w:style>
  <w:style w:type="paragraph" w:styleId="Heading8">
    <w:name w:val="heading 8"/>
    <w:basedOn w:val="Normal"/>
    <w:next w:val="Normal"/>
    <w:qFormat/>
    <w:rsid w:val="0043604D"/>
    <w:pPr>
      <w:keepNext/>
      <w:ind w:left="1440"/>
      <w:outlineLvl w:val="7"/>
    </w:pPr>
    <w:rPr>
      <w:rFonts w:ascii=".VnTime" w:hAnsi=".VnTime" w:cs=".VnTime"/>
      <w:sz w:val="28"/>
      <w:szCs w:val="28"/>
    </w:rPr>
  </w:style>
  <w:style w:type="paragraph" w:styleId="Heading9">
    <w:name w:val="heading 9"/>
    <w:basedOn w:val="Normal"/>
    <w:next w:val="Normal"/>
    <w:qFormat/>
    <w:rsid w:val="0043604D"/>
    <w:pPr>
      <w:keepNext/>
      <w:ind w:left="360"/>
      <w:jc w:val="both"/>
      <w:outlineLvl w:val="8"/>
    </w:pPr>
    <w:rPr>
      <w:rFonts w:ascii=".VnTime" w:hAnsi=".VnTime" w:cs=".VnTime"/>
      <w:sz w:val="28"/>
      <w:szCs w:val="2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TOC1">
    <w:name w:val="toc 1"/>
    <w:basedOn w:val="Normal"/>
    <w:next w:val="Normal"/>
    <w:autoRedefine/>
    <w:semiHidden/>
    <w:rsid w:val="00DF49B7"/>
  </w:style>
  <w:style w:type="paragraph" w:styleId="TOC2">
    <w:name w:val="toc 2"/>
    <w:basedOn w:val="Normal"/>
    <w:next w:val="Normal"/>
    <w:autoRedefine/>
    <w:semiHidden/>
    <w:rsid w:val="00DF49B7"/>
  </w:style>
  <w:style w:type="paragraph" w:styleId="TOC3">
    <w:name w:val="toc 3"/>
    <w:basedOn w:val="Normal"/>
    <w:next w:val="Normal"/>
    <w:autoRedefine/>
    <w:semiHidden/>
    <w:rsid w:val="00DF49B7"/>
    <w:pPr>
      <w:tabs>
        <w:tab w:val="right" w:leader="dot" w:pos="8299"/>
      </w:tabs>
    </w:pPr>
  </w:style>
  <w:style w:type="paragraph" w:styleId="TOC4">
    <w:name w:val="toc 4"/>
    <w:basedOn w:val="Normal"/>
    <w:next w:val="Normal"/>
    <w:autoRedefine/>
    <w:semiHidden/>
    <w:rsid w:val="00DF49B7"/>
  </w:style>
  <w:style w:type="table" w:styleId="TableGrid">
    <w:name w:val="Table Grid"/>
    <w:basedOn w:val="TableNormal"/>
    <w:uiPriority w:val="59"/>
    <w:rsid w:val="00D62E8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D62E82"/>
    <w:pPr>
      <w:tabs>
        <w:tab w:val="center" w:pos="4320"/>
        <w:tab w:val="right" w:pos="8640"/>
      </w:tabs>
    </w:pPr>
  </w:style>
  <w:style w:type="paragraph" w:styleId="Footer">
    <w:name w:val="footer"/>
    <w:basedOn w:val="Normal"/>
    <w:link w:val="FooterChar"/>
    <w:uiPriority w:val="99"/>
    <w:rsid w:val="00D62E82"/>
    <w:pPr>
      <w:tabs>
        <w:tab w:val="center" w:pos="4320"/>
        <w:tab w:val="right" w:pos="8640"/>
      </w:tabs>
    </w:pPr>
  </w:style>
  <w:style w:type="character" w:styleId="PageNumber">
    <w:name w:val="page number"/>
    <w:basedOn w:val="DefaultParagraphFont"/>
    <w:rsid w:val="00D62E82"/>
  </w:style>
  <w:style w:type="paragraph" w:styleId="NormalWeb">
    <w:name w:val="Normal (Web)"/>
    <w:basedOn w:val="Normal"/>
    <w:uiPriority w:val="99"/>
    <w:rsid w:val="0043604D"/>
    <w:pPr>
      <w:spacing w:before="100" w:beforeAutospacing="1" w:after="100" w:afterAutospacing="1"/>
    </w:pPr>
    <w:rPr>
      <w:rFonts w:ascii=".VnTime" w:hAnsi=".VnTime" w:cs=".VnTime"/>
    </w:rPr>
  </w:style>
  <w:style w:type="paragraph" w:styleId="BodyText">
    <w:name w:val="Body Text"/>
    <w:basedOn w:val="Normal"/>
    <w:link w:val="BodyTextChar"/>
    <w:uiPriority w:val="1"/>
    <w:qFormat/>
    <w:rsid w:val="0043604D"/>
    <w:rPr>
      <w:rFonts w:ascii=".VnTime" w:hAnsi=".VnTime" w:cs=".VnTime"/>
      <w:sz w:val="28"/>
      <w:szCs w:val="28"/>
    </w:rPr>
  </w:style>
  <w:style w:type="paragraph" w:styleId="BodyText2">
    <w:name w:val="Body Text 2"/>
    <w:basedOn w:val="Normal"/>
    <w:rsid w:val="0043604D"/>
    <w:pPr>
      <w:ind w:left="360"/>
      <w:jc w:val="both"/>
    </w:pPr>
    <w:rPr>
      <w:rFonts w:ascii=".VnTime" w:hAnsi=".VnTime" w:cs=".VnTime"/>
      <w:sz w:val="28"/>
      <w:szCs w:val="28"/>
    </w:rPr>
  </w:style>
  <w:style w:type="paragraph" w:styleId="BodyTextIndent2">
    <w:name w:val="Body Text Indent 2"/>
    <w:basedOn w:val="Normal"/>
    <w:rsid w:val="0043604D"/>
    <w:pPr>
      <w:ind w:left="1440"/>
    </w:pPr>
    <w:rPr>
      <w:rFonts w:ascii=".VnTime" w:hAnsi=".VnTime" w:cs=".VnTime"/>
      <w:sz w:val="28"/>
      <w:szCs w:val="28"/>
    </w:rPr>
  </w:style>
  <w:style w:type="paragraph" w:styleId="BodyText3">
    <w:name w:val="Body Text 3"/>
    <w:basedOn w:val="Normal"/>
    <w:rsid w:val="0043604D"/>
    <w:pPr>
      <w:jc w:val="both"/>
    </w:pPr>
    <w:rPr>
      <w:rFonts w:ascii=".VnTime" w:hAnsi=".VnTime" w:cs=".VnTime"/>
      <w:color w:val="0000FF"/>
      <w:sz w:val="28"/>
      <w:szCs w:val="28"/>
    </w:rPr>
  </w:style>
  <w:style w:type="character" w:styleId="Hyperlink">
    <w:name w:val="Hyperlink"/>
    <w:uiPriority w:val="99"/>
    <w:rsid w:val="0043604D"/>
    <w:rPr>
      <w:color w:val="0000FF"/>
      <w:u w:val="single"/>
    </w:rPr>
  </w:style>
  <w:style w:type="character" w:styleId="Strong">
    <w:name w:val="Strong"/>
    <w:qFormat/>
    <w:rsid w:val="0043604D"/>
    <w:rPr>
      <w:b/>
      <w:bCs/>
    </w:rPr>
  </w:style>
  <w:style w:type="paragraph" w:styleId="BodyTextIndent">
    <w:name w:val="Body Text Indent"/>
    <w:basedOn w:val="Normal"/>
    <w:rsid w:val="009A2043"/>
    <w:pPr>
      <w:spacing w:after="120"/>
      <w:ind w:left="360"/>
    </w:pPr>
    <w:rPr>
      <w:rFonts w:ascii=".VnTime" w:hAnsi=".VnTime"/>
      <w:sz w:val="28"/>
      <w:szCs w:val="20"/>
    </w:rPr>
  </w:style>
  <w:style w:type="paragraph" w:styleId="NoSpacing">
    <w:name w:val="No Spacing"/>
    <w:qFormat/>
    <w:rsid w:val="00B06E5D"/>
    <w:rPr>
      <w:rFonts w:ascii="Calibri" w:eastAsia="Calibri" w:hAnsi="Calibri"/>
      <w:sz w:val="22"/>
      <w:szCs w:val="22"/>
    </w:rPr>
  </w:style>
  <w:style w:type="paragraph" w:customStyle="1" w:styleId="Char">
    <w:name w:val=" Char"/>
    <w:basedOn w:val="Normal"/>
    <w:semiHidden/>
    <w:rsid w:val="008F79C7"/>
    <w:pPr>
      <w:spacing w:after="160" w:line="240" w:lineRule="exact"/>
    </w:pPr>
    <w:rPr>
      <w:rFonts w:ascii="Arial" w:hAnsi="Arial"/>
    </w:rPr>
  </w:style>
  <w:style w:type="paragraph" w:customStyle="1" w:styleId="VTD11">
    <w:name w:val="VTD1.1"/>
    <w:basedOn w:val="Normal"/>
    <w:autoRedefine/>
    <w:rsid w:val="00AD490E"/>
    <w:rPr>
      <w:b/>
      <w:sz w:val="20"/>
      <w:szCs w:val="20"/>
      <w:u w:val="single"/>
      <w:lang w:val="pt-BR" w:eastAsia="vi-VN"/>
    </w:rPr>
  </w:style>
  <w:style w:type="paragraph" w:customStyle="1" w:styleId="Char0">
    <w:name w:val="Char"/>
    <w:basedOn w:val="Normal"/>
    <w:semiHidden/>
    <w:rsid w:val="003066DE"/>
    <w:pPr>
      <w:spacing w:after="160" w:line="240" w:lineRule="exact"/>
    </w:pPr>
    <w:rPr>
      <w:rFonts w:ascii="Arial" w:hAnsi="Arial" w:cs="Arial"/>
    </w:rPr>
  </w:style>
  <w:style w:type="paragraph" w:customStyle="1" w:styleId="1">
    <w:name w:val="1"/>
    <w:basedOn w:val="Normal"/>
    <w:autoRedefine/>
    <w:rsid w:val="00102ED9"/>
    <w:pPr>
      <w:spacing w:after="160" w:line="240" w:lineRule="exact"/>
      <w:ind w:firstLine="567"/>
    </w:pPr>
    <w:rPr>
      <w:rFonts w:ascii="Verdana" w:hAnsi="Verdana" w:cs="Verdana"/>
      <w:sz w:val="20"/>
      <w:szCs w:val="20"/>
    </w:rPr>
  </w:style>
  <w:style w:type="character" w:customStyle="1" w:styleId="Normal-12ptChar">
    <w:name w:val="Normal - 12pt Char"/>
    <w:link w:val="Normal-12pt"/>
    <w:locked/>
    <w:rsid w:val="00C917A9"/>
    <w:rPr>
      <w:sz w:val="28"/>
      <w:szCs w:val="28"/>
      <w:lang w:val="en-US" w:eastAsia="en-US" w:bidi="ar-SA"/>
    </w:rPr>
  </w:style>
  <w:style w:type="paragraph" w:customStyle="1" w:styleId="Normal-12pt">
    <w:name w:val="Normal - 12pt"/>
    <w:basedOn w:val="Normal"/>
    <w:link w:val="Normal-12ptChar"/>
    <w:rsid w:val="00C917A9"/>
    <w:pPr>
      <w:tabs>
        <w:tab w:val="left" w:pos="140"/>
      </w:tabs>
    </w:pPr>
    <w:rPr>
      <w:sz w:val="28"/>
      <w:szCs w:val="28"/>
    </w:rPr>
  </w:style>
  <w:style w:type="paragraph" w:customStyle="1" w:styleId="Default">
    <w:name w:val="Default"/>
    <w:rsid w:val="009E57C3"/>
    <w:pPr>
      <w:autoSpaceDE w:val="0"/>
      <w:autoSpaceDN w:val="0"/>
      <w:adjustRightInd w:val="0"/>
    </w:pPr>
    <w:rPr>
      <w:color w:val="000000"/>
      <w:sz w:val="24"/>
      <w:szCs w:val="24"/>
    </w:rPr>
  </w:style>
  <w:style w:type="character" w:customStyle="1" w:styleId="vbnoidung">
    <w:name w:val="vb_noi_dung"/>
    <w:basedOn w:val="DefaultParagraphFont"/>
    <w:rsid w:val="002C4A6F"/>
  </w:style>
  <w:style w:type="paragraph" w:styleId="ListParagraph">
    <w:name w:val="List Paragraph"/>
    <w:basedOn w:val="Normal"/>
    <w:uiPriority w:val="34"/>
    <w:qFormat/>
    <w:rsid w:val="008E55A6"/>
    <w:pPr>
      <w:spacing w:line="288" w:lineRule="auto"/>
      <w:ind w:left="720"/>
      <w:contextualSpacing/>
      <w:jc w:val="both"/>
    </w:pPr>
    <w:rPr>
      <w:rFonts w:eastAsia="Calibri"/>
      <w:szCs w:val="22"/>
    </w:rPr>
  </w:style>
  <w:style w:type="character" w:customStyle="1" w:styleId="apple-style-span">
    <w:name w:val="apple-style-span"/>
    <w:basedOn w:val="DefaultParagraphFont"/>
    <w:rsid w:val="008939C5"/>
  </w:style>
  <w:style w:type="character" w:customStyle="1" w:styleId="c1">
    <w:name w:val="c1"/>
    <w:rsid w:val="00E1192A"/>
    <w:rPr>
      <w:rFonts w:cs="Times New Roman"/>
    </w:rPr>
  </w:style>
  <w:style w:type="character" w:customStyle="1" w:styleId="c2">
    <w:name w:val="c2"/>
    <w:rsid w:val="00E1192A"/>
    <w:rPr>
      <w:rFonts w:cs="Times New Roman"/>
    </w:rPr>
  </w:style>
  <w:style w:type="character" w:customStyle="1" w:styleId="c4">
    <w:name w:val="c4"/>
    <w:rsid w:val="00E1192A"/>
    <w:rPr>
      <w:rFonts w:cs="Times New Roman"/>
    </w:rPr>
  </w:style>
  <w:style w:type="paragraph" w:customStyle="1" w:styleId="MTDisplayEquation">
    <w:name w:val="MTDisplayEquation"/>
    <w:basedOn w:val="Normal"/>
    <w:next w:val="Normal"/>
    <w:link w:val="MTDisplayEquationChar"/>
    <w:rsid w:val="00E1192A"/>
    <w:pPr>
      <w:tabs>
        <w:tab w:val="center" w:pos="5000"/>
        <w:tab w:val="right" w:pos="9980"/>
      </w:tabs>
      <w:ind w:firstLine="283"/>
    </w:pPr>
    <w:rPr>
      <w:sz w:val="22"/>
      <w:szCs w:val="22"/>
    </w:rPr>
  </w:style>
  <w:style w:type="character" w:customStyle="1" w:styleId="MTDisplayEquationChar">
    <w:name w:val="MTDisplayEquation Char"/>
    <w:link w:val="MTDisplayEquation"/>
    <w:rsid w:val="00E1192A"/>
    <w:rPr>
      <w:sz w:val="22"/>
      <w:szCs w:val="22"/>
      <w:lang w:val="en-US" w:eastAsia="en-US" w:bidi="ar-SA"/>
    </w:rPr>
  </w:style>
  <w:style w:type="character" w:styleId="FollowedHyperlink">
    <w:name w:val="FollowedHyperlink"/>
    <w:uiPriority w:val="99"/>
    <w:unhideWhenUsed/>
    <w:rsid w:val="001404AC"/>
    <w:rPr>
      <w:color w:val="800080"/>
      <w:u w:val="single"/>
    </w:rPr>
  </w:style>
  <w:style w:type="character" w:customStyle="1" w:styleId="HeaderChar">
    <w:name w:val="Header Char"/>
    <w:link w:val="Header"/>
    <w:uiPriority w:val="99"/>
    <w:rsid w:val="001404AC"/>
    <w:rPr>
      <w:sz w:val="24"/>
      <w:szCs w:val="24"/>
    </w:rPr>
  </w:style>
  <w:style w:type="character" w:customStyle="1" w:styleId="FooterChar">
    <w:name w:val="Footer Char"/>
    <w:link w:val="Footer"/>
    <w:uiPriority w:val="99"/>
    <w:rsid w:val="001404AC"/>
    <w:rPr>
      <w:sz w:val="24"/>
      <w:szCs w:val="24"/>
    </w:rPr>
  </w:style>
  <w:style w:type="paragraph" w:styleId="BalloonText">
    <w:name w:val="Balloon Text"/>
    <w:basedOn w:val="Normal"/>
    <w:link w:val="BalloonTextChar"/>
    <w:uiPriority w:val="99"/>
    <w:unhideWhenUsed/>
    <w:rsid w:val="001404AC"/>
    <w:rPr>
      <w:rFonts w:ascii="Tahoma" w:eastAsia="Calibri" w:hAnsi="Tahoma" w:cs="Tahoma"/>
      <w:bCs/>
      <w:sz w:val="16"/>
      <w:szCs w:val="16"/>
    </w:rPr>
  </w:style>
  <w:style w:type="character" w:customStyle="1" w:styleId="BalloonTextChar">
    <w:name w:val="Balloon Text Char"/>
    <w:link w:val="BalloonText"/>
    <w:uiPriority w:val="99"/>
    <w:rsid w:val="001404AC"/>
    <w:rPr>
      <w:rFonts w:ascii="Tahoma" w:eastAsia="Calibri" w:hAnsi="Tahoma" w:cs="Tahoma"/>
      <w:bCs/>
      <w:sz w:val="16"/>
      <w:szCs w:val="16"/>
    </w:rPr>
  </w:style>
  <w:style w:type="character" w:customStyle="1" w:styleId="Heading1Char">
    <w:name w:val="Heading 1 Char"/>
    <w:link w:val="Heading1"/>
    <w:uiPriority w:val="1"/>
    <w:rsid w:val="001404AC"/>
    <w:rPr>
      <w:rFonts w:ascii="Arial" w:hAnsi="Arial" w:cs="Arial"/>
      <w:b/>
      <w:bCs/>
      <w:kern w:val="32"/>
      <w:sz w:val="32"/>
      <w:szCs w:val="32"/>
    </w:rPr>
  </w:style>
  <w:style w:type="character" w:customStyle="1" w:styleId="BodyTextChar">
    <w:name w:val="Body Text Char"/>
    <w:link w:val="BodyText"/>
    <w:uiPriority w:val="1"/>
    <w:rsid w:val="001404AC"/>
    <w:rPr>
      <w:rFonts w:ascii=".VnTime" w:hAnsi=".VnTime" w:cs=".VnTime"/>
      <w:sz w:val="28"/>
      <w:szCs w:val="28"/>
    </w:rPr>
  </w:style>
  <w:style w:type="paragraph" w:customStyle="1" w:styleId="TableParagraph">
    <w:name w:val="Table Paragraph"/>
    <w:basedOn w:val="Normal"/>
    <w:uiPriority w:val="1"/>
    <w:qFormat/>
    <w:rsid w:val="001404AC"/>
    <w:pPr>
      <w:widowControl w:val="0"/>
    </w:pPr>
    <w:rPr>
      <w:rFonts w:eastAsia="Calibri"/>
      <w:bCs/>
    </w:rPr>
  </w:style>
  <w:style w:type="paragraph" w:styleId="BodyTextIndent3">
    <w:name w:val="Body Text Indent 3"/>
    <w:basedOn w:val="Normal"/>
    <w:link w:val="BodyTextIndent3Char"/>
    <w:uiPriority w:val="99"/>
    <w:unhideWhenUsed/>
    <w:rsid w:val="001404AC"/>
    <w:pPr>
      <w:spacing w:after="120"/>
      <w:ind w:left="360"/>
    </w:pPr>
    <w:rPr>
      <w:rFonts w:eastAsia="Calibri"/>
      <w:bCs/>
      <w:sz w:val="16"/>
      <w:szCs w:val="16"/>
    </w:rPr>
  </w:style>
  <w:style w:type="character" w:customStyle="1" w:styleId="BodyTextIndent3Char">
    <w:name w:val="Body Text Indent 3 Char"/>
    <w:link w:val="BodyTextIndent3"/>
    <w:uiPriority w:val="99"/>
    <w:rsid w:val="001404AC"/>
    <w:rPr>
      <w:rFonts w:eastAsia="Calibri"/>
      <w:bCs/>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4635563">
      <w:bodyDiv w:val="1"/>
      <w:marLeft w:val="0"/>
      <w:marRight w:val="0"/>
      <w:marTop w:val="0"/>
      <w:marBottom w:val="0"/>
      <w:divBdr>
        <w:top w:val="none" w:sz="0" w:space="0" w:color="auto"/>
        <w:left w:val="none" w:sz="0" w:space="0" w:color="auto"/>
        <w:bottom w:val="none" w:sz="0" w:space="0" w:color="auto"/>
        <w:right w:val="none" w:sz="0" w:space="0" w:color="auto"/>
      </w:divBdr>
    </w:div>
    <w:div w:id="16737937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5.wmf" Type="http://schemas.openxmlformats.org/officeDocument/2006/relationships/image"/><Relationship Id="rId101" Target="embeddings/oleObject48.bin" Type="http://schemas.openxmlformats.org/officeDocument/2006/relationships/oleObject"/><Relationship Id="rId102" Target="media/image46.wmf" Type="http://schemas.openxmlformats.org/officeDocument/2006/relationships/image"/><Relationship Id="rId103" Target="embeddings/oleObject49.bin" Type="http://schemas.openxmlformats.org/officeDocument/2006/relationships/oleObject"/><Relationship Id="rId104" Target="media/image47.wmf" Type="http://schemas.openxmlformats.org/officeDocument/2006/relationships/image"/><Relationship Id="rId105" Target="embeddings/oleObject50.bin" Type="http://schemas.openxmlformats.org/officeDocument/2006/relationships/oleObject"/><Relationship Id="rId106" Target="media/image48.wmf" Type="http://schemas.openxmlformats.org/officeDocument/2006/relationships/image"/><Relationship Id="rId107" Target="embeddings/oleObject51.bin" Type="http://schemas.openxmlformats.org/officeDocument/2006/relationships/oleObject"/><Relationship Id="rId108" Target="media/image49.wmf" Type="http://schemas.openxmlformats.org/officeDocument/2006/relationships/image"/><Relationship Id="rId109" Target="embeddings/oleObject52.bin" Type="http://schemas.openxmlformats.org/officeDocument/2006/relationships/oleObject"/><Relationship Id="rId11" Target="media/image2.wmf" Type="http://schemas.openxmlformats.org/officeDocument/2006/relationships/image"/><Relationship Id="rId110" Target="media/image50.wmf" Type="http://schemas.openxmlformats.org/officeDocument/2006/relationships/image"/><Relationship Id="rId111" Target="embeddings/oleObject53.bin" Type="http://schemas.openxmlformats.org/officeDocument/2006/relationships/oleObject"/><Relationship Id="rId112" Target="media/image51.wmf" Type="http://schemas.openxmlformats.org/officeDocument/2006/relationships/image"/><Relationship Id="rId113" Target="embeddings/oleObject54.bin" Type="http://schemas.openxmlformats.org/officeDocument/2006/relationships/oleObject"/><Relationship Id="rId114" Target="media/image52.wmf" Type="http://schemas.openxmlformats.org/officeDocument/2006/relationships/image"/><Relationship Id="rId115" Target="embeddings/oleObject55.bin" Type="http://schemas.openxmlformats.org/officeDocument/2006/relationships/oleObject"/><Relationship Id="rId116" Target="media/image53.wmf" Type="http://schemas.openxmlformats.org/officeDocument/2006/relationships/image"/><Relationship Id="rId117" Target="embeddings/oleObject56.bin" Type="http://schemas.openxmlformats.org/officeDocument/2006/relationships/oleObject"/><Relationship Id="rId118" Target="media/image54.wmf" Type="http://schemas.openxmlformats.org/officeDocument/2006/relationships/image"/><Relationship Id="rId119" Target="embeddings/oleObject57.bin" Type="http://schemas.openxmlformats.org/officeDocument/2006/relationships/oleObject"/><Relationship Id="rId12" Target="embeddings/oleObject2.bin" Type="http://schemas.openxmlformats.org/officeDocument/2006/relationships/oleObject"/><Relationship Id="rId120" Target="media/image55.wmf" Type="http://schemas.openxmlformats.org/officeDocument/2006/relationships/image"/><Relationship Id="rId121" Target="embeddings/oleObject58.bin" Type="http://schemas.openxmlformats.org/officeDocument/2006/relationships/oleObject"/><Relationship Id="rId122" Target="media/image56.wmf" Type="http://schemas.openxmlformats.org/officeDocument/2006/relationships/image"/><Relationship Id="rId123" Target="embeddings/oleObject59.bin" Type="http://schemas.openxmlformats.org/officeDocument/2006/relationships/oleObject"/><Relationship Id="rId124" Target="media/image57.wmf" Type="http://schemas.openxmlformats.org/officeDocument/2006/relationships/image"/><Relationship Id="rId125" Target="embeddings/oleObject60.bin" Type="http://schemas.openxmlformats.org/officeDocument/2006/relationships/oleObject"/><Relationship Id="rId126" Target="media/image58.wmf" Type="http://schemas.openxmlformats.org/officeDocument/2006/relationships/image"/><Relationship Id="rId127" Target="embeddings/oleObject61.bin" Type="http://schemas.openxmlformats.org/officeDocument/2006/relationships/oleObject"/><Relationship Id="rId128" Target="media/image59.wmf" Type="http://schemas.openxmlformats.org/officeDocument/2006/relationships/image"/><Relationship Id="rId129" Target="embeddings/oleObject62.bin" Type="http://schemas.openxmlformats.org/officeDocument/2006/relationships/oleObject"/><Relationship Id="rId13" Target="media/image3.wmf" Type="http://schemas.openxmlformats.org/officeDocument/2006/relationships/image"/><Relationship Id="rId130" Target="media/image60.wmf" Type="http://schemas.openxmlformats.org/officeDocument/2006/relationships/image"/><Relationship Id="rId131" Target="embeddings/oleObject63.bin" Type="http://schemas.openxmlformats.org/officeDocument/2006/relationships/oleObject"/><Relationship Id="rId132" Target="media/image61.wmf" Type="http://schemas.openxmlformats.org/officeDocument/2006/relationships/image"/><Relationship Id="rId133" Target="embeddings/oleObject64.bin" Type="http://schemas.openxmlformats.org/officeDocument/2006/relationships/oleObject"/><Relationship Id="rId134" Target="media/image62.wmf" Type="http://schemas.openxmlformats.org/officeDocument/2006/relationships/image"/><Relationship Id="rId135" Target="embeddings/oleObject65.bin" Type="http://schemas.openxmlformats.org/officeDocument/2006/relationships/oleObject"/><Relationship Id="rId136" Target="media/image63.wmf" Type="http://schemas.openxmlformats.org/officeDocument/2006/relationships/image"/><Relationship Id="rId137" Target="embeddings/oleObject66.bin" Type="http://schemas.openxmlformats.org/officeDocument/2006/relationships/oleObject"/><Relationship Id="rId138" Target="media/image64.wmf" Type="http://schemas.openxmlformats.org/officeDocument/2006/relationships/image"/><Relationship Id="rId139" Target="embeddings/oleObject67.bin" Type="http://schemas.openxmlformats.org/officeDocument/2006/relationships/oleObject"/><Relationship Id="rId14" Target="embeddings/oleObject3.bin" Type="http://schemas.openxmlformats.org/officeDocument/2006/relationships/oleObject"/><Relationship Id="rId140" Target="media/image65.wmf" Type="http://schemas.openxmlformats.org/officeDocument/2006/relationships/image"/><Relationship Id="rId141" Target="embeddings/oleObject68.bin" Type="http://schemas.openxmlformats.org/officeDocument/2006/relationships/oleObject"/><Relationship Id="rId142" Target="media/image66.wmf" Type="http://schemas.openxmlformats.org/officeDocument/2006/relationships/image"/><Relationship Id="rId143" Target="embeddings/oleObject69.bin" Type="http://schemas.openxmlformats.org/officeDocument/2006/relationships/oleObject"/><Relationship Id="rId144" Target="media/image67.wmf" Type="http://schemas.openxmlformats.org/officeDocument/2006/relationships/image"/><Relationship Id="rId145" Target="embeddings/oleObject70.bin" Type="http://schemas.openxmlformats.org/officeDocument/2006/relationships/oleObject"/><Relationship Id="rId146" Target="media/image68.wmf" Type="http://schemas.openxmlformats.org/officeDocument/2006/relationships/image"/><Relationship Id="rId147" Target="embeddings/oleObject71.bin" Type="http://schemas.openxmlformats.org/officeDocument/2006/relationships/oleObject"/><Relationship Id="rId148" Target="media/image69.wmf" Type="http://schemas.openxmlformats.org/officeDocument/2006/relationships/image"/><Relationship Id="rId149" Target="embeddings/oleObject72.bin" Type="http://schemas.openxmlformats.org/officeDocument/2006/relationships/oleObject"/><Relationship Id="rId15" Target="media/image4.wmf" Type="http://schemas.openxmlformats.org/officeDocument/2006/relationships/image"/><Relationship Id="rId150" Target="media/image70.wmf" Type="http://schemas.openxmlformats.org/officeDocument/2006/relationships/image"/><Relationship Id="rId151" Target="embeddings/oleObject73.bin" Type="http://schemas.openxmlformats.org/officeDocument/2006/relationships/oleObject"/><Relationship Id="rId152" Target="media/image71.wmf" Type="http://schemas.openxmlformats.org/officeDocument/2006/relationships/image"/><Relationship Id="rId153" Target="embeddings/oleObject74.bin" Type="http://schemas.openxmlformats.org/officeDocument/2006/relationships/oleObject"/><Relationship Id="rId154" Target="media/image72.wmf" Type="http://schemas.openxmlformats.org/officeDocument/2006/relationships/image"/><Relationship Id="rId155" Target="embeddings/oleObject75.bin" Type="http://schemas.openxmlformats.org/officeDocument/2006/relationships/oleObject"/><Relationship Id="rId156" Target="media/image73.wmf" Type="http://schemas.openxmlformats.org/officeDocument/2006/relationships/image"/><Relationship Id="rId157" Target="embeddings/oleObject76.bin" Type="http://schemas.openxmlformats.org/officeDocument/2006/relationships/oleObject"/><Relationship Id="rId158" Target="media/image74.wmf" Type="http://schemas.openxmlformats.org/officeDocument/2006/relationships/image"/><Relationship Id="rId159" Target="embeddings/oleObject77.bin" Type="http://schemas.openxmlformats.org/officeDocument/2006/relationships/oleObject"/><Relationship Id="rId16" Target="embeddings/oleObject4.bin" Type="http://schemas.openxmlformats.org/officeDocument/2006/relationships/oleObject"/><Relationship Id="rId160" Target="media/image75.wmf" Type="http://schemas.openxmlformats.org/officeDocument/2006/relationships/image"/><Relationship Id="rId161" Target="embeddings/oleObject78.bin" Type="http://schemas.openxmlformats.org/officeDocument/2006/relationships/oleObject"/><Relationship Id="rId162" Target="media/image76.wmf" Type="http://schemas.openxmlformats.org/officeDocument/2006/relationships/image"/><Relationship Id="rId163" Target="embeddings/oleObject79.bin" Type="http://schemas.openxmlformats.org/officeDocument/2006/relationships/oleObject"/><Relationship Id="rId164" Target="media/image77.wmf" Type="http://schemas.openxmlformats.org/officeDocument/2006/relationships/image"/><Relationship Id="rId165" Target="embeddings/oleObject80.bin" Type="http://schemas.openxmlformats.org/officeDocument/2006/relationships/oleObject"/><Relationship Id="rId166" Target="media/image78.wmf" Type="http://schemas.openxmlformats.org/officeDocument/2006/relationships/image"/><Relationship Id="rId167" Target="embeddings/oleObject81.bin" Type="http://schemas.openxmlformats.org/officeDocument/2006/relationships/oleObject"/><Relationship Id="rId168" Target="media/image79.wmf" Type="http://schemas.openxmlformats.org/officeDocument/2006/relationships/image"/><Relationship Id="rId169" Target="embeddings/oleObject82.bin" Type="http://schemas.openxmlformats.org/officeDocument/2006/relationships/oleObject"/><Relationship Id="rId17" Target="media/image5.wmf" Type="http://schemas.openxmlformats.org/officeDocument/2006/relationships/image"/><Relationship Id="rId170" Target="media/image80.wmf" Type="http://schemas.openxmlformats.org/officeDocument/2006/relationships/image"/><Relationship Id="rId171" Target="embeddings/oleObject83.bin" Type="http://schemas.openxmlformats.org/officeDocument/2006/relationships/oleObject"/><Relationship Id="rId172" Target="media/image81.wmf" Type="http://schemas.openxmlformats.org/officeDocument/2006/relationships/image"/><Relationship Id="rId173" Target="embeddings/oleObject84.bin" Type="http://schemas.openxmlformats.org/officeDocument/2006/relationships/oleObject"/><Relationship Id="rId174" Target="media/image82.wmf" Type="http://schemas.openxmlformats.org/officeDocument/2006/relationships/image"/><Relationship Id="rId175" Target="embeddings/oleObject85.bin" Type="http://schemas.openxmlformats.org/officeDocument/2006/relationships/oleObject"/><Relationship Id="rId176" Target="media/image83.wmf" Type="http://schemas.openxmlformats.org/officeDocument/2006/relationships/image"/><Relationship Id="rId177" Target="embeddings/oleObject86.bin" Type="http://schemas.openxmlformats.org/officeDocument/2006/relationships/oleObject"/><Relationship Id="rId178" Target="embeddings/oleObject87.bin" Type="http://schemas.openxmlformats.org/officeDocument/2006/relationships/oleObject"/><Relationship Id="rId179" Target="media/image84.wmf" Type="http://schemas.openxmlformats.org/officeDocument/2006/relationships/image"/><Relationship Id="rId18" Target="embeddings/oleObject5.bin" Type="http://schemas.openxmlformats.org/officeDocument/2006/relationships/oleObject"/><Relationship Id="rId180" Target="embeddings/oleObject88.bin" Type="http://schemas.openxmlformats.org/officeDocument/2006/relationships/oleObject"/><Relationship Id="rId181" Target="media/image85.wmf" Type="http://schemas.openxmlformats.org/officeDocument/2006/relationships/image"/><Relationship Id="rId182" Target="embeddings/oleObject89.bin" Type="http://schemas.openxmlformats.org/officeDocument/2006/relationships/oleObject"/><Relationship Id="rId183" Target="media/image86.wmf" Type="http://schemas.openxmlformats.org/officeDocument/2006/relationships/image"/><Relationship Id="rId184" Target="embeddings/oleObject90.bin" Type="http://schemas.openxmlformats.org/officeDocument/2006/relationships/oleObject"/><Relationship Id="rId185" Target="media/image87.wmf" Type="http://schemas.openxmlformats.org/officeDocument/2006/relationships/image"/><Relationship Id="rId186" Target="embeddings/oleObject91.bin" Type="http://schemas.openxmlformats.org/officeDocument/2006/relationships/oleObject"/><Relationship Id="rId187" Target="media/image88.wmf" Type="http://schemas.openxmlformats.org/officeDocument/2006/relationships/image"/><Relationship Id="rId188" Target="embeddings/oleObject92.bin" Type="http://schemas.openxmlformats.org/officeDocument/2006/relationships/oleObject"/><Relationship Id="rId189" Target="media/image89.wmf" Type="http://schemas.openxmlformats.org/officeDocument/2006/relationships/image"/><Relationship Id="rId19" Target="media/image6.wmf" Type="http://schemas.openxmlformats.org/officeDocument/2006/relationships/image"/><Relationship Id="rId190" Target="embeddings/oleObject93.bin" Type="http://schemas.openxmlformats.org/officeDocument/2006/relationships/oleObject"/><Relationship Id="rId191" Target="media/image90.wmf" Type="http://schemas.openxmlformats.org/officeDocument/2006/relationships/image"/><Relationship Id="rId192" Target="embeddings/oleObject94.bin" Type="http://schemas.openxmlformats.org/officeDocument/2006/relationships/oleObject"/><Relationship Id="rId193" Target="media/image91.wmf" Type="http://schemas.openxmlformats.org/officeDocument/2006/relationships/image"/><Relationship Id="rId194" Target="embeddings/oleObject95.bin" Type="http://schemas.openxmlformats.org/officeDocument/2006/relationships/oleObject"/><Relationship Id="rId195" Target="media/image92.wmf" Type="http://schemas.openxmlformats.org/officeDocument/2006/relationships/image"/><Relationship Id="rId196" Target="embeddings/oleObject96.bin" Type="http://schemas.openxmlformats.org/officeDocument/2006/relationships/oleObject"/><Relationship Id="rId197" Target="media/image93.wmf" Type="http://schemas.openxmlformats.org/officeDocument/2006/relationships/image"/><Relationship Id="rId198" Target="embeddings/oleObject97.bin" Type="http://schemas.openxmlformats.org/officeDocument/2006/relationships/oleObject"/><Relationship Id="rId199" Target="media/image94.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8.bin" Type="http://schemas.openxmlformats.org/officeDocument/2006/relationships/oleObject"/><Relationship Id="rId201" Target="media/image95.png" Type="http://schemas.openxmlformats.org/officeDocument/2006/relationships/image"/><Relationship Id="rId202" Target="media/image96.wmf" Type="http://schemas.openxmlformats.org/officeDocument/2006/relationships/image"/><Relationship Id="rId203" Target="media/image97.wmf" Type="http://schemas.openxmlformats.org/officeDocument/2006/relationships/image"/><Relationship Id="rId204" Target="media/image98.wmf" Type="http://schemas.openxmlformats.org/officeDocument/2006/relationships/image"/><Relationship Id="rId205" Target="media/image99.wmf" Type="http://schemas.openxmlformats.org/officeDocument/2006/relationships/image"/><Relationship Id="rId206" Target="media/image100.png" Type="http://schemas.openxmlformats.org/officeDocument/2006/relationships/image"/><Relationship Id="rId207" Target="media/image101.wmf" Type="http://schemas.openxmlformats.org/officeDocument/2006/relationships/image"/><Relationship Id="rId208" Target="media/image102.wmf" Type="http://schemas.openxmlformats.org/officeDocument/2006/relationships/image"/><Relationship Id="rId209" Target="media/image103.wmf" Type="http://schemas.openxmlformats.org/officeDocument/2006/relationships/image"/><Relationship Id="rId21" Target="media/image7.wmf" Type="http://schemas.openxmlformats.org/officeDocument/2006/relationships/image"/><Relationship Id="rId210" Target="media/image104.wmf" Type="http://schemas.openxmlformats.org/officeDocument/2006/relationships/image"/><Relationship Id="rId211" Target="media/image105.wmf" Type="http://schemas.openxmlformats.org/officeDocument/2006/relationships/image"/><Relationship Id="rId212" Target="embeddings/oleObject99.bin" Type="http://schemas.openxmlformats.org/officeDocument/2006/relationships/oleObject"/><Relationship Id="rId213" Target="media/image106.wmf" Type="http://schemas.openxmlformats.org/officeDocument/2006/relationships/image"/><Relationship Id="rId214" Target="embeddings/oleObject100.bin" Type="http://schemas.openxmlformats.org/officeDocument/2006/relationships/oleObject"/><Relationship Id="rId215" Target="media/image107.wmf" Type="http://schemas.openxmlformats.org/officeDocument/2006/relationships/image"/><Relationship Id="rId216" Target="embeddings/oleObject101.bin" Type="http://schemas.openxmlformats.org/officeDocument/2006/relationships/oleObject"/><Relationship Id="rId217" Target="media/image108.wmf" Type="http://schemas.openxmlformats.org/officeDocument/2006/relationships/image"/><Relationship Id="rId218" Target="embeddings/oleObject102.bin" Type="http://schemas.openxmlformats.org/officeDocument/2006/relationships/oleObject"/><Relationship Id="rId219" Target="media/image109.wmf" Type="http://schemas.openxmlformats.org/officeDocument/2006/relationships/image"/><Relationship Id="rId22" Target="embeddings/oleObject7.bin" Type="http://schemas.openxmlformats.org/officeDocument/2006/relationships/oleObject"/><Relationship Id="rId220" Target="embeddings/oleObject103.bin" Type="http://schemas.openxmlformats.org/officeDocument/2006/relationships/oleObject"/><Relationship Id="rId221" Target="media/image110.wmf" Type="http://schemas.openxmlformats.org/officeDocument/2006/relationships/image"/><Relationship Id="rId222" Target="embeddings/oleObject104.bin" Type="http://schemas.openxmlformats.org/officeDocument/2006/relationships/oleObject"/><Relationship Id="rId223" Target="media/image111.wmf" Type="http://schemas.openxmlformats.org/officeDocument/2006/relationships/image"/><Relationship Id="rId224" Target="embeddings/oleObject105.bin" Type="http://schemas.openxmlformats.org/officeDocument/2006/relationships/oleObject"/><Relationship Id="rId225" Target="media/image112.wmf" Type="http://schemas.openxmlformats.org/officeDocument/2006/relationships/image"/><Relationship Id="rId226" Target="embeddings/oleObject106.bin" Type="http://schemas.openxmlformats.org/officeDocument/2006/relationships/oleObject"/><Relationship Id="rId227" Target="media/image113.wmf" Type="http://schemas.openxmlformats.org/officeDocument/2006/relationships/image"/><Relationship Id="rId228" Target="embeddings/oleObject107.bin" Type="http://schemas.openxmlformats.org/officeDocument/2006/relationships/oleObject"/><Relationship Id="rId229" Target="media/image114.wmf" Type="http://schemas.openxmlformats.org/officeDocument/2006/relationships/image"/><Relationship Id="rId23" Target="media/image8.wmf" Type="http://schemas.openxmlformats.org/officeDocument/2006/relationships/image"/><Relationship Id="rId230" Target="embeddings/oleObject108.bin" Type="http://schemas.openxmlformats.org/officeDocument/2006/relationships/oleObject"/><Relationship Id="rId231" Target="media/image115.wmf" Type="http://schemas.openxmlformats.org/officeDocument/2006/relationships/image"/><Relationship Id="rId232" Target="embeddings/oleObject109.bin" Type="http://schemas.openxmlformats.org/officeDocument/2006/relationships/oleObject"/><Relationship Id="rId233" Target="media/image116.wmf" Type="http://schemas.openxmlformats.org/officeDocument/2006/relationships/image"/><Relationship Id="rId234" Target="embeddings/oleObject110.bin" Type="http://schemas.openxmlformats.org/officeDocument/2006/relationships/oleObject"/><Relationship Id="rId235" Target="media/image117.wmf" Type="http://schemas.openxmlformats.org/officeDocument/2006/relationships/image"/><Relationship Id="rId236" Target="embeddings/oleObject111.bin" Type="http://schemas.openxmlformats.org/officeDocument/2006/relationships/oleObject"/><Relationship Id="rId237" Target="media/image118.wmf" Type="http://schemas.openxmlformats.org/officeDocument/2006/relationships/image"/><Relationship Id="rId238" Target="embeddings/oleObject112.bin" Type="http://schemas.openxmlformats.org/officeDocument/2006/relationships/oleObject"/><Relationship Id="rId239" Target="media/image119.wmf" Type="http://schemas.openxmlformats.org/officeDocument/2006/relationships/image"/><Relationship Id="rId24" Target="embeddings/oleObject8.bin" Type="http://schemas.openxmlformats.org/officeDocument/2006/relationships/oleObject"/><Relationship Id="rId240" Target="embeddings/oleObject113.bin" Type="http://schemas.openxmlformats.org/officeDocument/2006/relationships/oleObject"/><Relationship Id="rId241" Target="media/image120.wmf" Type="http://schemas.openxmlformats.org/officeDocument/2006/relationships/image"/><Relationship Id="rId242" Target="embeddings/oleObject114.bin" Type="http://schemas.openxmlformats.org/officeDocument/2006/relationships/oleObject"/><Relationship Id="rId243" Target="media/image121.wmf" Type="http://schemas.openxmlformats.org/officeDocument/2006/relationships/image"/><Relationship Id="rId244" Target="embeddings/oleObject115.bin" Type="http://schemas.openxmlformats.org/officeDocument/2006/relationships/oleObject"/><Relationship Id="rId245" Target="media/image122.wmf" Type="http://schemas.openxmlformats.org/officeDocument/2006/relationships/image"/><Relationship Id="rId246" Target="embeddings/oleObject116.bin" Type="http://schemas.openxmlformats.org/officeDocument/2006/relationships/oleObject"/><Relationship Id="rId247" Target="media/image123.png" Type="http://schemas.openxmlformats.org/officeDocument/2006/relationships/image"/><Relationship Id="rId248" Target="media/image124.wmf" Type="http://schemas.openxmlformats.org/officeDocument/2006/relationships/image"/><Relationship Id="rId249" Target="media/image125.wmf" Type="http://schemas.openxmlformats.org/officeDocument/2006/relationships/image"/><Relationship Id="rId25" Target="media/image9.wmf" Type="http://schemas.openxmlformats.org/officeDocument/2006/relationships/image"/><Relationship Id="rId250" Target="media/image126.wmf" Type="http://schemas.openxmlformats.org/officeDocument/2006/relationships/image"/><Relationship Id="rId251" Target="media/image127.wmf" Type="http://schemas.openxmlformats.org/officeDocument/2006/relationships/image"/><Relationship Id="rId252" Target="media/image128.wmf" Type="http://schemas.openxmlformats.org/officeDocument/2006/relationships/image"/><Relationship Id="rId253" Target="media/image129.wmf" Type="http://schemas.openxmlformats.org/officeDocument/2006/relationships/image"/><Relationship Id="rId254" Target="media/image130.wmf" Type="http://schemas.openxmlformats.org/officeDocument/2006/relationships/image"/><Relationship Id="rId255" Target="media/image131.wmf" Type="http://schemas.openxmlformats.org/officeDocument/2006/relationships/image"/><Relationship Id="rId256" Target="media/image132.wmf" Type="http://schemas.openxmlformats.org/officeDocument/2006/relationships/image"/><Relationship Id="rId257" Target="media/image133.wmf" Type="http://schemas.openxmlformats.org/officeDocument/2006/relationships/image"/><Relationship Id="rId258" Target="media/image134.wmf" Type="http://schemas.openxmlformats.org/officeDocument/2006/relationships/image"/><Relationship Id="rId259" Target="media/image135.png" Type="http://schemas.openxmlformats.org/officeDocument/2006/relationships/image"/><Relationship Id="rId26" Target="embeddings/oleObject9.bin" Type="http://schemas.openxmlformats.org/officeDocument/2006/relationships/oleObject"/><Relationship Id="rId260" Target="media/image136.wmf" Type="http://schemas.openxmlformats.org/officeDocument/2006/relationships/image"/><Relationship Id="rId261" Target="media/image137.wmf" Type="http://schemas.openxmlformats.org/officeDocument/2006/relationships/image"/><Relationship Id="rId262" Target="media/image138.wmf" Type="http://schemas.openxmlformats.org/officeDocument/2006/relationships/image"/><Relationship Id="rId263" Target="media/image139.wmf" Type="http://schemas.openxmlformats.org/officeDocument/2006/relationships/image"/><Relationship Id="rId264" Target="media/image140.wmf" Type="http://schemas.openxmlformats.org/officeDocument/2006/relationships/image"/><Relationship Id="rId265" Target="media/image141.wmf" Type="http://schemas.openxmlformats.org/officeDocument/2006/relationships/image"/><Relationship Id="rId266" Target="media/image142.wmf" Type="http://schemas.openxmlformats.org/officeDocument/2006/relationships/image"/><Relationship Id="rId267" Target="media/image143.wmf" Type="http://schemas.openxmlformats.org/officeDocument/2006/relationships/image"/><Relationship Id="rId268" Target="media/image144.wmf" Type="http://schemas.openxmlformats.org/officeDocument/2006/relationships/image"/><Relationship Id="rId269" Target="media/image145.wmf" Type="http://schemas.openxmlformats.org/officeDocument/2006/relationships/image"/><Relationship Id="rId27" Target="media/image10.wmf" Type="http://schemas.openxmlformats.org/officeDocument/2006/relationships/image"/><Relationship Id="rId270" Target="media/image146.wmf" Type="http://schemas.openxmlformats.org/officeDocument/2006/relationships/image"/><Relationship Id="rId271" Target="media/image147.wmf" Type="http://schemas.openxmlformats.org/officeDocument/2006/relationships/image"/><Relationship Id="rId272" Target="media/image148.wmf" Type="http://schemas.openxmlformats.org/officeDocument/2006/relationships/image"/><Relationship Id="rId273" Target="media/image149.wmf" Type="http://schemas.openxmlformats.org/officeDocument/2006/relationships/image"/><Relationship Id="rId274" Target="media/image150.wmf" Type="http://schemas.openxmlformats.org/officeDocument/2006/relationships/image"/><Relationship Id="rId275" Target="media/image151.wmf" Type="http://schemas.openxmlformats.org/officeDocument/2006/relationships/image"/><Relationship Id="rId276" Target="media/image152.wmf" Type="http://schemas.openxmlformats.org/officeDocument/2006/relationships/image"/><Relationship Id="rId277" Target="media/image153.wmf" Type="http://schemas.openxmlformats.org/officeDocument/2006/relationships/image"/><Relationship Id="rId278" Target="embeddings/oleObject117.bin" Type="http://schemas.openxmlformats.org/officeDocument/2006/relationships/oleObject"/><Relationship Id="rId279" Target="media/image154.wmf" Type="http://schemas.openxmlformats.org/officeDocument/2006/relationships/image"/><Relationship Id="rId28" Target="embeddings/oleObject10.bin" Type="http://schemas.openxmlformats.org/officeDocument/2006/relationships/oleObject"/><Relationship Id="rId280" Target="embeddings/oleObject118.bin" Type="http://schemas.openxmlformats.org/officeDocument/2006/relationships/oleObject"/><Relationship Id="rId281" Target="media/image155.wmf" Type="http://schemas.openxmlformats.org/officeDocument/2006/relationships/image"/><Relationship Id="rId282" Target="embeddings/oleObject119.bin" Type="http://schemas.openxmlformats.org/officeDocument/2006/relationships/oleObject"/><Relationship Id="rId283" Target="media/image156.wmf" Type="http://schemas.openxmlformats.org/officeDocument/2006/relationships/image"/><Relationship Id="rId284" Target="embeddings/oleObject120.bin" Type="http://schemas.openxmlformats.org/officeDocument/2006/relationships/oleObject"/><Relationship Id="rId285" Target="media/image157.wmf" Type="http://schemas.openxmlformats.org/officeDocument/2006/relationships/image"/><Relationship Id="rId286" Target="embeddings/oleObject121.bin" Type="http://schemas.openxmlformats.org/officeDocument/2006/relationships/oleObject"/><Relationship Id="rId287" Target="media/image158.wmf" Type="http://schemas.openxmlformats.org/officeDocument/2006/relationships/image"/><Relationship Id="rId288" Target="embeddings/oleObject122.bin" Type="http://schemas.openxmlformats.org/officeDocument/2006/relationships/oleObject"/><Relationship Id="rId289" Target="media/image159.wmf" Type="http://schemas.openxmlformats.org/officeDocument/2006/relationships/image"/><Relationship Id="rId29" Target="media/image11.wmf" Type="http://schemas.openxmlformats.org/officeDocument/2006/relationships/image"/><Relationship Id="rId290" Target="embeddings/oleObject123.bin" Type="http://schemas.openxmlformats.org/officeDocument/2006/relationships/oleObject"/><Relationship Id="rId291" Target="media/image160.wmf" Type="http://schemas.openxmlformats.org/officeDocument/2006/relationships/image"/><Relationship Id="rId292" Target="embeddings/oleObject124.bin" Type="http://schemas.openxmlformats.org/officeDocument/2006/relationships/oleObject"/><Relationship Id="rId293" Target="media/image161.wmf" Type="http://schemas.openxmlformats.org/officeDocument/2006/relationships/image"/><Relationship Id="rId294" Target="embeddings/oleObject125.bin" Type="http://schemas.openxmlformats.org/officeDocument/2006/relationships/oleObject"/><Relationship Id="rId295" Target="embeddings/oleObject126.bin" Type="http://schemas.openxmlformats.org/officeDocument/2006/relationships/oleObject"/><Relationship Id="rId296" Target="media/image162.wmf" Type="http://schemas.openxmlformats.org/officeDocument/2006/relationships/image"/><Relationship Id="rId297" Target="embeddings/oleObject127.bin" Type="http://schemas.openxmlformats.org/officeDocument/2006/relationships/oleObject"/><Relationship Id="rId298" Target="media/image163.wmf" Type="http://schemas.openxmlformats.org/officeDocument/2006/relationships/image"/><Relationship Id="rId299" Target="embeddings/oleObject128.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64.wmf" Type="http://schemas.openxmlformats.org/officeDocument/2006/relationships/image"/><Relationship Id="rId301" Target="embeddings/oleObject129.bin" Type="http://schemas.openxmlformats.org/officeDocument/2006/relationships/oleObject"/><Relationship Id="rId302" Target="media/image165.wmf" Type="http://schemas.openxmlformats.org/officeDocument/2006/relationships/image"/><Relationship Id="rId303" Target="embeddings/oleObject130.bin" Type="http://schemas.openxmlformats.org/officeDocument/2006/relationships/oleObject"/><Relationship Id="rId304" Target="media/image166.wmf" Type="http://schemas.openxmlformats.org/officeDocument/2006/relationships/image"/><Relationship Id="rId305" Target="embeddings/oleObject131.bin" Type="http://schemas.openxmlformats.org/officeDocument/2006/relationships/oleObject"/><Relationship Id="rId306" Target="media/image167.wmf" Type="http://schemas.openxmlformats.org/officeDocument/2006/relationships/image"/><Relationship Id="rId307" Target="embeddings/oleObject132.bin" Type="http://schemas.openxmlformats.org/officeDocument/2006/relationships/oleObject"/><Relationship Id="rId308" Target="media/image168.wmf" Type="http://schemas.openxmlformats.org/officeDocument/2006/relationships/image"/><Relationship Id="rId309" Target="embeddings/oleObject133.bin" Type="http://schemas.openxmlformats.org/officeDocument/2006/relationships/oleObject"/><Relationship Id="rId31" Target="media/image12.wmf" Type="http://schemas.openxmlformats.org/officeDocument/2006/relationships/image"/><Relationship Id="rId310" Target="media/image169.wmf" Type="http://schemas.openxmlformats.org/officeDocument/2006/relationships/image"/><Relationship Id="rId311" Target="embeddings/oleObject134.bin" Type="http://schemas.openxmlformats.org/officeDocument/2006/relationships/oleObject"/><Relationship Id="rId312" Target="media/image170.wmf" Type="http://schemas.openxmlformats.org/officeDocument/2006/relationships/image"/><Relationship Id="rId313" Target="embeddings/oleObject135.bin" Type="http://schemas.openxmlformats.org/officeDocument/2006/relationships/oleObject"/><Relationship Id="rId314" Target="media/image171.wmf" Type="http://schemas.openxmlformats.org/officeDocument/2006/relationships/image"/><Relationship Id="rId315" Target="embeddings/oleObject136.bin" Type="http://schemas.openxmlformats.org/officeDocument/2006/relationships/oleObject"/><Relationship Id="rId316" Target="media/image172.png" Type="http://schemas.openxmlformats.org/officeDocument/2006/relationships/image"/><Relationship Id="rId317" Target="media/image173.wmf" Type="http://schemas.openxmlformats.org/officeDocument/2006/relationships/image"/><Relationship Id="rId318" Target="media/image174.wmf" Type="http://schemas.openxmlformats.org/officeDocument/2006/relationships/image"/><Relationship Id="rId319" Target="media/image175.wmf" Type="http://schemas.openxmlformats.org/officeDocument/2006/relationships/image"/><Relationship Id="rId32" Target="embeddings/oleObject12.bin" Type="http://schemas.openxmlformats.org/officeDocument/2006/relationships/oleObject"/><Relationship Id="rId320" Target="media/image176.wmf" Type="http://schemas.openxmlformats.org/officeDocument/2006/relationships/image"/><Relationship Id="rId321" Target="media/image177.wmf" Type="http://schemas.openxmlformats.org/officeDocument/2006/relationships/image"/><Relationship Id="rId322" Target="media/image178.wmf" Type="http://schemas.openxmlformats.org/officeDocument/2006/relationships/image"/><Relationship Id="rId323" Target="media/image179.wmf" Type="http://schemas.openxmlformats.org/officeDocument/2006/relationships/image"/><Relationship Id="rId324" Target="media/image180.wmf" Type="http://schemas.openxmlformats.org/officeDocument/2006/relationships/image"/><Relationship Id="rId325" Target="media/image181.png" Type="http://schemas.openxmlformats.org/officeDocument/2006/relationships/image"/><Relationship Id="rId326" Target="media/image182.wmf" Type="http://schemas.openxmlformats.org/officeDocument/2006/relationships/image"/><Relationship Id="rId327" Target="media/image183.wmf" Type="http://schemas.openxmlformats.org/officeDocument/2006/relationships/image"/><Relationship Id="rId328" Target="media/image184.wmf" Type="http://schemas.openxmlformats.org/officeDocument/2006/relationships/image"/><Relationship Id="rId329" Target="media/image185.wmf" Type="http://schemas.openxmlformats.org/officeDocument/2006/relationships/image"/><Relationship Id="rId33" Target="media/image13.wmf" Type="http://schemas.openxmlformats.org/officeDocument/2006/relationships/image"/><Relationship Id="rId330" Target="media/image186.wmf" Type="http://schemas.openxmlformats.org/officeDocument/2006/relationships/image"/><Relationship Id="rId331" Target="media/image187.wmf" Type="http://schemas.openxmlformats.org/officeDocument/2006/relationships/image"/><Relationship Id="rId332" Target="media/image188.wmf" Type="http://schemas.openxmlformats.org/officeDocument/2006/relationships/image"/><Relationship Id="rId333" Target="media/image189.wmf" Type="http://schemas.openxmlformats.org/officeDocument/2006/relationships/image"/><Relationship Id="rId334" Target="media/image190.wmf" Type="http://schemas.openxmlformats.org/officeDocument/2006/relationships/image"/><Relationship Id="rId335" Target="embeddings/oleObject137.bin" Type="http://schemas.openxmlformats.org/officeDocument/2006/relationships/oleObject"/><Relationship Id="rId336" Target="media/image191.wmf" Type="http://schemas.openxmlformats.org/officeDocument/2006/relationships/image"/><Relationship Id="rId337" Target="embeddings/oleObject138.bin" Type="http://schemas.openxmlformats.org/officeDocument/2006/relationships/oleObject"/><Relationship Id="rId338" Target="media/image192.wmf" Type="http://schemas.openxmlformats.org/officeDocument/2006/relationships/image"/><Relationship Id="rId339" Target="embeddings/oleObject139.bin" Type="http://schemas.openxmlformats.org/officeDocument/2006/relationships/oleObject"/><Relationship Id="rId34" Target="embeddings/oleObject13.bin" Type="http://schemas.openxmlformats.org/officeDocument/2006/relationships/oleObject"/><Relationship Id="rId340" Target="media/image193.wmf" Type="http://schemas.openxmlformats.org/officeDocument/2006/relationships/image"/><Relationship Id="rId341" Target="embeddings/oleObject140.bin" Type="http://schemas.openxmlformats.org/officeDocument/2006/relationships/oleObject"/><Relationship Id="rId342" Target="media/image194.wmf" Type="http://schemas.openxmlformats.org/officeDocument/2006/relationships/image"/><Relationship Id="rId343" Target="embeddings/oleObject141.bin" Type="http://schemas.openxmlformats.org/officeDocument/2006/relationships/oleObject"/><Relationship Id="rId344" Target="media/image195.wmf" Type="http://schemas.openxmlformats.org/officeDocument/2006/relationships/image"/><Relationship Id="rId345" Target="embeddings/oleObject142.bin" Type="http://schemas.openxmlformats.org/officeDocument/2006/relationships/oleObject"/><Relationship Id="rId346" Target="media/image196.wmf" Type="http://schemas.openxmlformats.org/officeDocument/2006/relationships/image"/><Relationship Id="rId347" Target="embeddings/oleObject143.bin" Type="http://schemas.openxmlformats.org/officeDocument/2006/relationships/oleObject"/><Relationship Id="rId348" Target="media/image197.wmf" Type="http://schemas.openxmlformats.org/officeDocument/2006/relationships/image"/><Relationship Id="rId349" Target="embeddings/oleObject144.bin" Type="http://schemas.openxmlformats.org/officeDocument/2006/relationships/oleObject"/><Relationship Id="rId35" Target="embeddings/oleObject14.bin" Type="http://schemas.openxmlformats.org/officeDocument/2006/relationships/oleObject"/><Relationship Id="rId350" Target="media/image198.wmf" Type="http://schemas.openxmlformats.org/officeDocument/2006/relationships/image"/><Relationship Id="rId351" Target="embeddings/oleObject145.bin" Type="http://schemas.openxmlformats.org/officeDocument/2006/relationships/oleObject"/><Relationship Id="rId352" Target="media/image199.wmf" Type="http://schemas.openxmlformats.org/officeDocument/2006/relationships/image"/><Relationship Id="rId353" Target="embeddings/oleObject146.bin" Type="http://schemas.openxmlformats.org/officeDocument/2006/relationships/oleObject"/><Relationship Id="rId354" Target="media/image200.wmf" Type="http://schemas.openxmlformats.org/officeDocument/2006/relationships/image"/><Relationship Id="rId355" Target="embeddings/oleObject147.bin" Type="http://schemas.openxmlformats.org/officeDocument/2006/relationships/oleObject"/><Relationship Id="rId356" Target="media/image201.wmf" Type="http://schemas.openxmlformats.org/officeDocument/2006/relationships/image"/><Relationship Id="rId357" Target="embeddings/oleObject148.bin" Type="http://schemas.openxmlformats.org/officeDocument/2006/relationships/oleObject"/><Relationship Id="rId358" Target="media/image202.wmf" Type="http://schemas.openxmlformats.org/officeDocument/2006/relationships/image"/><Relationship Id="rId359" Target="embeddings/oleObject149.bin" Type="http://schemas.openxmlformats.org/officeDocument/2006/relationships/oleObject"/><Relationship Id="rId36" Target="media/image14.wmf" Type="http://schemas.openxmlformats.org/officeDocument/2006/relationships/image"/><Relationship Id="rId360" Target="media/image203.wmf" Type="http://schemas.openxmlformats.org/officeDocument/2006/relationships/image"/><Relationship Id="rId361" Target="embeddings/oleObject150.bin" Type="http://schemas.openxmlformats.org/officeDocument/2006/relationships/oleObject"/><Relationship Id="rId362" Target="media/image204.png" Type="http://schemas.openxmlformats.org/officeDocument/2006/relationships/image"/><Relationship Id="rId363" Target="media/image205.wmf" Type="http://schemas.openxmlformats.org/officeDocument/2006/relationships/image"/><Relationship Id="rId364" Target="media/image206.wmf" Type="http://schemas.openxmlformats.org/officeDocument/2006/relationships/image"/><Relationship Id="rId365" Target="media/image207.wmf" Type="http://schemas.openxmlformats.org/officeDocument/2006/relationships/image"/><Relationship Id="rId366" Target="media/image208.wmf" Type="http://schemas.openxmlformats.org/officeDocument/2006/relationships/image"/><Relationship Id="rId367" Target="media/image209.emf" Type="http://schemas.openxmlformats.org/officeDocument/2006/relationships/image"/><Relationship Id="rId368" Target="media/image210.wmf" Type="http://schemas.openxmlformats.org/officeDocument/2006/relationships/image"/><Relationship Id="rId369" Target="media/image211.wmf" Type="http://schemas.openxmlformats.org/officeDocument/2006/relationships/image"/><Relationship Id="rId37" Target="embeddings/oleObject15.bin" Type="http://schemas.openxmlformats.org/officeDocument/2006/relationships/oleObject"/><Relationship Id="rId370" Target="media/image212.wmf" Type="http://schemas.openxmlformats.org/officeDocument/2006/relationships/image"/><Relationship Id="rId371" Target="media/image213.png" Type="http://schemas.openxmlformats.org/officeDocument/2006/relationships/image"/><Relationship Id="rId372" Target="media/image214.wmf" Type="http://schemas.openxmlformats.org/officeDocument/2006/relationships/image"/><Relationship Id="rId373" Target="media/image215.wmf" Type="http://schemas.openxmlformats.org/officeDocument/2006/relationships/image"/><Relationship Id="rId374" Target="media/image216.wmf" Type="http://schemas.openxmlformats.org/officeDocument/2006/relationships/image"/><Relationship Id="rId375" Target="media/image217.wmf" Type="http://schemas.openxmlformats.org/officeDocument/2006/relationships/image"/><Relationship Id="rId376" Target="media/image218.emf" Type="http://schemas.openxmlformats.org/officeDocument/2006/relationships/image"/><Relationship Id="rId377" Target="media/image219.wmf" Type="http://schemas.openxmlformats.org/officeDocument/2006/relationships/image"/><Relationship Id="rId378" Target="media/image220.wmf" Type="http://schemas.openxmlformats.org/officeDocument/2006/relationships/image"/><Relationship Id="rId379" Target="media/image221.wmf" Type="http://schemas.openxmlformats.org/officeDocument/2006/relationships/image"/><Relationship Id="rId38" Target="embeddings/oleObject16.bin" Type="http://schemas.openxmlformats.org/officeDocument/2006/relationships/oleObject"/><Relationship Id="rId380" Target="media/image222.wmf" Type="http://schemas.openxmlformats.org/officeDocument/2006/relationships/image"/><Relationship Id="rId381" Target="embeddings/oleObject151.bin" Type="http://schemas.openxmlformats.org/officeDocument/2006/relationships/oleObject"/><Relationship Id="rId382" Target="media/image223.wmf" Type="http://schemas.openxmlformats.org/officeDocument/2006/relationships/image"/><Relationship Id="rId383" Target="embeddings/oleObject152.bin" Type="http://schemas.openxmlformats.org/officeDocument/2006/relationships/oleObject"/><Relationship Id="rId384" Target="media/image224.wmf" Type="http://schemas.openxmlformats.org/officeDocument/2006/relationships/image"/><Relationship Id="rId385" Target="embeddings/oleObject153.bin" Type="http://schemas.openxmlformats.org/officeDocument/2006/relationships/oleObject"/><Relationship Id="rId386" Target="media/image225.wmf" Type="http://schemas.openxmlformats.org/officeDocument/2006/relationships/image"/><Relationship Id="rId387" Target="embeddings/oleObject154.bin" Type="http://schemas.openxmlformats.org/officeDocument/2006/relationships/oleObject"/><Relationship Id="rId388" Target="media/image226.wmf" Type="http://schemas.openxmlformats.org/officeDocument/2006/relationships/image"/><Relationship Id="rId389" Target="embeddings/oleObject155.bin" Type="http://schemas.openxmlformats.org/officeDocument/2006/relationships/oleObject"/><Relationship Id="rId39" Target="embeddings/oleObject17.bin" Type="http://schemas.openxmlformats.org/officeDocument/2006/relationships/oleObject"/><Relationship Id="rId390" Target="media/image227.wmf" Type="http://schemas.openxmlformats.org/officeDocument/2006/relationships/image"/><Relationship Id="rId391" Target="embeddings/oleObject156.bin" Type="http://schemas.openxmlformats.org/officeDocument/2006/relationships/oleObject"/><Relationship Id="rId392" Target="media/image228.wmf" Type="http://schemas.openxmlformats.org/officeDocument/2006/relationships/image"/><Relationship Id="rId393" Target="embeddings/oleObject157.bin" Type="http://schemas.openxmlformats.org/officeDocument/2006/relationships/oleObject"/><Relationship Id="rId394" Target="media/image229.wmf" Type="http://schemas.openxmlformats.org/officeDocument/2006/relationships/image"/><Relationship Id="rId395" Target="embeddings/oleObject158.bin" Type="http://schemas.openxmlformats.org/officeDocument/2006/relationships/oleObject"/><Relationship Id="rId396" Target="media/image230.wmf" Type="http://schemas.openxmlformats.org/officeDocument/2006/relationships/image"/><Relationship Id="rId397" Target="embeddings/oleObject159.bin" Type="http://schemas.openxmlformats.org/officeDocument/2006/relationships/oleObject"/><Relationship Id="rId398" Target="media/image231.wmf" Type="http://schemas.openxmlformats.org/officeDocument/2006/relationships/image"/><Relationship Id="rId399" Target="embeddings/oleObject160.bin" Type="http://schemas.openxmlformats.org/officeDocument/2006/relationships/oleObject"/><Relationship Id="rId4" Target="stylesWithEffects.xml" Type="http://schemas.microsoft.com/office/2007/relationships/stylesWithEffects"/><Relationship Id="rId40" Target="media/image15.wmf" Type="http://schemas.openxmlformats.org/officeDocument/2006/relationships/image"/><Relationship Id="rId400" Target="media/image232.wmf" Type="http://schemas.openxmlformats.org/officeDocument/2006/relationships/image"/><Relationship Id="rId401" Target="embeddings/oleObject161.bin" Type="http://schemas.openxmlformats.org/officeDocument/2006/relationships/oleObject"/><Relationship Id="rId402" Target="media/image233.wmf" Type="http://schemas.openxmlformats.org/officeDocument/2006/relationships/image"/><Relationship Id="rId403" Target="embeddings/oleObject162.bin" Type="http://schemas.openxmlformats.org/officeDocument/2006/relationships/oleObject"/><Relationship Id="rId404" Target="media/image234.wmf" Type="http://schemas.openxmlformats.org/officeDocument/2006/relationships/image"/><Relationship Id="rId405" Target="embeddings/oleObject163.bin" Type="http://schemas.openxmlformats.org/officeDocument/2006/relationships/oleObject"/><Relationship Id="rId406" Target="media/image235.wmf" Type="http://schemas.openxmlformats.org/officeDocument/2006/relationships/image"/><Relationship Id="rId407" Target="embeddings/oleObject164.bin" Type="http://schemas.openxmlformats.org/officeDocument/2006/relationships/oleObject"/><Relationship Id="rId408" Target="media/image236.wmf" Type="http://schemas.openxmlformats.org/officeDocument/2006/relationships/image"/><Relationship Id="rId409" Target="embeddings/oleObject165.bin" Type="http://schemas.openxmlformats.org/officeDocument/2006/relationships/oleObject"/><Relationship Id="rId41" Target="embeddings/oleObject18.bin" Type="http://schemas.openxmlformats.org/officeDocument/2006/relationships/oleObject"/><Relationship Id="rId410" Target="media/image237.wmf" Type="http://schemas.openxmlformats.org/officeDocument/2006/relationships/image"/><Relationship Id="rId411" Target="embeddings/oleObject166.bin" Type="http://schemas.openxmlformats.org/officeDocument/2006/relationships/oleObject"/><Relationship Id="rId412" Target="media/image238.wmf" Type="http://schemas.openxmlformats.org/officeDocument/2006/relationships/image"/><Relationship Id="rId413" Target="embeddings/oleObject167.bin" Type="http://schemas.openxmlformats.org/officeDocument/2006/relationships/oleObject"/><Relationship Id="rId414" Target="media/image239.wmf" Type="http://schemas.openxmlformats.org/officeDocument/2006/relationships/image"/><Relationship Id="rId415" Target="embeddings/oleObject168.bin" Type="http://schemas.openxmlformats.org/officeDocument/2006/relationships/oleObject"/><Relationship Id="rId416" Target="media/image240.wmf" Type="http://schemas.openxmlformats.org/officeDocument/2006/relationships/image"/><Relationship Id="rId417" Target="embeddings/oleObject169.bin" Type="http://schemas.openxmlformats.org/officeDocument/2006/relationships/oleObject"/><Relationship Id="rId418" Target="media/image241.wmf" Type="http://schemas.openxmlformats.org/officeDocument/2006/relationships/image"/><Relationship Id="rId419" Target="embeddings/oleObject170.bin" Type="http://schemas.openxmlformats.org/officeDocument/2006/relationships/oleObject"/><Relationship Id="rId42" Target="media/image16.wmf" Type="http://schemas.openxmlformats.org/officeDocument/2006/relationships/image"/><Relationship Id="rId420" Target="media/image242.wmf" Type="http://schemas.openxmlformats.org/officeDocument/2006/relationships/image"/><Relationship Id="rId421" Target="embeddings/oleObject171.bin" Type="http://schemas.openxmlformats.org/officeDocument/2006/relationships/oleObject"/><Relationship Id="rId422" Target="media/image243.wmf" Type="http://schemas.openxmlformats.org/officeDocument/2006/relationships/image"/><Relationship Id="rId423" Target="embeddings/oleObject172.bin" Type="http://schemas.openxmlformats.org/officeDocument/2006/relationships/oleObject"/><Relationship Id="rId424" Target="media/image244.wmf" Type="http://schemas.openxmlformats.org/officeDocument/2006/relationships/image"/><Relationship Id="rId425" Target="embeddings/oleObject173.bin" Type="http://schemas.openxmlformats.org/officeDocument/2006/relationships/oleObject"/><Relationship Id="rId426" Target="media/image245.wmf" Type="http://schemas.openxmlformats.org/officeDocument/2006/relationships/image"/><Relationship Id="rId427" Target="embeddings/oleObject174.bin" Type="http://schemas.openxmlformats.org/officeDocument/2006/relationships/oleObject"/><Relationship Id="rId428" Target="media/image246.wmf" Type="http://schemas.openxmlformats.org/officeDocument/2006/relationships/image"/><Relationship Id="rId429" Target="embeddings/oleObject175.bin" Type="http://schemas.openxmlformats.org/officeDocument/2006/relationships/oleObject"/><Relationship Id="rId43" Target="embeddings/oleObject19.bin" Type="http://schemas.openxmlformats.org/officeDocument/2006/relationships/oleObject"/><Relationship Id="rId430" Target="media/image247.wmf" Type="http://schemas.openxmlformats.org/officeDocument/2006/relationships/image"/><Relationship Id="rId431" Target="embeddings/oleObject176.bin" Type="http://schemas.openxmlformats.org/officeDocument/2006/relationships/oleObject"/><Relationship Id="rId432" Target="media/image248.wmf" Type="http://schemas.openxmlformats.org/officeDocument/2006/relationships/image"/><Relationship Id="rId433" Target="embeddings/oleObject177.bin" Type="http://schemas.openxmlformats.org/officeDocument/2006/relationships/oleObject"/><Relationship Id="rId434" Target="media/image249.wmf" Type="http://schemas.openxmlformats.org/officeDocument/2006/relationships/image"/><Relationship Id="rId435" Target="embeddings/oleObject178.bin" Type="http://schemas.openxmlformats.org/officeDocument/2006/relationships/oleObject"/><Relationship Id="rId436" Target="media/image250.wmf" Type="http://schemas.openxmlformats.org/officeDocument/2006/relationships/image"/><Relationship Id="rId437" Target="embeddings/oleObject179.bin" Type="http://schemas.openxmlformats.org/officeDocument/2006/relationships/oleObject"/><Relationship Id="rId438" Target="media/image251.wmf" Type="http://schemas.openxmlformats.org/officeDocument/2006/relationships/image"/><Relationship Id="rId439" Target="embeddings/oleObject180.bin" Type="http://schemas.openxmlformats.org/officeDocument/2006/relationships/oleObject"/><Relationship Id="rId44" Target="media/image17.wmf" Type="http://schemas.openxmlformats.org/officeDocument/2006/relationships/image"/><Relationship Id="rId440" Target="media/image252.wmf" Type="http://schemas.openxmlformats.org/officeDocument/2006/relationships/image"/><Relationship Id="rId441" Target="embeddings/oleObject181.bin" Type="http://schemas.openxmlformats.org/officeDocument/2006/relationships/oleObject"/><Relationship Id="rId442" Target="media/image253.wmf" Type="http://schemas.openxmlformats.org/officeDocument/2006/relationships/image"/><Relationship Id="rId443" Target="embeddings/oleObject182.bin" Type="http://schemas.openxmlformats.org/officeDocument/2006/relationships/oleObject"/><Relationship Id="rId444" Target="media/image254.wmf" Type="http://schemas.openxmlformats.org/officeDocument/2006/relationships/image"/><Relationship Id="rId445" Target="embeddings/oleObject183.bin" Type="http://schemas.openxmlformats.org/officeDocument/2006/relationships/oleObject"/><Relationship Id="rId446" Target="media/image255.wmf" Type="http://schemas.openxmlformats.org/officeDocument/2006/relationships/image"/><Relationship Id="rId447" Target="embeddings/oleObject184.bin" Type="http://schemas.openxmlformats.org/officeDocument/2006/relationships/oleObject"/><Relationship Id="rId448" Target="media/image256.wmf" Type="http://schemas.openxmlformats.org/officeDocument/2006/relationships/image"/><Relationship Id="rId449" Target="embeddings/oleObject185.bin" Type="http://schemas.openxmlformats.org/officeDocument/2006/relationships/oleObject"/><Relationship Id="rId45" Target="embeddings/oleObject20.bin" Type="http://schemas.openxmlformats.org/officeDocument/2006/relationships/oleObject"/><Relationship Id="rId450" Target="media/image257.wmf" Type="http://schemas.openxmlformats.org/officeDocument/2006/relationships/image"/><Relationship Id="rId451" Target="embeddings/oleObject186.bin" Type="http://schemas.openxmlformats.org/officeDocument/2006/relationships/oleObject"/><Relationship Id="rId452" Target="media/image258.wmf" Type="http://schemas.openxmlformats.org/officeDocument/2006/relationships/image"/><Relationship Id="rId453" Target="embeddings/oleObject187.bin" Type="http://schemas.openxmlformats.org/officeDocument/2006/relationships/oleObject"/><Relationship Id="rId454" Target="media/image259.wmf" Type="http://schemas.openxmlformats.org/officeDocument/2006/relationships/image"/><Relationship Id="rId455" Target="embeddings/oleObject188.bin" Type="http://schemas.openxmlformats.org/officeDocument/2006/relationships/oleObject"/><Relationship Id="rId456" Target="media/image260.wmf" Type="http://schemas.openxmlformats.org/officeDocument/2006/relationships/image"/><Relationship Id="rId457" Target="embeddings/oleObject189.bin" Type="http://schemas.openxmlformats.org/officeDocument/2006/relationships/oleObject"/><Relationship Id="rId458" Target="media/image261.wmf" Type="http://schemas.openxmlformats.org/officeDocument/2006/relationships/image"/><Relationship Id="rId459" Target="embeddings/oleObject190.bin" Type="http://schemas.openxmlformats.org/officeDocument/2006/relationships/oleObject"/><Relationship Id="rId46" Target="media/image18.wmf" Type="http://schemas.openxmlformats.org/officeDocument/2006/relationships/image"/><Relationship Id="rId460" Target="media/image262.wmf" Type="http://schemas.openxmlformats.org/officeDocument/2006/relationships/image"/><Relationship Id="rId461" Target="embeddings/oleObject191.bin" Type="http://schemas.openxmlformats.org/officeDocument/2006/relationships/oleObject"/><Relationship Id="rId462" Target="media/image263.wmf" Type="http://schemas.openxmlformats.org/officeDocument/2006/relationships/image"/><Relationship Id="rId463" Target="embeddings/oleObject192.bin" Type="http://schemas.openxmlformats.org/officeDocument/2006/relationships/oleObject"/><Relationship Id="rId464" Target="media/image264.wmf" Type="http://schemas.openxmlformats.org/officeDocument/2006/relationships/image"/><Relationship Id="rId465" Target="embeddings/oleObject193.bin" Type="http://schemas.openxmlformats.org/officeDocument/2006/relationships/oleObject"/><Relationship Id="rId466" Target="media/image265.wmf" Type="http://schemas.openxmlformats.org/officeDocument/2006/relationships/image"/><Relationship Id="rId467" Target="embeddings/oleObject194.bin" Type="http://schemas.openxmlformats.org/officeDocument/2006/relationships/oleObject"/><Relationship Id="rId468" Target="media/image266.wmf" Type="http://schemas.openxmlformats.org/officeDocument/2006/relationships/image"/><Relationship Id="rId469" Target="embeddings/oleObject195.bin" Type="http://schemas.openxmlformats.org/officeDocument/2006/relationships/oleObject"/><Relationship Id="rId47" Target="embeddings/oleObject21.bin" Type="http://schemas.openxmlformats.org/officeDocument/2006/relationships/oleObject"/><Relationship Id="rId470" Target="media/image267.wmf" Type="http://schemas.openxmlformats.org/officeDocument/2006/relationships/image"/><Relationship Id="rId471" Target="embeddings/oleObject196.bin" Type="http://schemas.openxmlformats.org/officeDocument/2006/relationships/oleObject"/><Relationship Id="rId472" Target="media/image268.wmf" Type="http://schemas.openxmlformats.org/officeDocument/2006/relationships/image"/><Relationship Id="rId473" Target="embeddings/oleObject197.bin" Type="http://schemas.openxmlformats.org/officeDocument/2006/relationships/oleObject"/><Relationship Id="rId474" Target="media/image269.wmf" Type="http://schemas.openxmlformats.org/officeDocument/2006/relationships/image"/><Relationship Id="rId475" Target="embeddings/oleObject198.bin" Type="http://schemas.openxmlformats.org/officeDocument/2006/relationships/oleObject"/><Relationship Id="rId476" Target="media/image270.wmf" Type="http://schemas.openxmlformats.org/officeDocument/2006/relationships/image"/><Relationship Id="rId477" Target="embeddings/oleObject199.bin" Type="http://schemas.openxmlformats.org/officeDocument/2006/relationships/oleObject"/><Relationship Id="rId478" Target="media/image271.wmf" Type="http://schemas.openxmlformats.org/officeDocument/2006/relationships/image"/><Relationship Id="rId479" Target="embeddings/oleObject200.bin" Type="http://schemas.openxmlformats.org/officeDocument/2006/relationships/oleObject"/><Relationship Id="rId48" Target="media/image19.wmf" Type="http://schemas.openxmlformats.org/officeDocument/2006/relationships/image"/><Relationship Id="rId480" Target="media/image272.wmf" Type="http://schemas.openxmlformats.org/officeDocument/2006/relationships/image"/><Relationship Id="rId481" Target="embeddings/oleObject201.bin" Type="http://schemas.openxmlformats.org/officeDocument/2006/relationships/oleObject"/><Relationship Id="rId482" Target="media/image273.wmf" Type="http://schemas.openxmlformats.org/officeDocument/2006/relationships/image"/><Relationship Id="rId483" Target="embeddings/oleObject202.bin" Type="http://schemas.openxmlformats.org/officeDocument/2006/relationships/oleObject"/><Relationship Id="rId484" Target="media/image274.wmf" Type="http://schemas.openxmlformats.org/officeDocument/2006/relationships/image"/><Relationship Id="rId485" Target="embeddings/oleObject203.bin" Type="http://schemas.openxmlformats.org/officeDocument/2006/relationships/oleObject"/><Relationship Id="rId486" Target="media/image275.wmf" Type="http://schemas.openxmlformats.org/officeDocument/2006/relationships/image"/><Relationship Id="rId487" Target="embeddings/oleObject204.bin" Type="http://schemas.openxmlformats.org/officeDocument/2006/relationships/oleObject"/><Relationship Id="rId488" Target="media/image276.wmf" Type="http://schemas.openxmlformats.org/officeDocument/2006/relationships/image"/><Relationship Id="rId489" Target="embeddings/oleObject205.bin" Type="http://schemas.openxmlformats.org/officeDocument/2006/relationships/oleObject"/><Relationship Id="rId49" Target="embeddings/oleObject22.bin" Type="http://schemas.openxmlformats.org/officeDocument/2006/relationships/oleObject"/><Relationship Id="rId490" Target="media/image277.wmf" Type="http://schemas.openxmlformats.org/officeDocument/2006/relationships/image"/><Relationship Id="rId491" Target="embeddings/oleObject206.bin" Type="http://schemas.openxmlformats.org/officeDocument/2006/relationships/oleObject"/><Relationship Id="rId492" Target="media/image278.wmf" Type="http://schemas.openxmlformats.org/officeDocument/2006/relationships/image"/><Relationship Id="rId493" Target="embeddings/oleObject207.bin" Type="http://schemas.openxmlformats.org/officeDocument/2006/relationships/oleObject"/><Relationship Id="rId494" Target="media/image279.wmf" Type="http://schemas.openxmlformats.org/officeDocument/2006/relationships/image"/><Relationship Id="rId495" Target="embeddings/oleObject208.bin" Type="http://schemas.openxmlformats.org/officeDocument/2006/relationships/oleObject"/><Relationship Id="rId496" Target="media/image280.wmf" Type="http://schemas.openxmlformats.org/officeDocument/2006/relationships/image"/><Relationship Id="rId497" Target="embeddings/oleObject209.bin" Type="http://schemas.openxmlformats.org/officeDocument/2006/relationships/oleObject"/><Relationship Id="rId498" Target="media/image281.wmf" Type="http://schemas.openxmlformats.org/officeDocument/2006/relationships/image"/><Relationship Id="rId499" Target="embeddings/oleObject210.bin" Type="http://schemas.openxmlformats.org/officeDocument/2006/relationships/oleObject"/><Relationship Id="rId5" Target="settings.xml" Type="http://schemas.openxmlformats.org/officeDocument/2006/relationships/settings"/><Relationship Id="rId50" Target="media/image20.wmf" Type="http://schemas.openxmlformats.org/officeDocument/2006/relationships/image"/><Relationship Id="rId500" Target="media/image282.wmf" Type="http://schemas.openxmlformats.org/officeDocument/2006/relationships/image"/><Relationship Id="rId501" Target="embeddings/oleObject211.bin" Type="http://schemas.openxmlformats.org/officeDocument/2006/relationships/oleObject"/><Relationship Id="rId502" Target="media/image283.wmf" Type="http://schemas.openxmlformats.org/officeDocument/2006/relationships/image"/><Relationship Id="rId503" Target="embeddings/oleObject212.bin" Type="http://schemas.openxmlformats.org/officeDocument/2006/relationships/oleObject"/><Relationship Id="rId504" Target="media/image284.wmf" Type="http://schemas.openxmlformats.org/officeDocument/2006/relationships/image"/><Relationship Id="rId505" Target="embeddings/oleObject213.bin" Type="http://schemas.openxmlformats.org/officeDocument/2006/relationships/oleObject"/><Relationship Id="rId506" Target="media/image285.wmf" Type="http://schemas.openxmlformats.org/officeDocument/2006/relationships/image"/><Relationship Id="rId507" Target="embeddings/oleObject214.bin" Type="http://schemas.openxmlformats.org/officeDocument/2006/relationships/oleObject"/><Relationship Id="rId508" Target="media/image286.wmf" Type="http://schemas.openxmlformats.org/officeDocument/2006/relationships/image"/><Relationship Id="rId509" Target="embeddings/oleObject215.bin" Type="http://schemas.openxmlformats.org/officeDocument/2006/relationships/oleObject"/><Relationship Id="rId51" Target="embeddings/oleObject23.bin" Type="http://schemas.openxmlformats.org/officeDocument/2006/relationships/oleObject"/><Relationship Id="rId510" Target="media/image287.wmf" Type="http://schemas.openxmlformats.org/officeDocument/2006/relationships/image"/><Relationship Id="rId511" Target="embeddings/oleObject216.bin" Type="http://schemas.openxmlformats.org/officeDocument/2006/relationships/oleObject"/><Relationship Id="rId512" Target="media/image288.wmf" Type="http://schemas.openxmlformats.org/officeDocument/2006/relationships/image"/><Relationship Id="rId513" Target="embeddings/oleObject217.bin" Type="http://schemas.openxmlformats.org/officeDocument/2006/relationships/oleObject"/><Relationship Id="rId514" Target="media/image289.wmf" Type="http://schemas.openxmlformats.org/officeDocument/2006/relationships/image"/><Relationship Id="rId515" Target="embeddings/oleObject218.bin" Type="http://schemas.openxmlformats.org/officeDocument/2006/relationships/oleObject"/><Relationship Id="rId516" Target="media/image290.wmf" Type="http://schemas.openxmlformats.org/officeDocument/2006/relationships/image"/><Relationship Id="rId517" Target="media/image291.wmf" Type="http://schemas.openxmlformats.org/officeDocument/2006/relationships/image"/><Relationship Id="rId518" Target="media/image292.wmf" Type="http://schemas.openxmlformats.org/officeDocument/2006/relationships/image"/><Relationship Id="rId519" Target="media/image293.wmf" Type="http://schemas.openxmlformats.org/officeDocument/2006/relationships/image"/><Relationship Id="rId52" Target="media/image21.wmf" Type="http://schemas.openxmlformats.org/officeDocument/2006/relationships/image"/><Relationship Id="rId520" Target="media/image294.wmf" Type="http://schemas.openxmlformats.org/officeDocument/2006/relationships/image"/><Relationship Id="rId521" Target="media/image295.wmf" Type="http://schemas.openxmlformats.org/officeDocument/2006/relationships/image"/><Relationship Id="rId522" Target="media/image296.wmf" Type="http://schemas.openxmlformats.org/officeDocument/2006/relationships/image"/><Relationship Id="rId523" Target="media/image297.wmf" Type="http://schemas.openxmlformats.org/officeDocument/2006/relationships/image"/><Relationship Id="rId524" Target="media/image298.wmf" Type="http://schemas.openxmlformats.org/officeDocument/2006/relationships/image"/><Relationship Id="rId525" Target="media/image299.wmf" Type="http://schemas.openxmlformats.org/officeDocument/2006/relationships/image"/><Relationship Id="rId526" Target="media/image300.wmf" Type="http://schemas.openxmlformats.org/officeDocument/2006/relationships/image"/><Relationship Id="rId527" Target="media/image301.wmf" Type="http://schemas.openxmlformats.org/officeDocument/2006/relationships/image"/><Relationship Id="rId528" Target="media/image302.wmf" Type="http://schemas.openxmlformats.org/officeDocument/2006/relationships/image"/><Relationship Id="rId529" Target="media/image303.wmf" Type="http://schemas.openxmlformats.org/officeDocument/2006/relationships/image"/><Relationship Id="rId53" Target="embeddings/oleObject24.bin" Type="http://schemas.openxmlformats.org/officeDocument/2006/relationships/oleObject"/><Relationship Id="rId530" Target="media/image304.wmf" Type="http://schemas.openxmlformats.org/officeDocument/2006/relationships/image"/><Relationship Id="rId531" Target="media/image305.wmf" Type="http://schemas.openxmlformats.org/officeDocument/2006/relationships/image"/><Relationship Id="rId532" Target="media/image306.wmf" Type="http://schemas.openxmlformats.org/officeDocument/2006/relationships/image"/><Relationship Id="rId533" Target="embeddings/oleObject219.bin" Type="http://schemas.openxmlformats.org/officeDocument/2006/relationships/oleObject"/><Relationship Id="rId534" Target="media/image307.wmf" Type="http://schemas.openxmlformats.org/officeDocument/2006/relationships/image"/><Relationship Id="rId535" Target="embeddings/oleObject220.bin" Type="http://schemas.openxmlformats.org/officeDocument/2006/relationships/oleObject"/><Relationship Id="rId536" Target="media/image308.wmf" Type="http://schemas.openxmlformats.org/officeDocument/2006/relationships/image"/><Relationship Id="rId537" Target="embeddings/oleObject221.bin" Type="http://schemas.openxmlformats.org/officeDocument/2006/relationships/oleObject"/><Relationship Id="rId538" Target="media/image309.wmf" Type="http://schemas.openxmlformats.org/officeDocument/2006/relationships/image"/><Relationship Id="rId539" Target="embeddings/oleObject222.bin" Type="http://schemas.openxmlformats.org/officeDocument/2006/relationships/oleObject"/><Relationship Id="rId54" Target="media/image22.wmf" Type="http://schemas.openxmlformats.org/officeDocument/2006/relationships/image"/><Relationship Id="rId540" Target="media/image310.wmf" Type="http://schemas.openxmlformats.org/officeDocument/2006/relationships/image"/><Relationship Id="rId541" Target="embeddings/oleObject223.bin" Type="http://schemas.openxmlformats.org/officeDocument/2006/relationships/oleObject"/><Relationship Id="rId542" Target="media/image311.wmf" Type="http://schemas.openxmlformats.org/officeDocument/2006/relationships/image"/><Relationship Id="rId543" Target="embeddings/oleObject224.bin" Type="http://schemas.openxmlformats.org/officeDocument/2006/relationships/oleObject"/><Relationship Id="rId544" Target="media/image312.wmf" Type="http://schemas.openxmlformats.org/officeDocument/2006/relationships/image"/><Relationship Id="rId545" Target="embeddings/oleObject225.bin" Type="http://schemas.openxmlformats.org/officeDocument/2006/relationships/oleObject"/><Relationship Id="rId546" Target="media/image313.wmf" Type="http://schemas.openxmlformats.org/officeDocument/2006/relationships/image"/><Relationship Id="rId547" Target="embeddings/oleObject226.bin" Type="http://schemas.openxmlformats.org/officeDocument/2006/relationships/oleObject"/><Relationship Id="rId548" Target="media/image314.wmf" Type="http://schemas.openxmlformats.org/officeDocument/2006/relationships/image"/><Relationship Id="rId549" Target="embeddings/oleObject227.bin" Type="http://schemas.openxmlformats.org/officeDocument/2006/relationships/oleObject"/><Relationship Id="rId55" Target="embeddings/oleObject25.bin" Type="http://schemas.openxmlformats.org/officeDocument/2006/relationships/oleObject"/><Relationship Id="rId550" Target="media/image315.wmf" Type="http://schemas.openxmlformats.org/officeDocument/2006/relationships/image"/><Relationship Id="rId551" Target="embeddings/oleObject228.bin" Type="http://schemas.openxmlformats.org/officeDocument/2006/relationships/oleObject"/><Relationship Id="rId552" Target="media/image316.wmf" Type="http://schemas.openxmlformats.org/officeDocument/2006/relationships/image"/><Relationship Id="rId553" Target="embeddings/oleObject229.bin" Type="http://schemas.openxmlformats.org/officeDocument/2006/relationships/oleObject"/><Relationship Id="rId554" Target="media/image317.wmf" Type="http://schemas.openxmlformats.org/officeDocument/2006/relationships/image"/><Relationship Id="rId555" Target="embeddings/oleObject230.bin" Type="http://schemas.openxmlformats.org/officeDocument/2006/relationships/oleObject"/><Relationship Id="rId556" Target="media/image318.wmf" Type="http://schemas.openxmlformats.org/officeDocument/2006/relationships/image"/><Relationship Id="rId557" Target="embeddings/oleObject231.bin" Type="http://schemas.openxmlformats.org/officeDocument/2006/relationships/oleObject"/><Relationship Id="rId558" Target="media/image319.wmf" Type="http://schemas.openxmlformats.org/officeDocument/2006/relationships/image"/><Relationship Id="rId559" Target="embeddings/oleObject232.bin" Type="http://schemas.openxmlformats.org/officeDocument/2006/relationships/oleObject"/><Relationship Id="rId56" Target="media/image23.wmf" Type="http://schemas.openxmlformats.org/officeDocument/2006/relationships/image"/><Relationship Id="rId560" Target="media/image320.wmf" Type="http://schemas.openxmlformats.org/officeDocument/2006/relationships/image"/><Relationship Id="rId561" Target="embeddings/oleObject233.bin" Type="http://schemas.openxmlformats.org/officeDocument/2006/relationships/oleObject"/><Relationship Id="rId562" Target="media/image321.wmf" Type="http://schemas.openxmlformats.org/officeDocument/2006/relationships/image"/><Relationship Id="rId563" Target="embeddings/oleObject234.bin" Type="http://schemas.openxmlformats.org/officeDocument/2006/relationships/oleObject"/><Relationship Id="rId564" Target="media/image322.wmf" Type="http://schemas.openxmlformats.org/officeDocument/2006/relationships/image"/><Relationship Id="rId565" Target="embeddings/oleObject235.bin" Type="http://schemas.openxmlformats.org/officeDocument/2006/relationships/oleObject"/><Relationship Id="rId566" Target="media/image323.wmf" Type="http://schemas.openxmlformats.org/officeDocument/2006/relationships/image"/><Relationship Id="rId567" Target="embeddings/oleObject236.bin" Type="http://schemas.openxmlformats.org/officeDocument/2006/relationships/oleObject"/><Relationship Id="rId568" Target="media/image324.wmf" Type="http://schemas.openxmlformats.org/officeDocument/2006/relationships/image"/><Relationship Id="rId569" Target="embeddings/oleObject237.bin" Type="http://schemas.openxmlformats.org/officeDocument/2006/relationships/oleObject"/><Relationship Id="rId57" Target="embeddings/oleObject26.bin" Type="http://schemas.openxmlformats.org/officeDocument/2006/relationships/oleObject"/><Relationship Id="rId570" Target="media/image325.wmf" Type="http://schemas.openxmlformats.org/officeDocument/2006/relationships/image"/><Relationship Id="rId571" Target="embeddings/oleObject238.bin" Type="http://schemas.openxmlformats.org/officeDocument/2006/relationships/oleObject"/><Relationship Id="rId572" Target="media/image326.wmf" Type="http://schemas.openxmlformats.org/officeDocument/2006/relationships/image"/><Relationship Id="rId573" Target="embeddings/oleObject239.bin" Type="http://schemas.openxmlformats.org/officeDocument/2006/relationships/oleObject"/><Relationship Id="rId574" Target="media/image327.wmf" Type="http://schemas.openxmlformats.org/officeDocument/2006/relationships/image"/><Relationship Id="rId575" Target="embeddings/oleObject240.bin" Type="http://schemas.openxmlformats.org/officeDocument/2006/relationships/oleObject"/><Relationship Id="rId576" Target="media/image328.wmf" Type="http://schemas.openxmlformats.org/officeDocument/2006/relationships/image"/><Relationship Id="rId577" Target="embeddings/oleObject241.bin" Type="http://schemas.openxmlformats.org/officeDocument/2006/relationships/oleObject"/><Relationship Id="rId578" Target="media/image329.wmf" Type="http://schemas.openxmlformats.org/officeDocument/2006/relationships/image"/><Relationship Id="rId579" Target="embeddings/oleObject242.bin" Type="http://schemas.openxmlformats.org/officeDocument/2006/relationships/oleObject"/><Relationship Id="rId58" Target="media/image24.wmf" Type="http://schemas.openxmlformats.org/officeDocument/2006/relationships/image"/><Relationship Id="rId580" Target="media/image330.wmf" Type="http://schemas.openxmlformats.org/officeDocument/2006/relationships/image"/><Relationship Id="rId581" Target="embeddings/oleObject243.bin" Type="http://schemas.openxmlformats.org/officeDocument/2006/relationships/oleObject"/><Relationship Id="rId582" Target="media/image331.wmf" Type="http://schemas.openxmlformats.org/officeDocument/2006/relationships/image"/><Relationship Id="rId583" Target="embeddings/oleObject244.bin" Type="http://schemas.openxmlformats.org/officeDocument/2006/relationships/oleObject"/><Relationship Id="rId584" Target="media/image332.wmf" Type="http://schemas.openxmlformats.org/officeDocument/2006/relationships/image"/><Relationship Id="rId585" Target="embeddings/oleObject245.bin" Type="http://schemas.openxmlformats.org/officeDocument/2006/relationships/oleObject"/><Relationship Id="rId586" Target="media/image333.wmf" Type="http://schemas.openxmlformats.org/officeDocument/2006/relationships/image"/><Relationship Id="rId587" Target="embeddings/oleObject246.bin" Type="http://schemas.openxmlformats.org/officeDocument/2006/relationships/oleObject"/><Relationship Id="rId588" Target="media/image334.wmf" Type="http://schemas.openxmlformats.org/officeDocument/2006/relationships/image"/><Relationship Id="rId589" Target="embeddings/oleObject247.bin" Type="http://schemas.openxmlformats.org/officeDocument/2006/relationships/oleObject"/><Relationship Id="rId59" Target="embeddings/oleObject27.bin" Type="http://schemas.openxmlformats.org/officeDocument/2006/relationships/oleObject"/><Relationship Id="rId590" Target="media/image335.wmf" Type="http://schemas.openxmlformats.org/officeDocument/2006/relationships/image"/><Relationship Id="rId591" Target="embeddings/oleObject248.bin" Type="http://schemas.openxmlformats.org/officeDocument/2006/relationships/oleObject"/><Relationship Id="rId592" Target="media/image336.wmf" Type="http://schemas.openxmlformats.org/officeDocument/2006/relationships/image"/><Relationship Id="rId593" Target="embeddings/oleObject249.bin" Type="http://schemas.openxmlformats.org/officeDocument/2006/relationships/oleObject"/><Relationship Id="rId594" Target="media/image337.wmf" Type="http://schemas.openxmlformats.org/officeDocument/2006/relationships/image"/><Relationship Id="rId595" Target="embeddings/oleObject250.bin" Type="http://schemas.openxmlformats.org/officeDocument/2006/relationships/oleObject"/><Relationship Id="rId596" Target="media/image338.wmf" Type="http://schemas.openxmlformats.org/officeDocument/2006/relationships/image"/><Relationship Id="rId597" Target="embeddings/oleObject251.bin" Type="http://schemas.openxmlformats.org/officeDocument/2006/relationships/oleObject"/><Relationship Id="rId598" Target="media/image339.wmf" Type="http://schemas.openxmlformats.org/officeDocument/2006/relationships/image"/><Relationship Id="rId599" Target="embeddings/oleObject252.bin" Type="http://schemas.openxmlformats.org/officeDocument/2006/relationships/oleObject"/><Relationship Id="rId6" Target="webSettings.xml" Type="http://schemas.openxmlformats.org/officeDocument/2006/relationships/webSettings"/><Relationship Id="rId60" Target="media/image25.wmf" Type="http://schemas.openxmlformats.org/officeDocument/2006/relationships/image"/><Relationship Id="rId600" Target="media/image340.wmf" Type="http://schemas.openxmlformats.org/officeDocument/2006/relationships/image"/><Relationship Id="rId601" Target="embeddings/oleObject253.bin" Type="http://schemas.openxmlformats.org/officeDocument/2006/relationships/oleObject"/><Relationship Id="rId602" Target="media/image341.wmf" Type="http://schemas.openxmlformats.org/officeDocument/2006/relationships/image"/><Relationship Id="rId603" Target="embeddings/oleObject254.bin" Type="http://schemas.openxmlformats.org/officeDocument/2006/relationships/oleObject"/><Relationship Id="rId604" Target="media/image342.wmf" Type="http://schemas.openxmlformats.org/officeDocument/2006/relationships/image"/><Relationship Id="rId605" Target="embeddings/oleObject255.bin" Type="http://schemas.openxmlformats.org/officeDocument/2006/relationships/oleObject"/><Relationship Id="rId606" Target="media/image343.wmf" Type="http://schemas.openxmlformats.org/officeDocument/2006/relationships/image"/><Relationship Id="rId607" Target="embeddings/oleObject256.bin" Type="http://schemas.openxmlformats.org/officeDocument/2006/relationships/oleObject"/><Relationship Id="rId608" Target="media/image344.wmf" Type="http://schemas.openxmlformats.org/officeDocument/2006/relationships/image"/><Relationship Id="rId609" Target="embeddings/oleObject257.bin" Type="http://schemas.openxmlformats.org/officeDocument/2006/relationships/oleObject"/><Relationship Id="rId61" Target="embeddings/oleObject28.bin" Type="http://schemas.openxmlformats.org/officeDocument/2006/relationships/oleObject"/><Relationship Id="rId610" Target="media/image345.wmf" Type="http://schemas.openxmlformats.org/officeDocument/2006/relationships/image"/><Relationship Id="rId611" Target="embeddings/oleObject258.bin" Type="http://schemas.openxmlformats.org/officeDocument/2006/relationships/oleObject"/><Relationship Id="rId612" Target="media/image346.wmf" Type="http://schemas.openxmlformats.org/officeDocument/2006/relationships/image"/><Relationship Id="rId613" Target="embeddings/oleObject259.bin" Type="http://schemas.openxmlformats.org/officeDocument/2006/relationships/oleObject"/><Relationship Id="rId614" Target="media/image347.wmf" Type="http://schemas.openxmlformats.org/officeDocument/2006/relationships/image"/><Relationship Id="rId615" Target="embeddings/oleObject260.bin" Type="http://schemas.openxmlformats.org/officeDocument/2006/relationships/oleObject"/><Relationship Id="rId616" Target="media/image348.wmf" Type="http://schemas.openxmlformats.org/officeDocument/2006/relationships/image"/><Relationship Id="rId617" Target="embeddings/oleObject261.bin" Type="http://schemas.openxmlformats.org/officeDocument/2006/relationships/oleObject"/><Relationship Id="rId618" Target="media/image349.wmf" Type="http://schemas.openxmlformats.org/officeDocument/2006/relationships/image"/><Relationship Id="rId619" Target="embeddings/oleObject262.bin" Type="http://schemas.openxmlformats.org/officeDocument/2006/relationships/oleObject"/><Relationship Id="rId62" Target="media/image26.wmf" Type="http://schemas.openxmlformats.org/officeDocument/2006/relationships/image"/><Relationship Id="rId620" Target="media/image350.wmf" Type="http://schemas.openxmlformats.org/officeDocument/2006/relationships/image"/><Relationship Id="rId621" Target="embeddings/oleObject263.bin" Type="http://schemas.openxmlformats.org/officeDocument/2006/relationships/oleObject"/><Relationship Id="rId622" Target="media/image351.wmf" Type="http://schemas.openxmlformats.org/officeDocument/2006/relationships/image"/><Relationship Id="rId623" Target="embeddings/oleObject264.bin" Type="http://schemas.openxmlformats.org/officeDocument/2006/relationships/oleObject"/><Relationship Id="rId624" Target="media/image352.wmf" Type="http://schemas.openxmlformats.org/officeDocument/2006/relationships/image"/><Relationship Id="rId625" Target="embeddings/oleObject265.bin" Type="http://schemas.openxmlformats.org/officeDocument/2006/relationships/oleObject"/><Relationship Id="rId626" Target="media/image353.wmf" Type="http://schemas.openxmlformats.org/officeDocument/2006/relationships/image"/><Relationship Id="rId627" Target="embeddings/oleObject266.bin" Type="http://schemas.openxmlformats.org/officeDocument/2006/relationships/oleObject"/><Relationship Id="rId628" Target="media/image354.wmf" Type="http://schemas.openxmlformats.org/officeDocument/2006/relationships/image"/><Relationship Id="rId629" Target="embeddings/oleObject267.bin" Type="http://schemas.openxmlformats.org/officeDocument/2006/relationships/oleObject"/><Relationship Id="rId63" Target="embeddings/oleObject29.bin" Type="http://schemas.openxmlformats.org/officeDocument/2006/relationships/oleObject"/><Relationship Id="rId630" Target="media/image355.wmf" Type="http://schemas.openxmlformats.org/officeDocument/2006/relationships/image"/><Relationship Id="rId631" Target="media/image356.wmf" Type="http://schemas.openxmlformats.org/officeDocument/2006/relationships/image"/><Relationship Id="rId632" Target="media/image357.wmf" Type="http://schemas.openxmlformats.org/officeDocument/2006/relationships/image"/><Relationship Id="rId633" Target="media/image358.wmf" Type="http://schemas.openxmlformats.org/officeDocument/2006/relationships/image"/><Relationship Id="rId634" Target="media/image359.wmf" Type="http://schemas.openxmlformats.org/officeDocument/2006/relationships/image"/><Relationship Id="rId635" Target="media/image360.wmf" Type="http://schemas.openxmlformats.org/officeDocument/2006/relationships/image"/><Relationship Id="rId636" Target="media/image361.wmf" Type="http://schemas.openxmlformats.org/officeDocument/2006/relationships/image"/><Relationship Id="rId637" Target="media/image362.wmf" Type="http://schemas.openxmlformats.org/officeDocument/2006/relationships/image"/><Relationship Id="rId638" Target="media/image363.wmf" Type="http://schemas.openxmlformats.org/officeDocument/2006/relationships/image"/><Relationship Id="rId639" Target="media/image364.wmf" Type="http://schemas.openxmlformats.org/officeDocument/2006/relationships/image"/><Relationship Id="rId64" Target="media/image27.wmf" Type="http://schemas.openxmlformats.org/officeDocument/2006/relationships/image"/><Relationship Id="rId640" Target="media/image365.wmf" Type="http://schemas.openxmlformats.org/officeDocument/2006/relationships/image"/><Relationship Id="rId641" Target="media/image366.wmf" Type="http://schemas.openxmlformats.org/officeDocument/2006/relationships/image"/><Relationship Id="rId642" Target="media/image367.wmf" Type="http://schemas.openxmlformats.org/officeDocument/2006/relationships/image"/><Relationship Id="rId643" Target="media/image368.wmf" Type="http://schemas.openxmlformats.org/officeDocument/2006/relationships/image"/><Relationship Id="rId644" Target="media/image369.wmf" Type="http://schemas.openxmlformats.org/officeDocument/2006/relationships/image"/><Relationship Id="rId645" Target="media/image370.wmf" Type="http://schemas.openxmlformats.org/officeDocument/2006/relationships/image"/><Relationship Id="rId646" Target="media/image371.wmf" Type="http://schemas.openxmlformats.org/officeDocument/2006/relationships/image"/><Relationship Id="rId647" Target="embeddings/oleObject268.bin" Type="http://schemas.openxmlformats.org/officeDocument/2006/relationships/oleObject"/><Relationship Id="rId648" Target="media/image372.wmf" Type="http://schemas.openxmlformats.org/officeDocument/2006/relationships/image"/><Relationship Id="rId649" Target="embeddings/oleObject269.bin" Type="http://schemas.openxmlformats.org/officeDocument/2006/relationships/oleObject"/><Relationship Id="rId65" Target="embeddings/oleObject30.bin" Type="http://schemas.openxmlformats.org/officeDocument/2006/relationships/oleObject"/><Relationship Id="rId650" Target="media/image373.wmf" Type="http://schemas.openxmlformats.org/officeDocument/2006/relationships/image"/><Relationship Id="rId651" Target="embeddings/oleObject270.bin" Type="http://schemas.openxmlformats.org/officeDocument/2006/relationships/oleObject"/><Relationship Id="rId652" Target="media/image374.wmf" Type="http://schemas.openxmlformats.org/officeDocument/2006/relationships/image"/><Relationship Id="rId653" Target="embeddings/oleObject271.bin" Type="http://schemas.openxmlformats.org/officeDocument/2006/relationships/oleObject"/><Relationship Id="rId654" Target="media/image375.wmf" Type="http://schemas.openxmlformats.org/officeDocument/2006/relationships/image"/><Relationship Id="rId655" Target="embeddings/oleObject272.bin" Type="http://schemas.openxmlformats.org/officeDocument/2006/relationships/oleObject"/><Relationship Id="rId656" Target="media/image376.wmf" Type="http://schemas.openxmlformats.org/officeDocument/2006/relationships/image"/><Relationship Id="rId657" Target="embeddings/oleObject273.bin" Type="http://schemas.openxmlformats.org/officeDocument/2006/relationships/oleObject"/><Relationship Id="rId658" Target="media/image377.wmf" Type="http://schemas.openxmlformats.org/officeDocument/2006/relationships/image"/><Relationship Id="rId659" Target="embeddings/oleObject274.bin" Type="http://schemas.openxmlformats.org/officeDocument/2006/relationships/oleObject"/><Relationship Id="rId66" Target="media/image28.wmf" Type="http://schemas.openxmlformats.org/officeDocument/2006/relationships/image"/><Relationship Id="rId660" Target="media/image378.wmf" Type="http://schemas.openxmlformats.org/officeDocument/2006/relationships/image"/><Relationship Id="rId661" Target="embeddings/oleObject275.bin" Type="http://schemas.openxmlformats.org/officeDocument/2006/relationships/oleObject"/><Relationship Id="rId662" Target="media/image379.wmf" Type="http://schemas.openxmlformats.org/officeDocument/2006/relationships/image"/><Relationship Id="rId663" Target="embeddings/oleObject276.bin" Type="http://schemas.openxmlformats.org/officeDocument/2006/relationships/oleObject"/><Relationship Id="rId664" Target="media/image380.wmf" Type="http://schemas.openxmlformats.org/officeDocument/2006/relationships/image"/><Relationship Id="rId665" Target="embeddings/oleObject277.bin" Type="http://schemas.openxmlformats.org/officeDocument/2006/relationships/oleObject"/><Relationship Id="rId666" Target="media/image381.wmf" Type="http://schemas.openxmlformats.org/officeDocument/2006/relationships/image"/><Relationship Id="rId667" Target="embeddings/oleObject278.bin" Type="http://schemas.openxmlformats.org/officeDocument/2006/relationships/oleObject"/><Relationship Id="rId668" Target="media/image382.wmf" Type="http://schemas.openxmlformats.org/officeDocument/2006/relationships/image"/><Relationship Id="rId669" Target="embeddings/oleObject279.bin" Type="http://schemas.openxmlformats.org/officeDocument/2006/relationships/oleObject"/><Relationship Id="rId67" Target="embeddings/oleObject31.bin" Type="http://schemas.openxmlformats.org/officeDocument/2006/relationships/oleObject"/><Relationship Id="rId670" Target="media/image383.wmf" Type="http://schemas.openxmlformats.org/officeDocument/2006/relationships/image"/><Relationship Id="rId671" Target="embeddings/oleObject280.bin" Type="http://schemas.openxmlformats.org/officeDocument/2006/relationships/oleObject"/><Relationship Id="rId672" Target="media/image384.wmf" Type="http://schemas.openxmlformats.org/officeDocument/2006/relationships/image"/><Relationship Id="rId673" Target="embeddings/oleObject281.bin" Type="http://schemas.openxmlformats.org/officeDocument/2006/relationships/oleObject"/><Relationship Id="rId674" Target="media/image385.wmf" Type="http://schemas.openxmlformats.org/officeDocument/2006/relationships/image"/><Relationship Id="rId675" Target="embeddings/oleObject282.bin" Type="http://schemas.openxmlformats.org/officeDocument/2006/relationships/oleObject"/><Relationship Id="rId676" Target="media/image386.wmf" Type="http://schemas.openxmlformats.org/officeDocument/2006/relationships/image"/><Relationship Id="rId677" Target="embeddings/oleObject283.bin" Type="http://schemas.openxmlformats.org/officeDocument/2006/relationships/oleObject"/><Relationship Id="rId678" Target="media/image387.wmf" Type="http://schemas.openxmlformats.org/officeDocument/2006/relationships/image"/><Relationship Id="rId679" Target="embeddings/oleObject284.bin" Type="http://schemas.openxmlformats.org/officeDocument/2006/relationships/oleObject"/><Relationship Id="rId68" Target="media/image29.wmf" Type="http://schemas.openxmlformats.org/officeDocument/2006/relationships/image"/><Relationship Id="rId680" Target="media/image388.wmf" Type="http://schemas.openxmlformats.org/officeDocument/2006/relationships/image"/><Relationship Id="rId681" Target="embeddings/oleObject285.bin" Type="http://schemas.openxmlformats.org/officeDocument/2006/relationships/oleObject"/><Relationship Id="rId682" Target="media/image389.wmf" Type="http://schemas.openxmlformats.org/officeDocument/2006/relationships/image"/><Relationship Id="rId683" Target="embeddings/oleObject286.bin" Type="http://schemas.openxmlformats.org/officeDocument/2006/relationships/oleObject"/><Relationship Id="rId684" Target="media/image390.wmf" Type="http://schemas.openxmlformats.org/officeDocument/2006/relationships/image"/><Relationship Id="rId685" Target="embeddings/oleObject287.bin" Type="http://schemas.openxmlformats.org/officeDocument/2006/relationships/oleObject"/><Relationship Id="rId686" Target="media/image391.wmf" Type="http://schemas.openxmlformats.org/officeDocument/2006/relationships/image"/><Relationship Id="rId687" Target="embeddings/oleObject288.bin" Type="http://schemas.openxmlformats.org/officeDocument/2006/relationships/oleObject"/><Relationship Id="rId688" Target="media/image392.wmf" Type="http://schemas.openxmlformats.org/officeDocument/2006/relationships/image"/><Relationship Id="rId689" Target="embeddings/oleObject289.bin" Type="http://schemas.openxmlformats.org/officeDocument/2006/relationships/oleObject"/><Relationship Id="rId69" Target="embeddings/oleObject32.bin" Type="http://schemas.openxmlformats.org/officeDocument/2006/relationships/oleObject"/><Relationship Id="rId690" Target="media/image393.wmf" Type="http://schemas.openxmlformats.org/officeDocument/2006/relationships/image"/><Relationship Id="rId691" Target="embeddings/oleObject290.bin" Type="http://schemas.openxmlformats.org/officeDocument/2006/relationships/oleObject"/><Relationship Id="rId692" Target="media/image394.wmf" Type="http://schemas.openxmlformats.org/officeDocument/2006/relationships/image"/><Relationship Id="rId693" Target="embeddings/oleObject291.bin" Type="http://schemas.openxmlformats.org/officeDocument/2006/relationships/oleObject"/><Relationship Id="rId694" Target="media/image395.wmf" Type="http://schemas.openxmlformats.org/officeDocument/2006/relationships/image"/><Relationship Id="rId695" Target="embeddings/oleObject292.bin" Type="http://schemas.openxmlformats.org/officeDocument/2006/relationships/oleObject"/><Relationship Id="rId696" Target="media/image396.wmf" Type="http://schemas.openxmlformats.org/officeDocument/2006/relationships/image"/><Relationship Id="rId697" Target="embeddings/oleObject293.bin" Type="http://schemas.openxmlformats.org/officeDocument/2006/relationships/oleObject"/><Relationship Id="rId698" Target="media/image397.wmf" Type="http://schemas.openxmlformats.org/officeDocument/2006/relationships/image"/><Relationship Id="rId699" Target="embeddings/oleObject294.bin" Type="http://schemas.openxmlformats.org/officeDocument/2006/relationships/oleObject"/><Relationship Id="rId7" Target="footnotes.xml" Type="http://schemas.openxmlformats.org/officeDocument/2006/relationships/footnotes"/><Relationship Id="rId70" Target="media/image30.wmf" Type="http://schemas.openxmlformats.org/officeDocument/2006/relationships/image"/><Relationship Id="rId700" Target="media/image398.wmf" Type="http://schemas.openxmlformats.org/officeDocument/2006/relationships/image"/><Relationship Id="rId701" Target="embeddings/oleObject295.bin" Type="http://schemas.openxmlformats.org/officeDocument/2006/relationships/oleObject"/><Relationship Id="rId702" Target="media/image399.wmf" Type="http://schemas.openxmlformats.org/officeDocument/2006/relationships/image"/><Relationship Id="rId703" Target="embeddings/oleObject296.bin" Type="http://schemas.openxmlformats.org/officeDocument/2006/relationships/oleObject"/><Relationship Id="rId704" Target="media/image400.wmf" Type="http://schemas.openxmlformats.org/officeDocument/2006/relationships/image"/><Relationship Id="rId705" Target="embeddings/oleObject297.bin" Type="http://schemas.openxmlformats.org/officeDocument/2006/relationships/oleObject"/><Relationship Id="rId706" Target="media/image401.wmf" Type="http://schemas.openxmlformats.org/officeDocument/2006/relationships/image"/><Relationship Id="rId707" Target="embeddings/oleObject298.bin" Type="http://schemas.openxmlformats.org/officeDocument/2006/relationships/oleObject"/><Relationship Id="rId708" Target="media/image402.wmf" Type="http://schemas.openxmlformats.org/officeDocument/2006/relationships/image"/><Relationship Id="rId709" Target="embeddings/oleObject299.bin" Type="http://schemas.openxmlformats.org/officeDocument/2006/relationships/oleObject"/><Relationship Id="rId71" Target="embeddings/oleObject33.bin" Type="http://schemas.openxmlformats.org/officeDocument/2006/relationships/oleObject"/><Relationship Id="rId710" Target="embeddings/oleObject300.bin" Type="http://schemas.openxmlformats.org/officeDocument/2006/relationships/oleObject"/><Relationship Id="rId711" Target="media/image403.wmf" Type="http://schemas.openxmlformats.org/officeDocument/2006/relationships/image"/><Relationship Id="rId712" Target="embeddings/oleObject301.bin" Type="http://schemas.openxmlformats.org/officeDocument/2006/relationships/oleObject"/><Relationship Id="rId713" Target="media/image404.wmf" Type="http://schemas.openxmlformats.org/officeDocument/2006/relationships/image"/><Relationship Id="rId714" Target="embeddings/oleObject302.bin" Type="http://schemas.openxmlformats.org/officeDocument/2006/relationships/oleObject"/><Relationship Id="rId715" Target="media/image405.wmf" Type="http://schemas.openxmlformats.org/officeDocument/2006/relationships/image"/><Relationship Id="rId716" Target="embeddings/oleObject303.bin" Type="http://schemas.openxmlformats.org/officeDocument/2006/relationships/oleObject"/><Relationship Id="rId717" Target="media/image406.wmf" Type="http://schemas.openxmlformats.org/officeDocument/2006/relationships/image"/><Relationship Id="rId718" Target="embeddings/oleObject304.bin" Type="http://schemas.openxmlformats.org/officeDocument/2006/relationships/oleObject"/><Relationship Id="rId719" Target="media/image407.wmf" Type="http://schemas.openxmlformats.org/officeDocument/2006/relationships/image"/><Relationship Id="rId72" Target="media/image31.wmf" Type="http://schemas.openxmlformats.org/officeDocument/2006/relationships/image"/><Relationship Id="rId720" Target="embeddings/oleObject305.bin" Type="http://schemas.openxmlformats.org/officeDocument/2006/relationships/oleObject"/><Relationship Id="rId721" Target="media/image408.wmf" Type="http://schemas.openxmlformats.org/officeDocument/2006/relationships/image"/><Relationship Id="rId722" Target="embeddings/oleObject306.bin" Type="http://schemas.openxmlformats.org/officeDocument/2006/relationships/oleObject"/><Relationship Id="rId723" Target="media/image409.wmf" Type="http://schemas.openxmlformats.org/officeDocument/2006/relationships/image"/><Relationship Id="rId724" Target="embeddings/oleObject307.bin" Type="http://schemas.openxmlformats.org/officeDocument/2006/relationships/oleObject"/><Relationship Id="rId725" Target="media/image410.wmf" Type="http://schemas.openxmlformats.org/officeDocument/2006/relationships/image"/><Relationship Id="rId726" Target="embeddings/oleObject308.bin" Type="http://schemas.openxmlformats.org/officeDocument/2006/relationships/oleObject"/><Relationship Id="rId727" Target="media/image411.wmf" Type="http://schemas.openxmlformats.org/officeDocument/2006/relationships/image"/><Relationship Id="rId728" Target="embeddings/oleObject309.bin" Type="http://schemas.openxmlformats.org/officeDocument/2006/relationships/oleObject"/><Relationship Id="rId729" Target="media/image412.png" Type="http://schemas.openxmlformats.org/officeDocument/2006/relationships/image"/><Relationship Id="rId73" Target="embeddings/oleObject34.bin" Type="http://schemas.openxmlformats.org/officeDocument/2006/relationships/oleObject"/><Relationship Id="rId730" Target="media/image413.wmf" Type="http://schemas.openxmlformats.org/officeDocument/2006/relationships/image"/><Relationship Id="rId731" Target="media/image414.wmf" Type="http://schemas.openxmlformats.org/officeDocument/2006/relationships/image"/><Relationship Id="rId732" Target="media/image415.wmf" Type="http://schemas.openxmlformats.org/officeDocument/2006/relationships/image"/><Relationship Id="rId733" Target="media/image416.wmf" Type="http://schemas.openxmlformats.org/officeDocument/2006/relationships/image"/><Relationship Id="rId734" Target="media/image417.wmf" Type="http://schemas.openxmlformats.org/officeDocument/2006/relationships/image"/><Relationship Id="rId735" Target="media/image418.wmf" Type="http://schemas.openxmlformats.org/officeDocument/2006/relationships/image"/><Relationship Id="rId736" Target="media/image419.png" Type="http://schemas.openxmlformats.org/officeDocument/2006/relationships/image"/><Relationship Id="rId737" Target="media/image420.wmf" Type="http://schemas.openxmlformats.org/officeDocument/2006/relationships/image"/><Relationship Id="rId738" Target="media/image421.wmf" Type="http://schemas.openxmlformats.org/officeDocument/2006/relationships/image"/><Relationship Id="rId739" Target="media/image422.wmf" Type="http://schemas.openxmlformats.org/officeDocument/2006/relationships/image"/><Relationship Id="rId74" Target="media/image32.wmf" Type="http://schemas.openxmlformats.org/officeDocument/2006/relationships/image"/><Relationship Id="rId740" Target="media/image423.wmf" Type="http://schemas.openxmlformats.org/officeDocument/2006/relationships/image"/><Relationship Id="rId741" Target="media/image424.wmf" Type="http://schemas.openxmlformats.org/officeDocument/2006/relationships/image"/><Relationship Id="rId742" Target="media/image425.wmf" Type="http://schemas.openxmlformats.org/officeDocument/2006/relationships/image"/><Relationship Id="rId743" Target="media/image426.wmf" Type="http://schemas.openxmlformats.org/officeDocument/2006/relationships/image"/><Relationship Id="rId744" Target="embeddings/oleObject310.bin" Type="http://schemas.openxmlformats.org/officeDocument/2006/relationships/oleObject"/><Relationship Id="rId745" Target="media/image427.wmf" Type="http://schemas.openxmlformats.org/officeDocument/2006/relationships/image"/><Relationship Id="rId746" Target="embeddings/oleObject311.bin" Type="http://schemas.openxmlformats.org/officeDocument/2006/relationships/oleObject"/><Relationship Id="rId747" Target="media/image428.wmf" Type="http://schemas.openxmlformats.org/officeDocument/2006/relationships/image"/><Relationship Id="rId748" Target="embeddings/oleObject312.bin" Type="http://schemas.openxmlformats.org/officeDocument/2006/relationships/oleObject"/><Relationship Id="rId749" Target="media/image429.wmf" Type="http://schemas.openxmlformats.org/officeDocument/2006/relationships/image"/><Relationship Id="rId75" Target="embeddings/oleObject35.bin" Type="http://schemas.openxmlformats.org/officeDocument/2006/relationships/oleObject"/><Relationship Id="rId750" Target="embeddings/oleObject313.bin" Type="http://schemas.openxmlformats.org/officeDocument/2006/relationships/oleObject"/><Relationship Id="rId751" Target="media/image430.wmf" Type="http://schemas.openxmlformats.org/officeDocument/2006/relationships/image"/><Relationship Id="rId752" Target="embeddings/oleObject314.bin" Type="http://schemas.openxmlformats.org/officeDocument/2006/relationships/oleObject"/><Relationship Id="rId753" Target="media/image431.wmf" Type="http://schemas.openxmlformats.org/officeDocument/2006/relationships/image"/><Relationship Id="rId754" Target="embeddings/oleObject315.bin" Type="http://schemas.openxmlformats.org/officeDocument/2006/relationships/oleObject"/><Relationship Id="rId755" Target="media/image432.wmf" Type="http://schemas.openxmlformats.org/officeDocument/2006/relationships/image"/><Relationship Id="rId756" Target="embeddings/oleObject316.bin" Type="http://schemas.openxmlformats.org/officeDocument/2006/relationships/oleObject"/><Relationship Id="rId757" Target="media/image433.wmf" Type="http://schemas.openxmlformats.org/officeDocument/2006/relationships/image"/><Relationship Id="rId758" Target="embeddings/oleObject317.bin" Type="http://schemas.openxmlformats.org/officeDocument/2006/relationships/oleObject"/><Relationship Id="rId759" Target="media/image434.wmf" Type="http://schemas.openxmlformats.org/officeDocument/2006/relationships/image"/><Relationship Id="rId76" Target="media/image33.wmf" Type="http://schemas.openxmlformats.org/officeDocument/2006/relationships/image"/><Relationship Id="rId760" Target="embeddings/oleObject318.bin" Type="http://schemas.openxmlformats.org/officeDocument/2006/relationships/oleObject"/><Relationship Id="rId761" Target="media/image435.wmf" Type="http://schemas.openxmlformats.org/officeDocument/2006/relationships/image"/><Relationship Id="rId762" Target="embeddings/oleObject319.bin" Type="http://schemas.openxmlformats.org/officeDocument/2006/relationships/oleObject"/><Relationship Id="rId763" Target="media/image436.wmf" Type="http://schemas.openxmlformats.org/officeDocument/2006/relationships/image"/><Relationship Id="rId764" Target="embeddings/oleObject320.bin" Type="http://schemas.openxmlformats.org/officeDocument/2006/relationships/oleObject"/><Relationship Id="rId765" Target="media/image437.wmf" Type="http://schemas.openxmlformats.org/officeDocument/2006/relationships/image"/><Relationship Id="rId766" Target="embeddings/oleObject321.bin" Type="http://schemas.openxmlformats.org/officeDocument/2006/relationships/oleObject"/><Relationship Id="rId767" Target="media/image438.wmf" Type="http://schemas.openxmlformats.org/officeDocument/2006/relationships/image"/><Relationship Id="rId768" Target="embeddings/oleObject322.bin" Type="http://schemas.openxmlformats.org/officeDocument/2006/relationships/oleObject"/><Relationship Id="rId769" Target="media/image439.wmf" Type="http://schemas.openxmlformats.org/officeDocument/2006/relationships/image"/><Relationship Id="rId77" Target="embeddings/oleObject36.bin" Type="http://schemas.openxmlformats.org/officeDocument/2006/relationships/oleObject"/><Relationship Id="rId770" Target="embeddings/oleObject323.bin" Type="http://schemas.openxmlformats.org/officeDocument/2006/relationships/oleObject"/><Relationship Id="rId771" Target="media/image440.wmf" Type="http://schemas.openxmlformats.org/officeDocument/2006/relationships/image"/><Relationship Id="rId772" Target="embeddings/oleObject324.bin" Type="http://schemas.openxmlformats.org/officeDocument/2006/relationships/oleObject"/><Relationship Id="rId773" Target="media/image441.wmf" Type="http://schemas.openxmlformats.org/officeDocument/2006/relationships/image"/><Relationship Id="rId774" Target="embeddings/oleObject325.bin" Type="http://schemas.openxmlformats.org/officeDocument/2006/relationships/oleObject"/><Relationship Id="rId775" Target="media/image442.wmf" Type="http://schemas.openxmlformats.org/officeDocument/2006/relationships/image"/><Relationship Id="rId776" Target="embeddings/oleObject326.bin" Type="http://schemas.openxmlformats.org/officeDocument/2006/relationships/oleObject"/><Relationship Id="rId777" Target="media/image443.wmf" Type="http://schemas.openxmlformats.org/officeDocument/2006/relationships/image"/><Relationship Id="rId778" Target="embeddings/oleObject327.bin" Type="http://schemas.openxmlformats.org/officeDocument/2006/relationships/oleObject"/><Relationship Id="rId779" Target="media/image444.wmf" Type="http://schemas.openxmlformats.org/officeDocument/2006/relationships/image"/><Relationship Id="rId78" Target="media/image34.wmf" Type="http://schemas.openxmlformats.org/officeDocument/2006/relationships/image"/><Relationship Id="rId780" Target="embeddings/oleObject328.bin" Type="http://schemas.openxmlformats.org/officeDocument/2006/relationships/oleObject"/><Relationship Id="rId781" Target="media/image445.wmf" Type="http://schemas.openxmlformats.org/officeDocument/2006/relationships/image"/><Relationship Id="rId782" Target="embeddings/oleObject329.bin" Type="http://schemas.openxmlformats.org/officeDocument/2006/relationships/oleObject"/><Relationship Id="rId783" Target="media/image446.wmf" Type="http://schemas.openxmlformats.org/officeDocument/2006/relationships/image"/><Relationship Id="rId784" Target="embeddings/oleObject330.bin" Type="http://schemas.openxmlformats.org/officeDocument/2006/relationships/oleObject"/><Relationship Id="rId785" Target="media/image447.wmf" Type="http://schemas.openxmlformats.org/officeDocument/2006/relationships/image"/><Relationship Id="rId786" Target="embeddings/oleObject331.bin" Type="http://schemas.openxmlformats.org/officeDocument/2006/relationships/oleObject"/><Relationship Id="rId787" Target="media/image448.wmf" Type="http://schemas.openxmlformats.org/officeDocument/2006/relationships/image"/><Relationship Id="rId788" Target="embeddings/oleObject332.bin" Type="http://schemas.openxmlformats.org/officeDocument/2006/relationships/oleObject"/><Relationship Id="rId789" Target="media/image449.wmf" Type="http://schemas.openxmlformats.org/officeDocument/2006/relationships/image"/><Relationship Id="rId79" Target="embeddings/oleObject37.bin" Type="http://schemas.openxmlformats.org/officeDocument/2006/relationships/oleObject"/><Relationship Id="rId790" Target="embeddings/oleObject333.bin" Type="http://schemas.openxmlformats.org/officeDocument/2006/relationships/oleObject"/><Relationship Id="rId791" Target="media/image450.wmf" Type="http://schemas.openxmlformats.org/officeDocument/2006/relationships/image"/><Relationship Id="rId792" Target="embeddings/oleObject334.bin" Type="http://schemas.openxmlformats.org/officeDocument/2006/relationships/oleObject"/><Relationship Id="rId793" Target="media/image451.wmf" Type="http://schemas.openxmlformats.org/officeDocument/2006/relationships/image"/><Relationship Id="rId794" Target="embeddings/oleObject335.bin" Type="http://schemas.openxmlformats.org/officeDocument/2006/relationships/oleObject"/><Relationship Id="rId795" Target="media/image452.wmf" Type="http://schemas.openxmlformats.org/officeDocument/2006/relationships/image"/><Relationship Id="rId796" Target="embeddings/oleObject336.bin" Type="http://schemas.openxmlformats.org/officeDocument/2006/relationships/oleObject"/><Relationship Id="rId797" Target="media/image453.wmf" Type="http://schemas.openxmlformats.org/officeDocument/2006/relationships/image"/><Relationship Id="rId798" Target="embeddings/oleObject337.bin" Type="http://schemas.openxmlformats.org/officeDocument/2006/relationships/oleObject"/><Relationship Id="rId799" Target="media/image454.wmf" Type="http://schemas.openxmlformats.org/officeDocument/2006/relationships/image"/><Relationship Id="rId8" Target="endnotes.xml" Type="http://schemas.openxmlformats.org/officeDocument/2006/relationships/endnotes"/><Relationship Id="rId80" Target="media/image35.wmf" Type="http://schemas.openxmlformats.org/officeDocument/2006/relationships/image"/><Relationship Id="rId800" Target="embeddings/oleObject338.bin" Type="http://schemas.openxmlformats.org/officeDocument/2006/relationships/oleObject"/><Relationship Id="rId801" Target="media/image455.wmf" Type="http://schemas.openxmlformats.org/officeDocument/2006/relationships/image"/><Relationship Id="rId802" Target="embeddings/oleObject339.bin" Type="http://schemas.openxmlformats.org/officeDocument/2006/relationships/oleObject"/><Relationship Id="rId803" Target="media/image456.wmf" Type="http://schemas.openxmlformats.org/officeDocument/2006/relationships/image"/><Relationship Id="rId804" Target="embeddings/oleObject340.bin" Type="http://schemas.openxmlformats.org/officeDocument/2006/relationships/oleObject"/><Relationship Id="rId805" Target="media/image457.wmf" Type="http://schemas.openxmlformats.org/officeDocument/2006/relationships/image"/><Relationship Id="rId806" Target="embeddings/oleObject341.bin" Type="http://schemas.openxmlformats.org/officeDocument/2006/relationships/oleObject"/><Relationship Id="rId807" Target="media/image458.wmf" Type="http://schemas.openxmlformats.org/officeDocument/2006/relationships/image"/><Relationship Id="rId808" Target="embeddings/oleObject342.bin" Type="http://schemas.openxmlformats.org/officeDocument/2006/relationships/oleObject"/><Relationship Id="rId809" Target="media/image459.wmf" Type="http://schemas.openxmlformats.org/officeDocument/2006/relationships/image"/><Relationship Id="rId81" Target="embeddings/oleObject38.bin" Type="http://schemas.openxmlformats.org/officeDocument/2006/relationships/oleObject"/><Relationship Id="rId810" Target="embeddings/oleObject343.bin" Type="http://schemas.openxmlformats.org/officeDocument/2006/relationships/oleObject"/><Relationship Id="rId811" Target="media/image460.wmf" Type="http://schemas.openxmlformats.org/officeDocument/2006/relationships/image"/><Relationship Id="rId812" Target="embeddings/oleObject344.bin" Type="http://schemas.openxmlformats.org/officeDocument/2006/relationships/oleObject"/><Relationship Id="rId813" Target="media/image461.wmf" Type="http://schemas.openxmlformats.org/officeDocument/2006/relationships/image"/><Relationship Id="rId814" Target="embeddings/oleObject345.bin" Type="http://schemas.openxmlformats.org/officeDocument/2006/relationships/oleObject"/><Relationship Id="rId815" Target="media/image462.wmf" Type="http://schemas.openxmlformats.org/officeDocument/2006/relationships/image"/><Relationship Id="rId816" Target="embeddings/oleObject346.bin" Type="http://schemas.openxmlformats.org/officeDocument/2006/relationships/oleObject"/><Relationship Id="rId817" Target="media/image463.wmf" Type="http://schemas.openxmlformats.org/officeDocument/2006/relationships/image"/><Relationship Id="rId818" Target="embeddings/oleObject347.bin" Type="http://schemas.openxmlformats.org/officeDocument/2006/relationships/oleObject"/><Relationship Id="rId819" Target="media/image464.wmf" Type="http://schemas.openxmlformats.org/officeDocument/2006/relationships/image"/><Relationship Id="rId82" Target="media/image36.wmf" Type="http://schemas.openxmlformats.org/officeDocument/2006/relationships/image"/><Relationship Id="rId820" Target="embeddings/oleObject348.bin" Type="http://schemas.openxmlformats.org/officeDocument/2006/relationships/oleObject"/><Relationship Id="rId821" Target="media/image465.wmf" Type="http://schemas.openxmlformats.org/officeDocument/2006/relationships/image"/><Relationship Id="rId822" Target="embeddings/oleObject349.bin" Type="http://schemas.openxmlformats.org/officeDocument/2006/relationships/oleObject"/><Relationship Id="rId823" Target="media/image466.wmf" Type="http://schemas.openxmlformats.org/officeDocument/2006/relationships/image"/><Relationship Id="rId824" Target="embeddings/oleObject350.bin" Type="http://schemas.openxmlformats.org/officeDocument/2006/relationships/oleObject"/><Relationship Id="rId825" Target="media/image467.wmf" Type="http://schemas.openxmlformats.org/officeDocument/2006/relationships/image"/><Relationship Id="rId826" Target="embeddings/oleObject351.bin" Type="http://schemas.openxmlformats.org/officeDocument/2006/relationships/oleObject"/><Relationship Id="rId827" Target="media/image468.wmf" Type="http://schemas.openxmlformats.org/officeDocument/2006/relationships/image"/><Relationship Id="rId828" Target="embeddings/oleObject352.bin" Type="http://schemas.openxmlformats.org/officeDocument/2006/relationships/oleObject"/><Relationship Id="rId829" Target="media/image469.wmf" Type="http://schemas.openxmlformats.org/officeDocument/2006/relationships/image"/><Relationship Id="rId83" Target="embeddings/oleObject39.bin" Type="http://schemas.openxmlformats.org/officeDocument/2006/relationships/oleObject"/><Relationship Id="rId830" Target="embeddings/oleObject353.bin" Type="http://schemas.openxmlformats.org/officeDocument/2006/relationships/oleObject"/><Relationship Id="rId831" Target="media/image470.wmf" Type="http://schemas.openxmlformats.org/officeDocument/2006/relationships/image"/><Relationship Id="rId832" Target="embeddings/oleObject354.bin" Type="http://schemas.openxmlformats.org/officeDocument/2006/relationships/oleObject"/><Relationship Id="rId833" Target="media/image471.wmf" Type="http://schemas.openxmlformats.org/officeDocument/2006/relationships/image"/><Relationship Id="rId834" Target="embeddings/oleObject355.bin" Type="http://schemas.openxmlformats.org/officeDocument/2006/relationships/oleObject"/><Relationship Id="rId835" Target="media/image472.wmf" Type="http://schemas.openxmlformats.org/officeDocument/2006/relationships/image"/><Relationship Id="rId836" Target="embeddings/oleObject356.bin" Type="http://schemas.openxmlformats.org/officeDocument/2006/relationships/oleObject"/><Relationship Id="rId837" Target="media/image473.wmf" Type="http://schemas.openxmlformats.org/officeDocument/2006/relationships/image"/><Relationship Id="rId838" Target="embeddings/oleObject357.bin" Type="http://schemas.openxmlformats.org/officeDocument/2006/relationships/oleObject"/><Relationship Id="rId839" Target="media/image474.wmf" Type="http://schemas.openxmlformats.org/officeDocument/2006/relationships/image"/><Relationship Id="rId84" Target="media/image37.wmf" Type="http://schemas.openxmlformats.org/officeDocument/2006/relationships/image"/><Relationship Id="rId840" Target="embeddings/oleObject358.bin" Type="http://schemas.openxmlformats.org/officeDocument/2006/relationships/oleObject"/><Relationship Id="rId841" Target="media/image475.wmf" Type="http://schemas.openxmlformats.org/officeDocument/2006/relationships/image"/><Relationship Id="rId842" Target="embeddings/oleObject359.bin" Type="http://schemas.openxmlformats.org/officeDocument/2006/relationships/oleObject"/><Relationship Id="rId843" Target="media/image476.wmf" Type="http://schemas.openxmlformats.org/officeDocument/2006/relationships/image"/><Relationship Id="rId844" Target="embeddings/oleObject360.bin" Type="http://schemas.openxmlformats.org/officeDocument/2006/relationships/oleObject"/><Relationship Id="rId845" Target="media/image477.wmf" Type="http://schemas.openxmlformats.org/officeDocument/2006/relationships/image"/><Relationship Id="rId846" Target="embeddings/oleObject361.bin" Type="http://schemas.openxmlformats.org/officeDocument/2006/relationships/oleObject"/><Relationship Id="rId847" Target="media/image478.wmf" Type="http://schemas.openxmlformats.org/officeDocument/2006/relationships/image"/><Relationship Id="rId848" Target="embeddings/oleObject362.bin" Type="http://schemas.openxmlformats.org/officeDocument/2006/relationships/oleObject"/><Relationship Id="rId849" Target="media/image479.wmf" Type="http://schemas.openxmlformats.org/officeDocument/2006/relationships/image"/><Relationship Id="rId85" Target="embeddings/oleObject40.bin" Type="http://schemas.openxmlformats.org/officeDocument/2006/relationships/oleObject"/><Relationship Id="rId850" Target="embeddings/oleObject363.bin" Type="http://schemas.openxmlformats.org/officeDocument/2006/relationships/oleObject"/><Relationship Id="rId851" Target="media/image480.wmf" Type="http://schemas.openxmlformats.org/officeDocument/2006/relationships/image"/><Relationship Id="rId852" Target="embeddings/oleObject364.bin" Type="http://schemas.openxmlformats.org/officeDocument/2006/relationships/oleObject"/><Relationship Id="rId853" Target="media/image481.wmf" Type="http://schemas.openxmlformats.org/officeDocument/2006/relationships/image"/><Relationship Id="rId854" Target="embeddings/oleObject365.bin" Type="http://schemas.openxmlformats.org/officeDocument/2006/relationships/oleObject"/><Relationship Id="rId855" Target="media/image482.wmf" Type="http://schemas.openxmlformats.org/officeDocument/2006/relationships/image"/><Relationship Id="rId856" Target="embeddings/oleObject366.bin" Type="http://schemas.openxmlformats.org/officeDocument/2006/relationships/oleObject"/><Relationship Id="rId857" Target="header1.xml" Type="http://schemas.openxmlformats.org/officeDocument/2006/relationships/header"/><Relationship Id="rId858" Target="footer1.xml" Type="http://schemas.openxmlformats.org/officeDocument/2006/relationships/footer"/><Relationship Id="rId859" Target="header2.xml" Type="http://schemas.openxmlformats.org/officeDocument/2006/relationships/header"/><Relationship Id="rId86" Target="media/image38.wmf" Type="http://schemas.openxmlformats.org/officeDocument/2006/relationships/image"/><Relationship Id="rId860" Target="footer2.xml" Type="http://schemas.openxmlformats.org/officeDocument/2006/relationships/footer"/><Relationship Id="rId861" Target="fontTable.xml" Type="http://schemas.openxmlformats.org/officeDocument/2006/relationships/fontTable"/><Relationship Id="rId862" Target="theme/theme1.xml" Type="http://schemas.openxmlformats.org/officeDocument/2006/relationships/theme"/><Relationship Id="rId87" Target="embeddings/oleObject41.bin" Type="http://schemas.openxmlformats.org/officeDocument/2006/relationships/oleObject"/><Relationship Id="rId88" Target="media/image39.wmf" Type="http://schemas.openxmlformats.org/officeDocument/2006/relationships/image"/><Relationship Id="rId89" Target="embeddings/oleObject42.bin" Type="http://schemas.openxmlformats.org/officeDocument/2006/relationships/oleObject"/><Relationship Id="rId9" Target="media/image1.wmf" Type="http://schemas.openxmlformats.org/officeDocument/2006/relationships/image"/><Relationship Id="rId90" Target="media/image40.wmf" Type="http://schemas.openxmlformats.org/officeDocument/2006/relationships/image"/><Relationship Id="rId91" Target="embeddings/oleObject43.bin" Type="http://schemas.openxmlformats.org/officeDocument/2006/relationships/oleObject"/><Relationship Id="rId92" Target="media/image41.wmf" Type="http://schemas.openxmlformats.org/officeDocument/2006/relationships/image"/><Relationship Id="rId93" Target="embeddings/oleObject44.bin" Type="http://schemas.openxmlformats.org/officeDocument/2006/relationships/oleObject"/><Relationship Id="rId94" Target="media/image42.wmf" Type="http://schemas.openxmlformats.org/officeDocument/2006/relationships/image"/><Relationship Id="rId95" Target="embeddings/oleObject45.bin" Type="http://schemas.openxmlformats.org/officeDocument/2006/relationships/oleObject"/><Relationship Id="rId96" Target="media/image43.wmf" Type="http://schemas.openxmlformats.org/officeDocument/2006/relationships/image"/><Relationship Id="rId97" Target="embeddings/oleObject46.bin" Type="http://schemas.openxmlformats.org/officeDocument/2006/relationships/oleObject"/><Relationship Id="rId98" Target="media/image44.wmf" Type="http://schemas.openxmlformats.org/officeDocument/2006/relationships/image"/><Relationship Id="rId99" Target="embeddings/oleObject4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239CB6A-B81C-4C1A-9213-760E7E733B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4050</Words>
  <Characters>23090</Characters>
  <Application>Microsoft Office Word</Application>
  <DocSecurity>0</DocSecurity>
  <Lines>192</Lines>
  <Paragraphs>54</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270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3-10T15:49:00Z</dcterms:created>
  <dc:creator>tailieu123.edu.vn</dc:creator>
  <dc:description>Đề ôn thi tốt nghiệp THPT môn Lý 2021 có đáp án và lời giải chi tiết-thầy Phạm Quang Cảnh được soạn dưới dạng file word và PDF gồm 8 trang. Các bạn xem và tải về ở dưới.</dc:description>
  <dcterms:modified xsi:type="dcterms:W3CDTF">2021-03-10T15:49:00Z</dcterms:modified>
  <cp:revision>1</cp:revision>
  <dc:title>Đề Ôn Thi Tốt Nghiệp THPT Môn Lý 2021 Có Đáp Án Và Lời Giải Chi Tiết-Thầy Phạm Quang Cảnh</dc:title>
</cp:coreProperties>
</file>